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header7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549387" w14:textId="77777777" w:rsidR="007D14C0" w:rsidRDefault="007D14C0" w:rsidP="007D14C0">
      <w:pPr>
        <w:tabs>
          <w:tab w:val="left" w:pos="900"/>
        </w:tabs>
        <w:jc w:val="center"/>
        <w:rPr>
          <w:b/>
          <w:sz w:val="28"/>
          <w:szCs w:val="28"/>
        </w:rPr>
      </w:pPr>
      <w:r w:rsidRPr="00A025D1">
        <w:rPr>
          <w:sz w:val="24"/>
          <w:szCs w:val="24"/>
        </w:rPr>
        <w:t>Автономная некоммерческая организация высшего и профессионального образования</w:t>
      </w:r>
      <w:r w:rsidRPr="00A025D1">
        <w:rPr>
          <w:sz w:val="24"/>
          <w:szCs w:val="24"/>
        </w:rPr>
        <w:br/>
      </w:r>
      <w:r>
        <w:rPr>
          <w:b/>
          <w:sz w:val="28"/>
          <w:szCs w:val="28"/>
        </w:rPr>
        <w:t>«ПРИКАМСКИЙ СОЦИАЛЬНЫЙ ИНСТИТУТ»</w:t>
      </w:r>
    </w:p>
    <w:p w14:paraId="15AC61CF" w14:textId="77777777" w:rsidR="007D14C0" w:rsidRDefault="007D14C0" w:rsidP="007D14C0">
      <w:pPr>
        <w:tabs>
          <w:tab w:val="left" w:pos="90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(АНО ВПО «ПСИ»)</w:t>
      </w:r>
    </w:p>
    <w:p w14:paraId="11310BC8" w14:textId="77777777" w:rsidR="007D14C0" w:rsidRDefault="007D14C0" w:rsidP="007D14C0">
      <w:pPr>
        <w:tabs>
          <w:tab w:val="left" w:pos="900"/>
        </w:tabs>
        <w:jc w:val="center"/>
        <w:rPr>
          <w:b/>
          <w:sz w:val="28"/>
          <w:szCs w:val="28"/>
        </w:rPr>
      </w:pPr>
    </w:p>
    <w:p w14:paraId="219DB95F" w14:textId="77777777" w:rsidR="007D14C0" w:rsidRDefault="007D14C0" w:rsidP="007D14C0">
      <w:pPr>
        <w:tabs>
          <w:tab w:val="left" w:pos="900"/>
        </w:tabs>
        <w:jc w:val="center"/>
        <w:rPr>
          <w:b/>
          <w:sz w:val="28"/>
          <w:szCs w:val="28"/>
        </w:rPr>
      </w:pPr>
    </w:p>
    <w:p w14:paraId="3ADD3074" w14:textId="77777777" w:rsidR="007D14C0" w:rsidRDefault="007D14C0" w:rsidP="007D14C0">
      <w:pPr>
        <w:tabs>
          <w:tab w:val="left" w:pos="900"/>
        </w:tabs>
        <w:jc w:val="center"/>
        <w:rPr>
          <w:b/>
          <w:sz w:val="28"/>
          <w:szCs w:val="28"/>
        </w:rPr>
      </w:pPr>
    </w:p>
    <w:p w14:paraId="52989BCB" w14:textId="77777777" w:rsidR="007D14C0" w:rsidRDefault="007D14C0" w:rsidP="007D14C0">
      <w:pPr>
        <w:tabs>
          <w:tab w:val="left" w:pos="900"/>
        </w:tabs>
        <w:jc w:val="center"/>
        <w:rPr>
          <w:b/>
          <w:sz w:val="28"/>
          <w:szCs w:val="28"/>
        </w:rPr>
      </w:pPr>
    </w:p>
    <w:p w14:paraId="439DA9CA" w14:textId="77777777" w:rsidR="007D14C0" w:rsidRDefault="007D14C0" w:rsidP="007D14C0">
      <w:pPr>
        <w:tabs>
          <w:tab w:val="left" w:pos="900"/>
        </w:tabs>
        <w:jc w:val="center"/>
        <w:rPr>
          <w:b/>
          <w:sz w:val="28"/>
          <w:szCs w:val="28"/>
        </w:rPr>
      </w:pPr>
    </w:p>
    <w:p w14:paraId="12878B91" w14:textId="77777777" w:rsidR="003010ED" w:rsidRDefault="003010ED" w:rsidP="003010ED">
      <w:pPr>
        <w:tabs>
          <w:tab w:val="left" w:pos="900"/>
        </w:tabs>
        <w:ind w:left="4956"/>
        <w:jc w:val="both"/>
        <w:rPr>
          <w:sz w:val="28"/>
          <w:szCs w:val="28"/>
        </w:rPr>
      </w:pPr>
      <w:r>
        <w:rPr>
          <w:sz w:val="28"/>
          <w:szCs w:val="28"/>
        </w:rPr>
        <w:t>УТВЕРЖДЕНА</w:t>
      </w:r>
    </w:p>
    <w:p w14:paraId="750203B4" w14:textId="77777777" w:rsidR="003010ED" w:rsidRDefault="003010ED" w:rsidP="003010ED">
      <w:pPr>
        <w:tabs>
          <w:tab w:val="left" w:pos="900"/>
        </w:tabs>
        <w:ind w:left="4956"/>
        <w:rPr>
          <w:sz w:val="28"/>
          <w:szCs w:val="28"/>
        </w:rPr>
      </w:pPr>
      <w:r>
        <w:rPr>
          <w:sz w:val="28"/>
          <w:szCs w:val="28"/>
        </w:rPr>
        <w:t>Ученым советом АНО ВПО «ПСИ»</w:t>
      </w:r>
    </w:p>
    <w:p w14:paraId="6954FBE9" w14:textId="77777777" w:rsidR="003010ED" w:rsidRDefault="003010ED" w:rsidP="003010ED">
      <w:pPr>
        <w:tabs>
          <w:tab w:val="left" w:pos="900"/>
        </w:tabs>
        <w:ind w:left="4956"/>
        <w:rPr>
          <w:sz w:val="28"/>
          <w:szCs w:val="28"/>
        </w:rPr>
      </w:pPr>
      <w:r>
        <w:rPr>
          <w:sz w:val="28"/>
          <w:szCs w:val="28"/>
        </w:rPr>
        <w:t>(протокол от 12.05.2022 № 03)</w:t>
      </w:r>
    </w:p>
    <w:p w14:paraId="7C510CA8" w14:textId="77777777" w:rsidR="003010ED" w:rsidRDefault="003010ED" w:rsidP="003010ED">
      <w:pPr>
        <w:tabs>
          <w:tab w:val="left" w:pos="900"/>
        </w:tabs>
        <w:ind w:left="4956"/>
        <w:rPr>
          <w:sz w:val="28"/>
          <w:szCs w:val="28"/>
        </w:rPr>
      </w:pPr>
      <w:r>
        <w:rPr>
          <w:sz w:val="28"/>
          <w:szCs w:val="28"/>
        </w:rPr>
        <w:t>с изменениями, утвержденными Ученым советом АНО ВПО «ПСИ» (протокол от 06.02.2023 № 02)</w:t>
      </w:r>
    </w:p>
    <w:p w14:paraId="4C5F8244" w14:textId="77777777" w:rsidR="003010ED" w:rsidRDefault="003010ED" w:rsidP="003010ED">
      <w:pPr>
        <w:ind w:left="4956"/>
        <w:rPr>
          <w:sz w:val="28"/>
          <w:szCs w:val="28"/>
        </w:rPr>
      </w:pPr>
      <w:r>
        <w:rPr>
          <w:sz w:val="28"/>
          <w:szCs w:val="28"/>
        </w:rPr>
        <w:t>Председатель Ученого совета, ректор</w:t>
      </w:r>
    </w:p>
    <w:p w14:paraId="071540A6" w14:textId="77777777" w:rsidR="003010ED" w:rsidRDefault="003010ED" w:rsidP="003010ED">
      <w:pPr>
        <w:tabs>
          <w:tab w:val="left" w:pos="900"/>
        </w:tabs>
        <w:ind w:left="4956"/>
        <w:jc w:val="right"/>
        <w:rPr>
          <w:b/>
          <w:sz w:val="28"/>
          <w:szCs w:val="28"/>
        </w:rPr>
      </w:pPr>
      <w:r>
        <w:rPr>
          <w:sz w:val="28"/>
          <w:szCs w:val="28"/>
        </w:rPr>
        <w:t xml:space="preserve">И.Ф. Никитина </w:t>
      </w:r>
    </w:p>
    <w:p w14:paraId="555DE0E4" w14:textId="77777777" w:rsidR="007D14C0" w:rsidRDefault="007D14C0" w:rsidP="007D14C0">
      <w:pPr>
        <w:tabs>
          <w:tab w:val="left" w:pos="900"/>
        </w:tabs>
        <w:rPr>
          <w:sz w:val="28"/>
          <w:szCs w:val="28"/>
        </w:rPr>
      </w:pPr>
    </w:p>
    <w:p w14:paraId="0D897AB3" w14:textId="77777777" w:rsidR="007D14C0" w:rsidRDefault="007D14C0" w:rsidP="007D14C0">
      <w:pPr>
        <w:tabs>
          <w:tab w:val="left" w:pos="900"/>
        </w:tabs>
        <w:rPr>
          <w:sz w:val="28"/>
          <w:szCs w:val="28"/>
        </w:rPr>
      </w:pPr>
    </w:p>
    <w:p w14:paraId="6E34DFC5" w14:textId="77777777" w:rsidR="007D14C0" w:rsidRDefault="007D14C0" w:rsidP="007D14C0">
      <w:pPr>
        <w:tabs>
          <w:tab w:val="left" w:pos="900"/>
        </w:tabs>
        <w:rPr>
          <w:sz w:val="28"/>
          <w:szCs w:val="28"/>
        </w:rPr>
      </w:pPr>
    </w:p>
    <w:p w14:paraId="7D7971FD" w14:textId="77777777" w:rsidR="007D14C0" w:rsidRDefault="007D14C0" w:rsidP="007D14C0">
      <w:pPr>
        <w:tabs>
          <w:tab w:val="left" w:pos="900"/>
        </w:tabs>
        <w:rPr>
          <w:sz w:val="28"/>
          <w:szCs w:val="28"/>
        </w:rPr>
      </w:pPr>
    </w:p>
    <w:p w14:paraId="3716E6A1" w14:textId="77777777" w:rsidR="007D14C0" w:rsidRDefault="007D14C0" w:rsidP="007D14C0">
      <w:pPr>
        <w:tabs>
          <w:tab w:val="left" w:pos="900"/>
        </w:tabs>
        <w:jc w:val="center"/>
        <w:rPr>
          <w:bCs/>
          <w:sz w:val="32"/>
          <w:szCs w:val="32"/>
        </w:rPr>
      </w:pPr>
      <w:r>
        <w:rPr>
          <w:bCs/>
          <w:sz w:val="32"/>
          <w:szCs w:val="32"/>
        </w:rPr>
        <w:t xml:space="preserve">Рабочая программа дисциплины </w:t>
      </w:r>
    </w:p>
    <w:p w14:paraId="049A81BD" w14:textId="77777777" w:rsidR="007D14C0" w:rsidRDefault="007D14C0" w:rsidP="007D14C0">
      <w:pPr>
        <w:tabs>
          <w:tab w:val="left" w:pos="900"/>
        </w:tabs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 </w:t>
      </w:r>
    </w:p>
    <w:p w14:paraId="366FDB92" w14:textId="77777777" w:rsidR="007D14C0" w:rsidRPr="007D14C0" w:rsidRDefault="007D14C0" w:rsidP="007D14C0">
      <w:pPr>
        <w:tabs>
          <w:tab w:val="left" w:pos="900"/>
        </w:tabs>
        <w:jc w:val="center"/>
        <w:rPr>
          <w:b/>
          <w:sz w:val="32"/>
          <w:szCs w:val="32"/>
        </w:rPr>
      </w:pPr>
      <w:r w:rsidRPr="007D14C0">
        <w:rPr>
          <w:b/>
          <w:sz w:val="32"/>
          <w:szCs w:val="32"/>
        </w:rPr>
        <w:t>«Теория вероятностей и математическая статистика»</w:t>
      </w:r>
    </w:p>
    <w:p w14:paraId="7C473472" w14:textId="77777777" w:rsidR="007D14C0" w:rsidRDefault="007D14C0" w:rsidP="007D14C0">
      <w:pPr>
        <w:tabs>
          <w:tab w:val="left" w:pos="900"/>
        </w:tabs>
        <w:jc w:val="center"/>
        <w:rPr>
          <w:bCs/>
          <w:sz w:val="32"/>
          <w:szCs w:val="32"/>
        </w:rPr>
      </w:pPr>
    </w:p>
    <w:p w14:paraId="52B3F366" w14:textId="77777777" w:rsidR="007D14C0" w:rsidRDefault="007D14C0" w:rsidP="007D14C0">
      <w:pPr>
        <w:tabs>
          <w:tab w:val="left" w:pos="900"/>
        </w:tabs>
        <w:jc w:val="center"/>
        <w:rPr>
          <w:bCs/>
          <w:sz w:val="32"/>
          <w:szCs w:val="32"/>
        </w:rPr>
      </w:pPr>
      <w:r>
        <w:rPr>
          <w:bCs/>
          <w:sz w:val="32"/>
          <w:szCs w:val="32"/>
        </w:rPr>
        <w:t xml:space="preserve">Направление подготовки </w:t>
      </w:r>
      <w:r>
        <w:rPr>
          <w:sz w:val="32"/>
          <w:szCs w:val="32"/>
        </w:rPr>
        <w:t>38.03.01 Экономика</w:t>
      </w:r>
    </w:p>
    <w:p w14:paraId="5C8D5ECE" w14:textId="77777777" w:rsidR="007D14C0" w:rsidRDefault="007D14C0" w:rsidP="007D14C0">
      <w:pPr>
        <w:tabs>
          <w:tab w:val="left" w:pos="900"/>
        </w:tabs>
        <w:jc w:val="center"/>
        <w:rPr>
          <w:bCs/>
          <w:sz w:val="32"/>
          <w:szCs w:val="32"/>
        </w:rPr>
      </w:pPr>
    </w:p>
    <w:p w14:paraId="367ADB01" w14:textId="77777777" w:rsidR="007D14C0" w:rsidRDefault="007D14C0" w:rsidP="007D14C0">
      <w:pPr>
        <w:tabs>
          <w:tab w:val="left" w:pos="900"/>
        </w:tabs>
        <w:jc w:val="center"/>
        <w:rPr>
          <w:bCs/>
          <w:sz w:val="32"/>
          <w:szCs w:val="32"/>
        </w:rPr>
      </w:pPr>
      <w:r>
        <w:rPr>
          <w:bCs/>
          <w:sz w:val="32"/>
          <w:szCs w:val="32"/>
        </w:rPr>
        <w:t xml:space="preserve">Профиль – </w:t>
      </w:r>
      <w:r>
        <w:rPr>
          <w:sz w:val="32"/>
          <w:szCs w:val="32"/>
        </w:rPr>
        <w:t>бухгалтерский учет, анализ и аудит</w:t>
      </w:r>
    </w:p>
    <w:p w14:paraId="22308ADC" w14:textId="77777777" w:rsidR="007D14C0" w:rsidRDefault="007D14C0" w:rsidP="007D14C0">
      <w:pPr>
        <w:tabs>
          <w:tab w:val="left" w:pos="900"/>
        </w:tabs>
        <w:jc w:val="center"/>
        <w:rPr>
          <w:bCs/>
          <w:sz w:val="32"/>
          <w:szCs w:val="32"/>
        </w:rPr>
      </w:pPr>
    </w:p>
    <w:p w14:paraId="3B4BD710" w14:textId="77777777" w:rsidR="007D14C0" w:rsidRDefault="007D14C0" w:rsidP="007D14C0">
      <w:pPr>
        <w:tabs>
          <w:tab w:val="left" w:pos="900"/>
        </w:tabs>
        <w:jc w:val="center"/>
        <w:rPr>
          <w:bCs/>
          <w:sz w:val="32"/>
          <w:szCs w:val="32"/>
        </w:rPr>
      </w:pPr>
      <w:r>
        <w:rPr>
          <w:bCs/>
          <w:sz w:val="32"/>
          <w:szCs w:val="32"/>
        </w:rPr>
        <w:t>Квалификация выпускника: бакалавр</w:t>
      </w:r>
    </w:p>
    <w:p w14:paraId="6786630B" w14:textId="77777777" w:rsidR="007D14C0" w:rsidRDefault="007D14C0" w:rsidP="007D14C0">
      <w:pPr>
        <w:tabs>
          <w:tab w:val="left" w:pos="900"/>
        </w:tabs>
        <w:jc w:val="center"/>
        <w:rPr>
          <w:bCs/>
          <w:sz w:val="32"/>
          <w:szCs w:val="32"/>
        </w:rPr>
      </w:pPr>
    </w:p>
    <w:p w14:paraId="29927BDB" w14:textId="77777777" w:rsidR="007D14C0" w:rsidRDefault="007D14C0" w:rsidP="007D14C0">
      <w:pPr>
        <w:tabs>
          <w:tab w:val="left" w:pos="900"/>
        </w:tabs>
        <w:jc w:val="center"/>
        <w:rPr>
          <w:bCs/>
          <w:sz w:val="32"/>
          <w:szCs w:val="32"/>
        </w:rPr>
      </w:pPr>
      <w:r>
        <w:rPr>
          <w:bCs/>
          <w:sz w:val="32"/>
          <w:szCs w:val="32"/>
        </w:rPr>
        <w:t>Форма обучения: очная, очно-заочная, заочная</w:t>
      </w:r>
    </w:p>
    <w:p w14:paraId="73A658BF" w14:textId="77777777" w:rsidR="007D14C0" w:rsidRDefault="007D14C0" w:rsidP="007D14C0">
      <w:pPr>
        <w:tabs>
          <w:tab w:val="left" w:pos="900"/>
        </w:tabs>
        <w:jc w:val="center"/>
        <w:rPr>
          <w:sz w:val="32"/>
          <w:szCs w:val="32"/>
        </w:rPr>
      </w:pPr>
    </w:p>
    <w:p w14:paraId="4FA78F92" w14:textId="77777777" w:rsidR="007D14C0" w:rsidRDefault="007D14C0" w:rsidP="007D14C0">
      <w:pPr>
        <w:tabs>
          <w:tab w:val="left" w:pos="900"/>
        </w:tabs>
        <w:jc w:val="center"/>
        <w:rPr>
          <w:sz w:val="32"/>
          <w:szCs w:val="32"/>
        </w:rPr>
      </w:pPr>
    </w:p>
    <w:p w14:paraId="6A3BBB5D" w14:textId="77777777" w:rsidR="007D14C0" w:rsidRDefault="007D14C0" w:rsidP="007D14C0">
      <w:pPr>
        <w:tabs>
          <w:tab w:val="left" w:pos="900"/>
        </w:tabs>
        <w:jc w:val="center"/>
        <w:rPr>
          <w:sz w:val="28"/>
          <w:szCs w:val="28"/>
        </w:rPr>
      </w:pPr>
    </w:p>
    <w:p w14:paraId="108FCB22" w14:textId="77777777" w:rsidR="007D14C0" w:rsidRDefault="007D14C0" w:rsidP="007D14C0">
      <w:pPr>
        <w:tabs>
          <w:tab w:val="left" w:pos="900"/>
        </w:tabs>
        <w:jc w:val="center"/>
        <w:rPr>
          <w:sz w:val="28"/>
          <w:szCs w:val="28"/>
        </w:rPr>
      </w:pPr>
    </w:p>
    <w:p w14:paraId="7770A3DA" w14:textId="77777777" w:rsidR="007D14C0" w:rsidRDefault="007D14C0" w:rsidP="007D14C0">
      <w:pPr>
        <w:tabs>
          <w:tab w:val="left" w:pos="900"/>
        </w:tabs>
        <w:jc w:val="center"/>
        <w:rPr>
          <w:sz w:val="28"/>
          <w:szCs w:val="28"/>
        </w:rPr>
      </w:pPr>
    </w:p>
    <w:p w14:paraId="374ACD7E" w14:textId="77777777" w:rsidR="007D14C0" w:rsidRDefault="007D14C0" w:rsidP="007D14C0">
      <w:pPr>
        <w:tabs>
          <w:tab w:val="left" w:pos="900"/>
        </w:tabs>
        <w:jc w:val="center"/>
        <w:rPr>
          <w:sz w:val="28"/>
          <w:szCs w:val="28"/>
        </w:rPr>
      </w:pPr>
    </w:p>
    <w:p w14:paraId="4BBA38CF" w14:textId="77777777" w:rsidR="007D14C0" w:rsidRDefault="007D14C0" w:rsidP="007D14C0">
      <w:pPr>
        <w:tabs>
          <w:tab w:val="left" w:pos="900"/>
        </w:tabs>
        <w:jc w:val="center"/>
        <w:rPr>
          <w:sz w:val="28"/>
          <w:szCs w:val="28"/>
        </w:rPr>
      </w:pPr>
    </w:p>
    <w:p w14:paraId="42223577" w14:textId="77777777" w:rsidR="007D14C0" w:rsidRDefault="007D14C0" w:rsidP="007D14C0">
      <w:pPr>
        <w:tabs>
          <w:tab w:val="left" w:pos="900"/>
        </w:tabs>
        <w:jc w:val="center"/>
        <w:rPr>
          <w:sz w:val="28"/>
          <w:szCs w:val="28"/>
        </w:rPr>
      </w:pPr>
    </w:p>
    <w:p w14:paraId="3569EF05" w14:textId="77777777" w:rsidR="007D14C0" w:rsidRDefault="007D14C0" w:rsidP="007D14C0">
      <w:pPr>
        <w:tabs>
          <w:tab w:val="left" w:pos="900"/>
        </w:tabs>
        <w:jc w:val="center"/>
        <w:rPr>
          <w:sz w:val="28"/>
          <w:szCs w:val="28"/>
        </w:rPr>
      </w:pPr>
    </w:p>
    <w:p w14:paraId="3C037606" w14:textId="77777777" w:rsidR="007D14C0" w:rsidRDefault="007D14C0" w:rsidP="007D14C0">
      <w:pPr>
        <w:tabs>
          <w:tab w:val="left" w:pos="900"/>
        </w:tabs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Пермь 2022  </w:t>
      </w:r>
      <w:r>
        <w:rPr>
          <w:sz w:val="32"/>
          <w:szCs w:val="32"/>
        </w:rPr>
        <w:br w:type="page"/>
      </w:r>
    </w:p>
    <w:p w14:paraId="6BD38A89" w14:textId="77777777" w:rsidR="007D14C0" w:rsidRDefault="007D14C0" w:rsidP="007D14C0">
      <w:pPr>
        <w:tabs>
          <w:tab w:val="left" w:pos="900"/>
        </w:tabs>
        <w:ind w:firstLine="567"/>
        <w:jc w:val="both"/>
        <w:rPr>
          <w:bCs/>
          <w:sz w:val="28"/>
          <w:szCs w:val="28"/>
        </w:rPr>
      </w:pPr>
      <w:r>
        <w:rPr>
          <w:bCs/>
          <w:spacing w:val="-6"/>
          <w:sz w:val="28"/>
          <w:szCs w:val="28"/>
        </w:rPr>
        <w:t xml:space="preserve">Рабочая программа дисциплины </w:t>
      </w:r>
      <w:bookmarkStart w:id="0" w:name="_Hlk99275924"/>
      <w:r w:rsidRPr="007D14C0">
        <w:rPr>
          <w:sz w:val="28"/>
          <w:szCs w:val="28"/>
        </w:rPr>
        <w:t>«Теория вероятностей и математическая статистика»</w:t>
      </w:r>
      <w:r w:rsidRPr="00DB0E7B">
        <w:rPr>
          <w:sz w:val="24"/>
          <w:szCs w:val="24"/>
        </w:rPr>
        <w:t xml:space="preserve"> </w:t>
      </w:r>
      <w:r>
        <w:rPr>
          <w:bCs/>
          <w:sz w:val="28"/>
          <w:szCs w:val="28"/>
        </w:rPr>
        <w:t>(далее – рабочая программа)</w:t>
      </w:r>
      <w:bookmarkEnd w:id="0"/>
      <w:r>
        <w:rPr>
          <w:bCs/>
          <w:sz w:val="28"/>
          <w:szCs w:val="28"/>
        </w:rPr>
        <w:t xml:space="preserve"> разработана в соответствии с Федеральным государственным образовательным стандартом высшего образования – бакалавриат по направлению подготовки 38.03.01 Экономика, утвержденным приказом Министерства науки и высшего образования Российской Федерации </w:t>
      </w:r>
      <w:r>
        <w:rPr>
          <w:sz w:val="28"/>
          <w:szCs w:val="28"/>
        </w:rPr>
        <w:t>от 12 августа 2020 г. N 954</w:t>
      </w:r>
      <w:r>
        <w:t xml:space="preserve"> </w:t>
      </w:r>
      <w:r>
        <w:rPr>
          <w:bCs/>
          <w:sz w:val="28"/>
          <w:szCs w:val="28"/>
        </w:rPr>
        <w:t>(с изменениями, внесенными приказом Министерства науки и высшего образования Российской Федерации от 26.11.2020 № 1456).</w:t>
      </w:r>
    </w:p>
    <w:p w14:paraId="2D76991D" w14:textId="77777777" w:rsidR="007D14C0" w:rsidRDefault="007D14C0" w:rsidP="007D14C0">
      <w:pPr>
        <w:tabs>
          <w:tab w:val="left" w:pos="900"/>
        </w:tabs>
        <w:ind w:firstLine="567"/>
        <w:jc w:val="both"/>
        <w:rPr>
          <w:bCs/>
          <w:sz w:val="28"/>
          <w:szCs w:val="28"/>
        </w:rPr>
      </w:pPr>
    </w:p>
    <w:p w14:paraId="39DCC461" w14:textId="77777777" w:rsidR="007D14C0" w:rsidRDefault="007D14C0" w:rsidP="007D14C0">
      <w:pPr>
        <w:tabs>
          <w:tab w:val="left" w:pos="900"/>
        </w:tabs>
        <w:ind w:firstLine="567"/>
        <w:jc w:val="both"/>
        <w:rPr>
          <w:bCs/>
          <w:sz w:val="28"/>
          <w:szCs w:val="28"/>
        </w:rPr>
      </w:pPr>
    </w:p>
    <w:p w14:paraId="656684B8" w14:textId="77777777" w:rsidR="007D14C0" w:rsidRDefault="007D14C0" w:rsidP="007D14C0">
      <w:pPr>
        <w:rPr>
          <w:b/>
          <w:sz w:val="28"/>
          <w:szCs w:val="28"/>
        </w:rPr>
      </w:pPr>
    </w:p>
    <w:p w14:paraId="28FE6BA0" w14:textId="77777777" w:rsidR="007D14C0" w:rsidRDefault="007D14C0" w:rsidP="007D14C0">
      <w:pPr>
        <w:shd w:val="clear" w:color="auto" w:fill="FFFFFF"/>
        <w:tabs>
          <w:tab w:val="left" w:pos="900"/>
        </w:tabs>
        <w:jc w:val="center"/>
        <w:rPr>
          <w:i/>
          <w:sz w:val="28"/>
          <w:szCs w:val="28"/>
        </w:rPr>
      </w:pPr>
      <w:r>
        <w:rPr>
          <w:bCs/>
          <w:i/>
          <w:sz w:val="28"/>
          <w:szCs w:val="28"/>
        </w:rPr>
        <w:t>Автор-составитель:</w:t>
      </w:r>
    </w:p>
    <w:p w14:paraId="4373985D" w14:textId="77777777" w:rsidR="007D14C0" w:rsidRPr="007D14C0" w:rsidRDefault="007D14C0" w:rsidP="0018244B">
      <w:pPr>
        <w:shd w:val="clear" w:color="auto" w:fill="FFFFFF"/>
        <w:tabs>
          <w:tab w:val="left" w:pos="900"/>
        </w:tabs>
        <w:ind w:right="1"/>
        <w:jc w:val="center"/>
        <w:rPr>
          <w:bCs/>
          <w:sz w:val="28"/>
          <w:szCs w:val="28"/>
        </w:rPr>
      </w:pPr>
      <w:r w:rsidRPr="007D14C0">
        <w:rPr>
          <w:bCs/>
          <w:sz w:val="28"/>
          <w:szCs w:val="28"/>
        </w:rPr>
        <w:t>Бушуева О.В., старший преподаватель кафедры информационных технологий и прикладной математики</w:t>
      </w:r>
    </w:p>
    <w:p w14:paraId="44A90D50" w14:textId="77777777" w:rsidR="007D14C0" w:rsidRDefault="007D14C0" w:rsidP="007D14C0">
      <w:pPr>
        <w:tabs>
          <w:tab w:val="left" w:pos="900"/>
        </w:tabs>
        <w:jc w:val="both"/>
        <w:rPr>
          <w:smallCaps/>
          <w:sz w:val="28"/>
          <w:szCs w:val="28"/>
        </w:rPr>
      </w:pPr>
    </w:p>
    <w:p w14:paraId="247094A0" w14:textId="77777777" w:rsidR="007D14C0" w:rsidRDefault="007D14C0" w:rsidP="007D14C0">
      <w:pPr>
        <w:shd w:val="clear" w:color="auto" w:fill="FFFFFF"/>
        <w:tabs>
          <w:tab w:val="left" w:pos="900"/>
          <w:tab w:val="left" w:pos="993"/>
          <w:tab w:val="left" w:pos="7234"/>
        </w:tabs>
        <w:jc w:val="both"/>
        <w:rPr>
          <w:sz w:val="28"/>
          <w:szCs w:val="28"/>
        </w:rPr>
      </w:pPr>
    </w:p>
    <w:p w14:paraId="0E027A72" w14:textId="77777777" w:rsidR="007D14C0" w:rsidRDefault="007D14C0" w:rsidP="007D14C0">
      <w:pPr>
        <w:shd w:val="clear" w:color="auto" w:fill="FFFFFF"/>
        <w:tabs>
          <w:tab w:val="left" w:pos="900"/>
          <w:tab w:val="left" w:pos="993"/>
          <w:tab w:val="left" w:pos="7234"/>
        </w:tabs>
        <w:jc w:val="both"/>
        <w:rPr>
          <w:sz w:val="28"/>
          <w:szCs w:val="28"/>
        </w:rPr>
      </w:pPr>
    </w:p>
    <w:p w14:paraId="1020235C" w14:textId="77777777" w:rsidR="007D14C0" w:rsidRDefault="007D14C0" w:rsidP="007D14C0">
      <w:pPr>
        <w:shd w:val="clear" w:color="auto" w:fill="FFFFFF"/>
        <w:tabs>
          <w:tab w:val="left" w:pos="90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бочая программа рассмотрена и одобрена на заседании кафедры </w:t>
      </w:r>
      <w:r>
        <w:rPr>
          <w:bCs/>
          <w:sz w:val="28"/>
          <w:szCs w:val="28"/>
        </w:rPr>
        <w:t>информационных технологий и прикладной математики</w:t>
      </w:r>
      <w:r>
        <w:rPr>
          <w:sz w:val="28"/>
          <w:szCs w:val="28"/>
        </w:rPr>
        <w:t>, протокол № 7 от 18.04.2022.</w:t>
      </w:r>
    </w:p>
    <w:p w14:paraId="3BF93FE3" w14:textId="77777777" w:rsidR="00906EFD" w:rsidRDefault="00906EFD" w:rsidP="00B211F0">
      <w:pPr>
        <w:pStyle w:val="afffd"/>
        <w:jc w:val="center"/>
      </w:pPr>
    </w:p>
    <w:p w14:paraId="6414BB88" w14:textId="77777777" w:rsidR="00906EFD" w:rsidRDefault="00906EFD" w:rsidP="00906EFD">
      <w:pPr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Зав. кафедрой информационных </w:t>
      </w:r>
    </w:p>
    <w:p w14:paraId="0A6B48F8" w14:textId="77777777" w:rsidR="00906EFD" w:rsidRDefault="00906EFD" w:rsidP="00906EFD">
      <w:pPr>
        <w:rPr>
          <w:bCs/>
          <w:sz w:val="28"/>
          <w:szCs w:val="28"/>
        </w:rPr>
      </w:pPr>
      <w:r w:rsidRPr="002A49E3">
        <w:rPr>
          <w:bCs/>
          <w:sz w:val="28"/>
          <w:szCs w:val="28"/>
        </w:rPr>
        <w:t>технологий и прикладной математики</w:t>
      </w:r>
      <w:r>
        <w:rPr>
          <w:bCs/>
          <w:sz w:val="28"/>
          <w:szCs w:val="28"/>
        </w:rPr>
        <w:t xml:space="preserve"> </w:t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</w:r>
      <w:r>
        <w:rPr>
          <w:bCs/>
          <w:sz w:val="28"/>
          <w:szCs w:val="28"/>
        </w:rPr>
        <w:tab/>
        <w:t xml:space="preserve">                Н.А.Тимохова</w:t>
      </w:r>
      <w:r>
        <w:rPr>
          <w:bCs/>
          <w:sz w:val="28"/>
          <w:szCs w:val="28"/>
        </w:rPr>
        <w:br w:type="page"/>
      </w:r>
    </w:p>
    <w:p w14:paraId="50DB0F89" w14:textId="77777777" w:rsidR="00CC18B6" w:rsidRDefault="00CC18B6" w:rsidP="00906EFD">
      <w:pPr>
        <w:pStyle w:val="afffd"/>
        <w:jc w:val="center"/>
      </w:pPr>
      <w:r>
        <w:t>ОГЛАВЛЕНИЕ</w:t>
      </w:r>
    </w:p>
    <w:p w14:paraId="7EEFD282" w14:textId="77777777" w:rsidR="00CC18B6" w:rsidRDefault="00CC18B6" w:rsidP="00B211F0">
      <w:pPr>
        <w:rPr>
          <w:lang w:eastAsia="en-US"/>
        </w:rPr>
      </w:pPr>
    </w:p>
    <w:p w14:paraId="516BB9F7" w14:textId="77777777" w:rsidR="00CC18B6" w:rsidRPr="00B211F0" w:rsidRDefault="00CC18B6" w:rsidP="00B211F0">
      <w:pPr>
        <w:rPr>
          <w:lang w:eastAsia="en-US"/>
        </w:rPr>
      </w:pPr>
    </w:p>
    <w:p w14:paraId="2CCA1292" w14:textId="77777777" w:rsidR="00CC18B6" w:rsidRDefault="002B3D22">
      <w:pPr>
        <w:pStyle w:val="13"/>
        <w:tabs>
          <w:tab w:val="left" w:pos="400"/>
        </w:tabs>
        <w:rPr>
          <w:rFonts w:ascii="Calibri" w:hAnsi="Calibri"/>
          <w:spacing w:val="0"/>
          <w:sz w:val="22"/>
          <w:szCs w:val="22"/>
        </w:rPr>
      </w:pPr>
      <w:r>
        <w:fldChar w:fldCharType="begin"/>
      </w:r>
      <w:r w:rsidR="00CC18B6">
        <w:instrText xml:space="preserve"> TOC \o "1-3" \h \z \u </w:instrText>
      </w:r>
      <w:r>
        <w:fldChar w:fldCharType="separate"/>
      </w:r>
      <w:hyperlink w:anchor="_Toc437851908" w:history="1">
        <w:r w:rsidR="00CC18B6" w:rsidRPr="00914129">
          <w:rPr>
            <w:rStyle w:val="af3"/>
          </w:rPr>
          <w:t>1.</w:t>
        </w:r>
        <w:r w:rsidR="00CC18B6">
          <w:rPr>
            <w:rFonts w:ascii="Calibri" w:hAnsi="Calibri"/>
            <w:spacing w:val="0"/>
            <w:sz w:val="22"/>
            <w:szCs w:val="22"/>
          </w:rPr>
          <w:tab/>
        </w:r>
        <w:r w:rsidR="00CC18B6" w:rsidRPr="00914129">
          <w:rPr>
            <w:rStyle w:val="af3"/>
          </w:rPr>
          <w:t>ЦЕЛИ ОСВОЕНИЯ ДИСЦИПЛИНЫ</w:t>
        </w:r>
        <w:r w:rsidR="00CC18B6">
          <w:rPr>
            <w:webHidden/>
          </w:rPr>
          <w:tab/>
        </w:r>
        <w:r>
          <w:rPr>
            <w:webHidden/>
          </w:rPr>
          <w:fldChar w:fldCharType="begin"/>
        </w:r>
        <w:r w:rsidR="00CC18B6">
          <w:rPr>
            <w:webHidden/>
          </w:rPr>
          <w:instrText xml:space="preserve"> PAGEREF _Toc437851908 \h </w:instrText>
        </w:r>
        <w:r>
          <w:rPr>
            <w:webHidden/>
          </w:rPr>
        </w:r>
        <w:r>
          <w:rPr>
            <w:webHidden/>
          </w:rPr>
          <w:fldChar w:fldCharType="separate"/>
        </w:r>
        <w:r w:rsidR="006E0AFC">
          <w:rPr>
            <w:webHidden/>
          </w:rPr>
          <w:t>4</w:t>
        </w:r>
        <w:r>
          <w:rPr>
            <w:webHidden/>
          </w:rPr>
          <w:fldChar w:fldCharType="end"/>
        </w:r>
      </w:hyperlink>
    </w:p>
    <w:p w14:paraId="5F373CB6" w14:textId="77777777" w:rsidR="00CC18B6" w:rsidRDefault="00000000">
      <w:pPr>
        <w:pStyle w:val="13"/>
        <w:rPr>
          <w:rFonts w:ascii="Calibri" w:hAnsi="Calibri"/>
          <w:spacing w:val="0"/>
          <w:sz w:val="22"/>
          <w:szCs w:val="22"/>
        </w:rPr>
      </w:pPr>
      <w:hyperlink w:anchor="_Toc437851909" w:history="1">
        <w:r w:rsidR="00CC18B6" w:rsidRPr="00914129">
          <w:rPr>
            <w:rStyle w:val="af3"/>
          </w:rPr>
          <w:t>2. МЕСТО ДИСЦИПЛИНЫ В СТРУКТУРЕ ОСНОВНОЙ ОБРАЗОВАТЕЛЬНОЙ ПРОГРАММЫ  ВЫСШЕГО ОБРАЗОВАНИЯ</w:t>
        </w:r>
        <w:r w:rsidR="00CC18B6">
          <w:rPr>
            <w:webHidden/>
          </w:rPr>
          <w:tab/>
        </w:r>
        <w:r w:rsidR="002B3D22">
          <w:rPr>
            <w:webHidden/>
          </w:rPr>
          <w:fldChar w:fldCharType="begin"/>
        </w:r>
        <w:r w:rsidR="00CC18B6">
          <w:rPr>
            <w:webHidden/>
          </w:rPr>
          <w:instrText xml:space="preserve"> PAGEREF _Toc437851909 \h </w:instrText>
        </w:r>
        <w:r w:rsidR="002B3D22">
          <w:rPr>
            <w:webHidden/>
          </w:rPr>
        </w:r>
        <w:r w:rsidR="002B3D22">
          <w:rPr>
            <w:webHidden/>
          </w:rPr>
          <w:fldChar w:fldCharType="separate"/>
        </w:r>
        <w:r w:rsidR="006E0AFC">
          <w:rPr>
            <w:webHidden/>
          </w:rPr>
          <w:t>4</w:t>
        </w:r>
        <w:r w:rsidR="002B3D22">
          <w:rPr>
            <w:webHidden/>
          </w:rPr>
          <w:fldChar w:fldCharType="end"/>
        </w:r>
      </w:hyperlink>
    </w:p>
    <w:p w14:paraId="6520EB81" w14:textId="77777777" w:rsidR="00CC18B6" w:rsidRDefault="00000000">
      <w:pPr>
        <w:pStyle w:val="13"/>
        <w:rPr>
          <w:rFonts w:ascii="Calibri" w:hAnsi="Calibri"/>
          <w:spacing w:val="0"/>
          <w:sz w:val="22"/>
          <w:szCs w:val="22"/>
        </w:rPr>
      </w:pPr>
      <w:hyperlink w:anchor="_Toc437851910" w:history="1">
        <w:r w:rsidR="00CC18B6" w:rsidRPr="00914129">
          <w:rPr>
            <w:rStyle w:val="af3"/>
          </w:rPr>
          <w:t>3. КОМПЕТЕНЦИИ ВЫПУСКНИКА, ФОРМИРУЕМЫЕ В РЕЗУЛЬТАТЕ ОСВОЕНИЯ  ДИСЦИПЛИНЫ</w:t>
        </w:r>
        <w:r w:rsidR="00CC18B6">
          <w:rPr>
            <w:webHidden/>
          </w:rPr>
          <w:tab/>
        </w:r>
        <w:r w:rsidR="002B3D22">
          <w:rPr>
            <w:webHidden/>
          </w:rPr>
          <w:fldChar w:fldCharType="begin"/>
        </w:r>
        <w:r w:rsidR="00CC18B6">
          <w:rPr>
            <w:webHidden/>
          </w:rPr>
          <w:instrText xml:space="preserve"> PAGEREF _Toc437851910 \h </w:instrText>
        </w:r>
        <w:r w:rsidR="002B3D22">
          <w:rPr>
            <w:webHidden/>
          </w:rPr>
        </w:r>
        <w:r w:rsidR="002B3D22">
          <w:rPr>
            <w:webHidden/>
          </w:rPr>
          <w:fldChar w:fldCharType="separate"/>
        </w:r>
        <w:r w:rsidR="006E0AFC">
          <w:rPr>
            <w:webHidden/>
          </w:rPr>
          <w:t>4</w:t>
        </w:r>
        <w:r w:rsidR="002B3D22">
          <w:rPr>
            <w:webHidden/>
          </w:rPr>
          <w:fldChar w:fldCharType="end"/>
        </w:r>
      </w:hyperlink>
    </w:p>
    <w:p w14:paraId="3AF7A874" w14:textId="77777777" w:rsidR="00CC18B6" w:rsidRDefault="00000000">
      <w:pPr>
        <w:pStyle w:val="13"/>
        <w:tabs>
          <w:tab w:val="left" w:pos="400"/>
        </w:tabs>
        <w:rPr>
          <w:rFonts w:ascii="Calibri" w:hAnsi="Calibri"/>
          <w:spacing w:val="0"/>
          <w:sz w:val="22"/>
          <w:szCs w:val="22"/>
        </w:rPr>
      </w:pPr>
      <w:hyperlink w:anchor="_Toc437851911" w:history="1">
        <w:r w:rsidR="00CC18B6" w:rsidRPr="00914129">
          <w:rPr>
            <w:rStyle w:val="af3"/>
          </w:rPr>
          <w:t>4.</w:t>
        </w:r>
        <w:r w:rsidR="00CC18B6">
          <w:rPr>
            <w:rFonts w:ascii="Calibri" w:hAnsi="Calibri"/>
            <w:spacing w:val="0"/>
            <w:sz w:val="22"/>
            <w:szCs w:val="22"/>
          </w:rPr>
          <w:tab/>
        </w:r>
        <w:r w:rsidR="00CC18B6" w:rsidRPr="00914129">
          <w:rPr>
            <w:rStyle w:val="af3"/>
          </w:rPr>
          <w:t>СТРУКТУРА И СОДЕРЖАНИЕ ДИСЦИПЛИНЫ</w:t>
        </w:r>
        <w:r w:rsidR="00CC18B6">
          <w:rPr>
            <w:webHidden/>
          </w:rPr>
          <w:tab/>
        </w:r>
        <w:r w:rsidR="002B3D22">
          <w:rPr>
            <w:webHidden/>
          </w:rPr>
          <w:fldChar w:fldCharType="begin"/>
        </w:r>
        <w:r w:rsidR="00CC18B6">
          <w:rPr>
            <w:webHidden/>
          </w:rPr>
          <w:instrText xml:space="preserve"> PAGEREF _Toc437851911 \h </w:instrText>
        </w:r>
        <w:r w:rsidR="002B3D22">
          <w:rPr>
            <w:webHidden/>
          </w:rPr>
        </w:r>
        <w:r w:rsidR="002B3D22">
          <w:rPr>
            <w:webHidden/>
          </w:rPr>
          <w:fldChar w:fldCharType="separate"/>
        </w:r>
        <w:r w:rsidR="006E0AFC">
          <w:rPr>
            <w:webHidden/>
          </w:rPr>
          <w:t>5</w:t>
        </w:r>
        <w:r w:rsidR="002B3D22">
          <w:rPr>
            <w:webHidden/>
          </w:rPr>
          <w:fldChar w:fldCharType="end"/>
        </w:r>
      </w:hyperlink>
    </w:p>
    <w:p w14:paraId="4A0635E5" w14:textId="77777777" w:rsidR="00CC18B6" w:rsidRDefault="00000000">
      <w:pPr>
        <w:pStyle w:val="13"/>
        <w:tabs>
          <w:tab w:val="left" w:pos="400"/>
        </w:tabs>
        <w:rPr>
          <w:rFonts w:ascii="Calibri" w:hAnsi="Calibri"/>
          <w:spacing w:val="0"/>
          <w:sz w:val="22"/>
          <w:szCs w:val="22"/>
        </w:rPr>
      </w:pPr>
      <w:hyperlink w:anchor="_Toc437851912" w:history="1">
        <w:r w:rsidR="00CC18B6" w:rsidRPr="00914129">
          <w:rPr>
            <w:rStyle w:val="af3"/>
          </w:rPr>
          <w:t>5.</w:t>
        </w:r>
        <w:r w:rsidR="00CC18B6">
          <w:rPr>
            <w:rFonts w:ascii="Calibri" w:hAnsi="Calibri"/>
            <w:spacing w:val="0"/>
            <w:sz w:val="22"/>
            <w:szCs w:val="22"/>
          </w:rPr>
          <w:tab/>
        </w:r>
        <w:r w:rsidR="00CC18B6" w:rsidRPr="00914129">
          <w:rPr>
            <w:rStyle w:val="af3"/>
          </w:rPr>
          <w:t>ОБРАЗОВАТЕЛЬНЫЕ ТЕХНОЛОГИИ</w:t>
        </w:r>
        <w:r w:rsidR="00CC18B6">
          <w:rPr>
            <w:webHidden/>
          </w:rPr>
          <w:tab/>
        </w:r>
        <w:r w:rsidR="002B3D22">
          <w:rPr>
            <w:webHidden/>
          </w:rPr>
          <w:fldChar w:fldCharType="begin"/>
        </w:r>
        <w:r w:rsidR="00CC18B6">
          <w:rPr>
            <w:webHidden/>
          </w:rPr>
          <w:instrText xml:space="preserve"> PAGEREF _Toc437851912 \h </w:instrText>
        </w:r>
        <w:r w:rsidR="002B3D22">
          <w:rPr>
            <w:webHidden/>
          </w:rPr>
        </w:r>
        <w:r w:rsidR="002B3D22">
          <w:rPr>
            <w:webHidden/>
          </w:rPr>
          <w:fldChar w:fldCharType="separate"/>
        </w:r>
        <w:r w:rsidR="006E0AFC">
          <w:rPr>
            <w:webHidden/>
          </w:rPr>
          <w:t>11</w:t>
        </w:r>
        <w:r w:rsidR="002B3D22">
          <w:rPr>
            <w:webHidden/>
          </w:rPr>
          <w:fldChar w:fldCharType="end"/>
        </w:r>
      </w:hyperlink>
    </w:p>
    <w:p w14:paraId="6B4E5E2B" w14:textId="77777777" w:rsidR="00CC18B6" w:rsidRPr="00B211F0" w:rsidRDefault="00000000" w:rsidP="00B211F0">
      <w:pPr>
        <w:pStyle w:val="13"/>
        <w:tabs>
          <w:tab w:val="left" w:pos="400"/>
        </w:tabs>
        <w:rPr>
          <w:rFonts w:ascii="Calibri" w:hAnsi="Calibri"/>
          <w:spacing w:val="0"/>
          <w:sz w:val="22"/>
          <w:szCs w:val="22"/>
        </w:rPr>
      </w:pPr>
      <w:hyperlink w:anchor="_Toc437851913" w:history="1">
        <w:r w:rsidR="00CC18B6" w:rsidRPr="00914129">
          <w:rPr>
            <w:rStyle w:val="af3"/>
          </w:rPr>
          <w:t>6.</w:t>
        </w:r>
        <w:r w:rsidR="00CC18B6">
          <w:rPr>
            <w:rFonts w:ascii="Calibri" w:hAnsi="Calibri"/>
            <w:spacing w:val="0"/>
            <w:sz w:val="22"/>
            <w:szCs w:val="22"/>
          </w:rPr>
          <w:tab/>
        </w:r>
        <w:r w:rsidR="00CC18B6" w:rsidRPr="00914129">
          <w:rPr>
            <w:rStyle w:val="af3"/>
          </w:rPr>
          <w:t>ОЦЕНОЧНЫЕ СРЕДСТВА ДЛЯ ТЕКУЩЕГО КОНТРОЛЯ УСПЕВАЕМОСТИ,   ПРОМЕЖУТОЧНОЙ АТТЕСТАЦИИ ПО ИТОГАМ ОСВОЕНИЯ ДИСЦИПЛИНЫ И УЧЕБНО-МЕТОДИЧЕСКОЕ ОБЕСПЕЧЕНИЕ САМОСТОЯТЕЛЬНОЙ РАБОТЫ СТУДЕНТОВ</w:t>
        </w:r>
        <w:r w:rsidR="00CC18B6">
          <w:rPr>
            <w:webHidden/>
          </w:rPr>
          <w:tab/>
        </w:r>
        <w:r w:rsidR="002B3D22">
          <w:rPr>
            <w:webHidden/>
          </w:rPr>
          <w:fldChar w:fldCharType="begin"/>
        </w:r>
        <w:r w:rsidR="00CC18B6">
          <w:rPr>
            <w:webHidden/>
          </w:rPr>
          <w:instrText xml:space="preserve"> PAGEREF _Toc437851913 \h </w:instrText>
        </w:r>
        <w:r w:rsidR="002B3D22">
          <w:rPr>
            <w:webHidden/>
          </w:rPr>
        </w:r>
        <w:r w:rsidR="002B3D22">
          <w:rPr>
            <w:webHidden/>
          </w:rPr>
          <w:fldChar w:fldCharType="separate"/>
        </w:r>
        <w:r w:rsidR="006E0AFC">
          <w:rPr>
            <w:webHidden/>
          </w:rPr>
          <w:t>15</w:t>
        </w:r>
        <w:r w:rsidR="002B3D22">
          <w:rPr>
            <w:webHidden/>
          </w:rPr>
          <w:fldChar w:fldCharType="end"/>
        </w:r>
      </w:hyperlink>
    </w:p>
    <w:p w14:paraId="387F7881" w14:textId="77777777" w:rsidR="00CC18B6" w:rsidRDefault="00000000">
      <w:pPr>
        <w:pStyle w:val="13"/>
        <w:rPr>
          <w:rFonts w:ascii="Calibri" w:hAnsi="Calibri"/>
          <w:spacing w:val="0"/>
          <w:sz w:val="22"/>
          <w:szCs w:val="22"/>
        </w:rPr>
      </w:pPr>
      <w:hyperlink w:anchor="_Toc437851924" w:history="1">
        <w:r w:rsidR="00CC18B6" w:rsidRPr="00914129">
          <w:rPr>
            <w:rStyle w:val="af3"/>
          </w:rPr>
          <w:t>7. УЧЕБНО-МЕТОДИЧЕСКОЕ  И ИНФОРМАЦИОННОЕ ОБЕСПЕЧЕНИЕ ДИСЦИПЛИНЫ</w:t>
        </w:r>
        <w:r w:rsidR="00CC18B6">
          <w:rPr>
            <w:webHidden/>
          </w:rPr>
          <w:tab/>
        </w:r>
        <w:r w:rsidR="002B3D22">
          <w:rPr>
            <w:webHidden/>
          </w:rPr>
          <w:fldChar w:fldCharType="begin"/>
        </w:r>
        <w:r w:rsidR="00CC18B6">
          <w:rPr>
            <w:webHidden/>
          </w:rPr>
          <w:instrText xml:space="preserve"> PAGEREF _Toc437851924 \h </w:instrText>
        </w:r>
        <w:r w:rsidR="002B3D22">
          <w:rPr>
            <w:webHidden/>
          </w:rPr>
        </w:r>
        <w:r w:rsidR="002B3D22">
          <w:rPr>
            <w:webHidden/>
          </w:rPr>
          <w:fldChar w:fldCharType="separate"/>
        </w:r>
        <w:r w:rsidR="006E0AFC">
          <w:rPr>
            <w:webHidden/>
          </w:rPr>
          <w:t>37</w:t>
        </w:r>
        <w:r w:rsidR="002B3D22">
          <w:rPr>
            <w:webHidden/>
          </w:rPr>
          <w:fldChar w:fldCharType="end"/>
        </w:r>
      </w:hyperlink>
    </w:p>
    <w:p w14:paraId="0D3EC176" w14:textId="77777777" w:rsidR="00CC18B6" w:rsidRDefault="00000000">
      <w:pPr>
        <w:pStyle w:val="13"/>
        <w:rPr>
          <w:rFonts w:ascii="Calibri" w:hAnsi="Calibri"/>
          <w:spacing w:val="0"/>
          <w:sz w:val="22"/>
          <w:szCs w:val="22"/>
        </w:rPr>
      </w:pPr>
      <w:hyperlink w:anchor="_Toc437851925" w:history="1">
        <w:r w:rsidR="00CC18B6" w:rsidRPr="00914129">
          <w:rPr>
            <w:rStyle w:val="af3"/>
          </w:rPr>
          <w:t>8. МАТЕРИАЛЬНО-ТЕХНИЧЕСКОЕ ОБЕСПЕЧЕНИЕ ДИСЦИПЛИНЫ</w:t>
        </w:r>
        <w:r w:rsidR="00CC18B6">
          <w:rPr>
            <w:webHidden/>
          </w:rPr>
          <w:tab/>
        </w:r>
        <w:r w:rsidR="002B3D22">
          <w:rPr>
            <w:webHidden/>
          </w:rPr>
          <w:fldChar w:fldCharType="begin"/>
        </w:r>
        <w:r w:rsidR="00CC18B6">
          <w:rPr>
            <w:webHidden/>
          </w:rPr>
          <w:instrText xml:space="preserve"> PAGEREF _Toc437851925 \h </w:instrText>
        </w:r>
        <w:r w:rsidR="002B3D22">
          <w:rPr>
            <w:webHidden/>
          </w:rPr>
        </w:r>
        <w:r w:rsidR="002B3D22">
          <w:rPr>
            <w:webHidden/>
          </w:rPr>
          <w:fldChar w:fldCharType="separate"/>
        </w:r>
        <w:r w:rsidR="006E0AFC">
          <w:rPr>
            <w:webHidden/>
          </w:rPr>
          <w:t>38</w:t>
        </w:r>
        <w:r w:rsidR="002B3D22">
          <w:rPr>
            <w:webHidden/>
          </w:rPr>
          <w:fldChar w:fldCharType="end"/>
        </w:r>
      </w:hyperlink>
    </w:p>
    <w:p w14:paraId="3B90821E" w14:textId="77777777" w:rsidR="00CC18B6" w:rsidRDefault="002B3D22">
      <w:r>
        <w:fldChar w:fldCharType="end"/>
      </w:r>
    </w:p>
    <w:p w14:paraId="31DC7FDB" w14:textId="77777777" w:rsidR="00CC18B6" w:rsidRPr="004903FD" w:rsidRDefault="00CC18B6" w:rsidP="003028E9">
      <w:pPr>
        <w:ind w:right="-285"/>
        <w:jc w:val="center"/>
        <w:rPr>
          <w:sz w:val="24"/>
          <w:szCs w:val="24"/>
        </w:rPr>
      </w:pPr>
    </w:p>
    <w:p w14:paraId="7321CEEB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730C0FD2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30C7CE45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7C4104F4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65680750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62ED7FDF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4C4F78DC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1FDC6A83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65EEEE37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1A35B0E3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18CFC670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75FC8596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739DAF98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03664DD6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06C4C8B6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4654A9E9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39072789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62848F14" w14:textId="77777777" w:rsidR="00CC18B6" w:rsidRPr="00C230A2" w:rsidRDefault="00CC18B6" w:rsidP="00E13D56">
      <w:pPr>
        <w:pStyle w:val="1"/>
        <w:tabs>
          <w:tab w:val="left" w:pos="426"/>
        </w:tabs>
        <w:ind w:left="0" w:firstLine="0"/>
      </w:pPr>
      <w:r w:rsidRPr="004903FD">
        <w:br w:type="page"/>
      </w:r>
      <w:bookmarkStart w:id="1" w:name="_Toc437851908"/>
      <w:r w:rsidRPr="004903FD">
        <w:lastRenderedPageBreak/>
        <w:t>ЦЕЛИ ОСВОЕНИЯ ДИСЦИПЛИНЫ</w:t>
      </w:r>
      <w:bookmarkEnd w:id="1"/>
    </w:p>
    <w:p w14:paraId="1271EA14" w14:textId="77777777" w:rsidR="00CC18B6" w:rsidRPr="004903FD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372DC5C0" w14:textId="77777777" w:rsidR="00CC18B6" w:rsidRPr="000A0C23" w:rsidRDefault="00CC18B6" w:rsidP="0081365C">
      <w:pPr>
        <w:ind w:firstLine="567"/>
        <w:jc w:val="both"/>
        <w:rPr>
          <w:sz w:val="24"/>
        </w:rPr>
      </w:pPr>
      <w:r>
        <w:rPr>
          <w:sz w:val="24"/>
        </w:rPr>
        <w:t>Неопределенность экономических  процессов обусловлена случайным разбросом и большим объемом получаемой информации, что приводит к необходимости</w:t>
      </w:r>
      <w:r w:rsidRPr="000A0C23">
        <w:rPr>
          <w:sz w:val="24"/>
        </w:rPr>
        <w:t xml:space="preserve"> </w:t>
      </w:r>
      <w:r>
        <w:rPr>
          <w:sz w:val="24"/>
        </w:rPr>
        <w:t>привлечения к исследованию экономических задач теории вероятностей и математической статистики.</w:t>
      </w:r>
    </w:p>
    <w:p w14:paraId="72083156" w14:textId="77777777" w:rsidR="00CC18B6" w:rsidRPr="00F273C0" w:rsidRDefault="00CC18B6" w:rsidP="0081365C">
      <w:pPr>
        <w:shd w:val="clear" w:color="auto" w:fill="FFFFFF"/>
        <w:ind w:firstLine="567"/>
        <w:jc w:val="both"/>
        <w:rPr>
          <w:sz w:val="24"/>
        </w:rPr>
      </w:pPr>
      <w:r w:rsidRPr="00F273C0">
        <w:rPr>
          <w:sz w:val="24"/>
        </w:rPr>
        <w:t>Целями изучения дисциплины «Теория вероятностей и математическая статистика» являются: освоени</w:t>
      </w:r>
      <w:r>
        <w:rPr>
          <w:sz w:val="24"/>
        </w:rPr>
        <w:t>е</w:t>
      </w:r>
      <w:r w:rsidRPr="00F273C0">
        <w:rPr>
          <w:sz w:val="24"/>
        </w:rPr>
        <w:t xml:space="preserve"> студентами основных вероятностных и математико-статистических понятий, формировани</w:t>
      </w:r>
      <w:r>
        <w:rPr>
          <w:sz w:val="24"/>
        </w:rPr>
        <w:t>е</w:t>
      </w:r>
      <w:r w:rsidRPr="00F273C0">
        <w:rPr>
          <w:sz w:val="24"/>
        </w:rPr>
        <w:t xml:space="preserve"> и развити</w:t>
      </w:r>
      <w:r>
        <w:rPr>
          <w:sz w:val="24"/>
        </w:rPr>
        <w:t>е</w:t>
      </w:r>
      <w:r w:rsidRPr="00F273C0">
        <w:rPr>
          <w:sz w:val="24"/>
        </w:rPr>
        <w:t xml:space="preserve"> логического и алгоритмического мышления; овладени</w:t>
      </w:r>
      <w:r>
        <w:rPr>
          <w:sz w:val="24"/>
        </w:rPr>
        <w:t>е</w:t>
      </w:r>
      <w:r w:rsidRPr="00F273C0">
        <w:rPr>
          <w:sz w:val="24"/>
        </w:rPr>
        <w:t xml:space="preserve"> основными методами и технологиями решения задач по теории вероятностей и математической статистике; </w:t>
      </w:r>
      <w:r>
        <w:rPr>
          <w:sz w:val="24"/>
        </w:rPr>
        <w:t>приобретение умений</w:t>
      </w:r>
      <w:r w:rsidRPr="00F273C0">
        <w:rPr>
          <w:sz w:val="24"/>
        </w:rPr>
        <w:t xml:space="preserve"> моделирова</w:t>
      </w:r>
      <w:r>
        <w:rPr>
          <w:sz w:val="24"/>
        </w:rPr>
        <w:t>ния</w:t>
      </w:r>
      <w:r w:rsidRPr="00F273C0">
        <w:rPr>
          <w:sz w:val="24"/>
        </w:rPr>
        <w:t>, анализ</w:t>
      </w:r>
      <w:r>
        <w:rPr>
          <w:sz w:val="24"/>
        </w:rPr>
        <w:t>а</w:t>
      </w:r>
      <w:r w:rsidRPr="00F273C0">
        <w:rPr>
          <w:sz w:val="24"/>
        </w:rPr>
        <w:t xml:space="preserve"> и реш</w:t>
      </w:r>
      <w:r>
        <w:rPr>
          <w:sz w:val="24"/>
        </w:rPr>
        <w:t>ения</w:t>
      </w:r>
      <w:r w:rsidRPr="00F273C0">
        <w:rPr>
          <w:sz w:val="24"/>
        </w:rPr>
        <w:t xml:space="preserve"> практически</w:t>
      </w:r>
      <w:r>
        <w:rPr>
          <w:sz w:val="24"/>
        </w:rPr>
        <w:t>х</w:t>
      </w:r>
      <w:r w:rsidRPr="00F273C0">
        <w:rPr>
          <w:sz w:val="24"/>
        </w:rPr>
        <w:t xml:space="preserve"> экономически</w:t>
      </w:r>
      <w:r>
        <w:rPr>
          <w:sz w:val="24"/>
        </w:rPr>
        <w:t>х</w:t>
      </w:r>
      <w:r w:rsidRPr="00F273C0">
        <w:rPr>
          <w:sz w:val="24"/>
        </w:rPr>
        <w:t xml:space="preserve"> задач.</w:t>
      </w:r>
    </w:p>
    <w:p w14:paraId="3F59A13C" w14:textId="77777777" w:rsidR="00CC18B6" w:rsidRPr="00D74242" w:rsidRDefault="00CC18B6" w:rsidP="0081365C">
      <w:pPr>
        <w:pStyle w:val="a7"/>
        <w:spacing w:after="0"/>
        <w:ind w:left="0" w:firstLine="567"/>
        <w:rPr>
          <w:sz w:val="24"/>
        </w:rPr>
      </w:pPr>
      <w:r w:rsidRPr="00D74242">
        <w:rPr>
          <w:sz w:val="24"/>
        </w:rPr>
        <w:t>При изучении «Теории вероятностей и математической статистики» студенты:</w:t>
      </w:r>
    </w:p>
    <w:p w14:paraId="6C8B5156" w14:textId="77777777" w:rsidR="00CC18B6" w:rsidRPr="003028E9" w:rsidRDefault="00CC18B6" w:rsidP="0081365C">
      <w:pPr>
        <w:pStyle w:val="af8"/>
        <w:numPr>
          <w:ilvl w:val="0"/>
          <w:numId w:val="19"/>
        </w:numPr>
        <w:spacing w:after="0" w:line="240" w:lineRule="auto"/>
        <w:ind w:left="0" w:firstLine="567"/>
        <w:jc w:val="both"/>
        <w:rPr>
          <w:rFonts w:ascii="Times New Roman" w:hAnsi="Times New Roman"/>
          <w:sz w:val="24"/>
        </w:rPr>
      </w:pPr>
      <w:r w:rsidRPr="003028E9">
        <w:rPr>
          <w:rFonts w:ascii="Times New Roman" w:hAnsi="Times New Roman"/>
          <w:sz w:val="24"/>
        </w:rPr>
        <w:t>знакомятся с методами  теории вероятностей,</w:t>
      </w:r>
    </w:p>
    <w:p w14:paraId="37BC4894" w14:textId="77777777" w:rsidR="00CC18B6" w:rsidRPr="003028E9" w:rsidRDefault="00CC18B6" w:rsidP="0081365C">
      <w:pPr>
        <w:pStyle w:val="af8"/>
        <w:numPr>
          <w:ilvl w:val="0"/>
          <w:numId w:val="19"/>
        </w:numPr>
        <w:spacing w:after="0" w:line="240" w:lineRule="auto"/>
        <w:ind w:left="0" w:firstLine="567"/>
        <w:jc w:val="both"/>
        <w:rPr>
          <w:rFonts w:ascii="Times New Roman" w:hAnsi="Times New Roman"/>
          <w:sz w:val="24"/>
        </w:rPr>
      </w:pPr>
      <w:r w:rsidRPr="003028E9">
        <w:rPr>
          <w:rFonts w:ascii="Times New Roman" w:hAnsi="Times New Roman"/>
          <w:sz w:val="24"/>
        </w:rPr>
        <w:t>изучают характеристики одномерных и многомерных случайных величин, основные задачи математической статистики;</w:t>
      </w:r>
    </w:p>
    <w:p w14:paraId="4D3924D1" w14:textId="77777777" w:rsidR="00CC18B6" w:rsidRPr="003028E9" w:rsidRDefault="00CC18B6" w:rsidP="0081365C">
      <w:pPr>
        <w:pStyle w:val="af8"/>
        <w:numPr>
          <w:ilvl w:val="0"/>
          <w:numId w:val="19"/>
        </w:numPr>
        <w:spacing w:after="0" w:line="240" w:lineRule="auto"/>
        <w:ind w:left="0" w:firstLine="567"/>
        <w:jc w:val="both"/>
        <w:rPr>
          <w:rFonts w:ascii="Times New Roman" w:hAnsi="Times New Roman"/>
          <w:sz w:val="24"/>
        </w:rPr>
      </w:pPr>
      <w:r w:rsidRPr="003028E9">
        <w:rPr>
          <w:rFonts w:ascii="Times New Roman" w:hAnsi="Times New Roman"/>
          <w:sz w:val="24"/>
        </w:rPr>
        <w:t>приобретают навыки построения математических моделей системы массового обслуживания (вычислительной, экономические системы) и оценивают ее характеристики.</w:t>
      </w:r>
    </w:p>
    <w:p w14:paraId="2446319B" w14:textId="77777777" w:rsidR="00CC18B6" w:rsidRPr="005F3015" w:rsidRDefault="00CC18B6" w:rsidP="003028E9">
      <w:pPr>
        <w:ind w:right="-285"/>
        <w:jc w:val="both"/>
        <w:rPr>
          <w:sz w:val="24"/>
        </w:rPr>
      </w:pPr>
    </w:p>
    <w:p w14:paraId="33E9CC52" w14:textId="77777777" w:rsidR="00CC18B6" w:rsidRPr="004903FD" w:rsidRDefault="00CC18B6" w:rsidP="003028E9">
      <w:pPr>
        <w:shd w:val="clear" w:color="auto" w:fill="FFFFFF"/>
        <w:tabs>
          <w:tab w:val="num" w:pos="426"/>
        </w:tabs>
        <w:ind w:right="-285"/>
        <w:jc w:val="both"/>
        <w:rPr>
          <w:sz w:val="24"/>
          <w:szCs w:val="24"/>
        </w:rPr>
      </w:pPr>
    </w:p>
    <w:p w14:paraId="2B50246E" w14:textId="77777777" w:rsidR="00CC18B6" w:rsidRPr="004903FD" w:rsidRDefault="00CC18B6" w:rsidP="005D487C">
      <w:pPr>
        <w:pStyle w:val="1"/>
        <w:numPr>
          <w:ilvl w:val="0"/>
          <w:numId w:val="0"/>
        </w:numPr>
      </w:pPr>
      <w:bookmarkStart w:id="2" w:name="_Toc437851909"/>
      <w:r>
        <w:t xml:space="preserve">2. </w:t>
      </w:r>
      <w:r w:rsidRPr="004903FD">
        <w:t xml:space="preserve">МЕСТО ДИСЦИПЛИНЫ В СТРУКТУРЕ ОСНОВНОЙ ОБРАЗОВАТЕЛЬНОЙ ПРОГРАММЫ  </w:t>
      </w:r>
      <w:r>
        <w:t xml:space="preserve">ВЫСШЕГО </w:t>
      </w:r>
      <w:r w:rsidRPr="004903FD">
        <w:t xml:space="preserve">ОБРАЗОВАНИЯ </w:t>
      </w:r>
      <w:bookmarkEnd w:id="2"/>
    </w:p>
    <w:p w14:paraId="3C92641B" w14:textId="77777777" w:rsidR="00CC18B6" w:rsidRPr="004903FD" w:rsidRDefault="00CC18B6" w:rsidP="003028E9">
      <w:pPr>
        <w:shd w:val="clear" w:color="auto" w:fill="FFFFFF"/>
        <w:tabs>
          <w:tab w:val="left" w:pos="3326"/>
        </w:tabs>
        <w:ind w:right="-285"/>
        <w:rPr>
          <w:b/>
          <w:iCs/>
          <w:spacing w:val="3"/>
          <w:sz w:val="24"/>
          <w:szCs w:val="24"/>
        </w:rPr>
      </w:pPr>
    </w:p>
    <w:p w14:paraId="571738F9" w14:textId="77777777" w:rsidR="00CC18B6" w:rsidRPr="00F23CCE" w:rsidRDefault="00CC18B6" w:rsidP="003028E9">
      <w:pPr>
        <w:shd w:val="clear" w:color="auto" w:fill="FFFFFF"/>
        <w:tabs>
          <w:tab w:val="left" w:pos="3326"/>
        </w:tabs>
        <w:ind w:right="-285" w:firstLine="567"/>
        <w:jc w:val="both"/>
        <w:rPr>
          <w:spacing w:val="-2"/>
          <w:sz w:val="24"/>
          <w:szCs w:val="24"/>
        </w:rPr>
      </w:pPr>
      <w:r w:rsidRPr="004903FD">
        <w:rPr>
          <w:iCs/>
          <w:spacing w:val="3"/>
          <w:sz w:val="24"/>
          <w:szCs w:val="24"/>
        </w:rPr>
        <w:t>Дисциплина «</w:t>
      </w:r>
      <w:r w:rsidRPr="00D74242">
        <w:rPr>
          <w:sz w:val="24"/>
        </w:rPr>
        <w:t>Теории вероятностей и математической статистик</w:t>
      </w:r>
      <w:r>
        <w:rPr>
          <w:sz w:val="24"/>
        </w:rPr>
        <w:t>а</w:t>
      </w:r>
      <w:r w:rsidRPr="004903FD">
        <w:rPr>
          <w:iCs/>
          <w:spacing w:val="3"/>
          <w:sz w:val="24"/>
          <w:szCs w:val="24"/>
        </w:rPr>
        <w:t xml:space="preserve">» представляет собой дисциплину базовой части </w:t>
      </w:r>
      <w:r>
        <w:rPr>
          <w:sz w:val="24"/>
          <w:szCs w:val="24"/>
        </w:rPr>
        <w:t xml:space="preserve">блока 1 «Дисциплины (модули)» </w:t>
      </w:r>
      <w:r w:rsidRPr="004903FD">
        <w:rPr>
          <w:iCs/>
          <w:spacing w:val="3"/>
          <w:sz w:val="24"/>
          <w:szCs w:val="24"/>
        </w:rPr>
        <w:t xml:space="preserve">и обязательна для изучения студентами, обучающимися по </w:t>
      </w:r>
      <w:r w:rsidRPr="00F23CCE">
        <w:rPr>
          <w:spacing w:val="-2"/>
          <w:sz w:val="24"/>
          <w:szCs w:val="24"/>
        </w:rPr>
        <w:t xml:space="preserve">направлению подготовки </w:t>
      </w:r>
      <w:r>
        <w:rPr>
          <w:spacing w:val="-2"/>
          <w:sz w:val="24"/>
          <w:szCs w:val="24"/>
        </w:rPr>
        <w:t>38.03.01 Экономика</w:t>
      </w:r>
      <w:r w:rsidR="007B7AA9">
        <w:rPr>
          <w:spacing w:val="-2"/>
          <w:sz w:val="24"/>
          <w:szCs w:val="24"/>
        </w:rPr>
        <w:t>, профиль подготовки: бухгалтерский учет, анализ и аудит</w:t>
      </w:r>
      <w:r w:rsidRPr="00F23CCE">
        <w:rPr>
          <w:spacing w:val="-2"/>
          <w:sz w:val="24"/>
          <w:szCs w:val="24"/>
        </w:rPr>
        <w:t xml:space="preserve"> (квалификация </w:t>
      </w:r>
      <w:r>
        <w:rPr>
          <w:spacing w:val="-2"/>
          <w:sz w:val="24"/>
          <w:szCs w:val="24"/>
        </w:rPr>
        <w:t xml:space="preserve"> выпускника </w:t>
      </w:r>
      <w:r w:rsidRPr="00F23CCE">
        <w:rPr>
          <w:spacing w:val="-2"/>
          <w:sz w:val="24"/>
          <w:szCs w:val="24"/>
        </w:rPr>
        <w:t>«бакалавр»).</w:t>
      </w:r>
    </w:p>
    <w:p w14:paraId="30F18824" w14:textId="77777777" w:rsidR="00CC18B6" w:rsidRDefault="00CC18B6" w:rsidP="003028E9">
      <w:pPr>
        <w:pStyle w:val="Default"/>
        <w:ind w:right="-285" w:firstLine="567"/>
        <w:jc w:val="both"/>
        <w:rPr>
          <w:sz w:val="23"/>
          <w:szCs w:val="23"/>
        </w:rPr>
      </w:pPr>
      <w:r>
        <w:rPr>
          <w:sz w:val="23"/>
          <w:szCs w:val="23"/>
        </w:rPr>
        <w:t>Курс «</w:t>
      </w:r>
      <w:r w:rsidRPr="00D74242">
        <w:t>Теории вероятностей и математическ</w:t>
      </w:r>
      <w:r>
        <w:t>ой</w:t>
      </w:r>
      <w:r w:rsidRPr="00D74242">
        <w:t xml:space="preserve"> статистик</w:t>
      </w:r>
      <w:r>
        <w:t>и</w:t>
      </w:r>
      <w:r>
        <w:rPr>
          <w:sz w:val="23"/>
          <w:szCs w:val="23"/>
        </w:rPr>
        <w:t xml:space="preserve">» преподается студентам второго курса факультета экономики и управления в течение одного семестра. Знания, полученные студентами при изучении элементарной математики в школьном курсе «Алгебры и начал анализа», а также при изучении на первом курсе дисциплин «Линейная алгебра», «Математический анализ»,  должны являться основой, опорой для получения новых знаний по «Теории вероятностей и математической статистике». Все три дисциплины связаны между собой, так как являются разделами высшей математики. В процессе преподавания и в последовательности изучения этих смежных дисциплин необходимо придерживаться определенной логики. В этом случае занятия по «Математическому анализу», «Линейной алгебре», «Теории вероятностей и математической статистике» будут проходить более эффективно. </w:t>
      </w:r>
    </w:p>
    <w:p w14:paraId="3D00A532" w14:textId="77777777" w:rsidR="00CC18B6" w:rsidRPr="00F23CCE" w:rsidRDefault="00CC18B6" w:rsidP="003028E9">
      <w:pPr>
        <w:suppressAutoHyphens/>
        <w:ind w:right="-285" w:firstLine="567"/>
        <w:jc w:val="both"/>
        <w:rPr>
          <w:spacing w:val="-2"/>
          <w:sz w:val="24"/>
          <w:szCs w:val="24"/>
        </w:rPr>
      </w:pPr>
      <w:r>
        <w:rPr>
          <w:sz w:val="23"/>
          <w:szCs w:val="23"/>
        </w:rPr>
        <w:t>Дисциплина «</w:t>
      </w:r>
      <w:r w:rsidRPr="00D74242">
        <w:rPr>
          <w:sz w:val="24"/>
        </w:rPr>
        <w:t>Теории вероятностей и математической статистик</w:t>
      </w:r>
      <w:r>
        <w:rPr>
          <w:sz w:val="24"/>
        </w:rPr>
        <w:t>а</w:t>
      </w:r>
      <w:r>
        <w:rPr>
          <w:sz w:val="23"/>
          <w:szCs w:val="23"/>
        </w:rPr>
        <w:t>» предваряет такие дисциплины, как «Экономика труда», «Методы оптимальных решений», «Эконометрика», «Статистика», «Информационные системы в экономике» и др., изучаемые в следующих семестрах.</w:t>
      </w:r>
    </w:p>
    <w:p w14:paraId="5CCE3A04" w14:textId="77777777" w:rsidR="00CC18B6" w:rsidRPr="004903FD" w:rsidRDefault="00CC18B6" w:rsidP="003028E9">
      <w:pPr>
        <w:shd w:val="clear" w:color="auto" w:fill="FFFFFF"/>
        <w:tabs>
          <w:tab w:val="left" w:pos="3326"/>
        </w:tabs>
        <w:ind w:right="-285"/>
        <w:jc w:val="both"/>
        <w:rPr>
          <w:iCs/>
          <w:spacing w:val="3"/>
          <w:sz w:val="24"/>
          <w:szCs w:val="24"/>
        </w:rPr>
      </w:pPr>
    </w:p>
    <w:p w14:paraId="6E9496E6" w14:textId="77777777" w:rsidR="00CC18B6" w:rsidRPr="004903FD" w:rsidRDefault="00CC18B6" w:rsidP="003028E9">
      <w:pPr>
        <w:shd w:val="clear" w:color="auto" w:fill="FFFFFF"/>
        <w:tabs>
          <w:tab w:val="left" w:pos="3326"/>
        </w:tabs>
        <w:ind w:right="-285"/>
        <w:jc w:val="both"/>
        <w:rPr>
          <w:sz w:val="24"/>
          <w:szCs w:val="24"/>
        </w:rPr>
      </w:pPr>
    </w:p>
    <w:p w14:paraId="556DE186" w14:textId="77777777" w:rsidR="00CC18B6" w:rsidRPr="007F1368" w:rsidRDefault="00CC18B6" w:rsidP="005D487C">
      <w:pPr>
        <w:pStyle w:val="1"/>
        <w:numPr>
          <w:ilvl w:val="0"/>
          <w:numId w:val="0"/>
        </w:numPr>
      </w:pPr>
      <w:bookmarkStart w:id="3" w:name="_Toc437851910"/>
      <w:r w:rsidRPr="007F1368">
        <w:t>3. КОМПЕТЕНЦИИ ВЫПУСКНИКА, ФОРМИРУЕМЫЕ В РЕЗУЛЬТАТЕ ОСВОЕНИЯ  ДИСЦИПЛИНЫ</w:t>
      </w:r>
      <w:bookmarkEnd w:id="3"/>
    </w:p>
    <w:p w14:paraId="7371C823" w14:textId="77777777" w:rsidR="00CC18B6" w:rsidRPr="004903FD" w:rsidRDefault="00CC18B6" w:rsidP="003028E9">
      <w:pPr>
        <w:pStyle w:val="Style5"/>
        <w:widowControl/>
        <w:tabs>
          <w:tab w:val="left" w:pos="900"/>
        </w:tabs>
        <w:ind w:right="-285"/>
        <w:rPr>
          <w:rStyle w:val="FontStyle177"/>
          <w:bCs/>
          <w:color w:val="auto"/>
          <w:sz w:val="24"/>
          <w:u w:val="single"/>
        </w:rPr>
      </w:pPr>
    </w:p>
    <w:p w14:paraId="6F17ED95" w14:textId="77777777" w:rsidR="00EA3D1B" w:rsidRPr="00EA3D1B" w:rsidRDefault="00EA3D1B" w:rsidP="00EA3D1B">
      <w:pPr>
        <w:shd w:val="clear" w:color="auto" w:fill="FFFFFF"/>
        <w:tabs>
          <w:tab w:val="left" w:pos="1000"/>
        </w:tabs>
        <w:ind w:right="-285" w:firstLine="600"/>
        <w:jc w:val="both"/>
        <w:rPr>
          <w:spacing w:val="3"/>
          <w:sz w:val="24"/>
          <w:szCs w:val="24"/>
        </w:rPr>
      </w:pPr>
      <w:r w:rsidRPr="00EA3D1B">
        <w:rPr>
          <w:spacing w:val="3"/>
          <w:sz w:val="24"/>
          <w:szCs w:val="24"/>
        </w:rPr>
        <w:t>В процессе освоения данной дисциплины выпускник формирует и демонстрирует следующие компетенции при освоении основной образовательной программы высшего образования, реализующей ФГОС ВО:</w:t>
      </w:r>
    </w:p>
    <w:p w14:paraId="04026B89" w14:textId="77777777" w:rsidR="00EA3D1B" w:rsidRPr="00EA3D1B" w:rsidRDefault="00EA3D1B" w:rsidP="00EA3D1B">
      <w:pPr>
        <w:shd w:val="clear" w:color="auto" w:fill="FFFFFF"/>
        <w:tabs>
          <w:tab w:val="left" w:pos="1000"/>
        </w:tabs>
        <w:ind w:right="-285" w:firstLine="600"/>
        <w:jc w:val="both"/>
        <w:rPr>
          <w:b/>
          <w:spacing w:val="3"/>
          <w:sz w:val="24"/>
          <w:szCs w:val="24"/>
        </w:rPr>
      </w:pPr>
      <w:r w:rsidRPr="00EA3D1B">
        <w:rPr>
          <w:b/>
          <w:spacing w:val="3"/>
          <w:sz w:val="24"/>
          <w:szCs w:val="24"/>
        </w:rPr>
        <w:t>Общепрофессиональные компетенции:</w:t>
      </w:r>
    </w:p>
    <w:p w14:paraId="6BE42ABA" w14:textId="77777777" w:rsidR="00EA3D1B" w:rsidRPr="00EA3D1B" w:rsidRDefault="00EA3D1B" w:rsidP="00EA3D1B">
      <w:pPr>
        <w:pStyle w:val="ConsPlusNormal"/>
        <w:tabs>
          <w:tab w:val="left" w:pos="709"/>
          <w:tab w:val="left" w:pos="1000"/>
        </w:tabs>
        <w:ind w:right="-285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EA3D1B">
        <w:rPr>
          <w:rFonts w:ascii="Times New Roman" w:hAnsi="Times New Roman" w:cs="Times New Roman"/>
          <w:sz w:val="24"/>
          <w:szCs w:val="24"/>
        </w:rPr>
        <w:t>способность</w:t>
      </w:r>
      <w:r w:rsidRPr="00EA3D1B">
        <w:rPr>
          <w:sz w:val="24"/>
          <w:szCs w:val="24"/>
        </w:rPr>
        <w:t xml:space="preserve"> </w:t>
      </w:r>
      <w:r w:rsidRPr="00EA3D1B">
        <w:rPr>
          <w:rFonts w:ascii="Times New Roman" w:hAnsi="Times New Roman" w:cs="Times New Roman"/>
          <w:sz w:val="24"/>
          <w:szCs w:val="24"/>
        </w:rPr>
        <w:t>осуществлять сбор, анализ и обработку данных, необходимых для решения профессиональных задач (ОПК-2);</w:t>
      </w:r>
    </w:p>
    <w:p w14:paraId="2B48181C" w14:textId="77777777" w:rsidR="00EA3D1B" w:rsidRPr="00EA3D1B" w:rsidRDefault="00EA3D1B" w:rsidP="00EA3D1B">
      <w:pPr>
        <w:pStyle w:val="ConsPlusNormal"/>
        <w:tabs>
          <w:tab w:val="left" w:pos="709"/>
          <w:tab w:val="left" w:pos="1000"/>
        </w:tabs>
        <w:ind w:right="-285" w:firstLine="600"/>
        <w:jc w:val="both"/>
        <w:rPr>
          <w:rFonts w:ascii="Times New Roman" w:hAnsi="Times New Roman" w:cs="Times New Roman"/>
          <w:sz w:val="24"/>
          <w:szCs w:val="24"/>
        </w:rPr>
      </w:pPr>
      <w:r w:rsidRPr="00EA3D1B">
        <w:rPr>
          <w:rFonts w:ascii="Times New Roman" w:hAnsi="Times New Roman" w:cs="Times New Roman"/>
          <w:sz w:val="24"/>
          <w:szCs w:val="24"/>
        </w:rPr>
        <w:lastRenderedPageBreak/>
        <w:t xml:space="preserve"> способность</w:t>
      </w:r>
      <w:r w:rsidRPr="00EA3D1B">
        <w:rPr>
          <w:sz w:val="24"/>
          <w:szCs w:val="24"/>
        </w:rPr>
        <w:t xml:space="preserve"> </w:t>
      </w:r>
      <w:r w:rsidRPr="00EA3D1B">
        <w:rPr>
          <w:rFonts w:ascii="Times New Roman" w:hAnsi="Times New Roman" w:cs="Times New Roman"/>
          <w:sz w:val="24"/>
          <w:szCs w:val="24"/>
        </w:rPr>
        <w:t>выбирать инструментальные средства для обработки экономических данных в соответствии с поставленной задачей, анализировать результаты расчетов и обосновывать полученные выводы (ОПК-3);</w:t>
      </w:r>
    </w:p>
    <w:p w14:paraId="07D1AB70" w14:textId="77777777" w:rsidR="00EA3D1B" w:rsidRPr="00EA3D1B" w:rsidRDefault="00EA3D1B" w:rsidP="00EA3D1B">
      <w:pPr>
        <w:pStyle w:val="ConsPlusNormal"/>
        <w:tabs>
          <w:tab w:val="left" w:pos="709"/>
          <w:tab w:val="left" w:pos="1000"/>
        </w:tabs>
        <w:ind w:right="-285" w:firstLine="60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A3D1B">
        <w:rPr>
          <w:rFonts w:ascii="Times New Roman" w:hAnsi="Times New Roman" w:cs="Times New Roman"/>
          <w:b/>
          <w:sz w:val="24"/>
          <w:szCs w:val="24"/>
        </w:rPr>
        <w:t>Профессиональные компетенции:</w:t>
      </w:r>
    </w:p>
    <w:p w14:paraId="11AAA32F" w14:textId="77777777" w:rsidR="00EA3D1B" w:rsidRPr="00EA3D1B" w:rsidRDefault="00EA3D1B" w:rsidP="00EA3D1B">
      <w:pPr>
        <w:ind w:right="-285" w:firstLine="567"/>
        <w:jc w:val="both"/>
        <w:rPr>
          <w:b/>
          <w:sz w:val="24"/>
          <w:szCs w:val="24"/>
        </w:rPr>
      </w:pPr>
      <w:r w:rsidRPr="00EA3D1B">
        <w:rPr>
          <w:b/>
          <w:sz w:val="24"/>
          <w:szCs w:val="24"/>
        </w:rPr>
        <w:t>расчетно-финансовая деятельность:</w:t>
      </w:r>
    </w:p>
    <w:p w14:paraId="5A42FE17" w14:textId="77777777" w:rsidR="00EA3D1B" w:rsidRPr="00EA3D1B" w:rsidRDefault="00EA3D1B" w:rsidP="00EA3D1B">
      <w:pPr>
        <w:pStyle w:val="FR2"/>
        <w:tabs>
          <w:tab w:val="left" w:pos="709"/>
          <w:tab w:val="left" w:pos="1000"/>
        </w:tabs>
        <w:spacing w:line="240" w:lineRule="auto"/>
        <w:ind w:right="-285" w:firstLine="600"/>
        <w:rPr>
          <w:sz w:val="24"/>
          <w:szCs w:val="24"/>
        </w:rPr>
      </w:pPr>
      <w:r w:rsidRPr="00EA3D1B">
        <w:rPr>
          <w:sz w:val="24"/>
          <w:szCs w:val="24"/>
        </w:rPr>
        <w:t>способность на основе типовых методик и действующей нормативно-правовой базы рассчитывать экономические и социально-экономические показатели, характеризующие деятельность хозяйствующих субъектов (ПК-2);</w:t>
      </w:r>
    </w:p>
    <w:p w14:paraId="571AA526" w14:textId="77777777" w:rsidR="00EA3D1B" w:rsidRPr="00EA3D1B" w:rsidRDefault="00EA3D1B" w:rsidP="00EA3D1B">
      <w:pPr>
        <w:pStyle w:val="FR2"/>
        <w:tabs>
          <w:tab w:val="left" w:pos="709"/>
          <w:tab w:val="left" w:pos="1000"/>
        </w:tabs>
        <w:spacing w:line="240" w:lineRule="auto"/>
        <w:ind w:right="-285" w:firstLine="600"/>
        <w:rPr>
          <w:sz w:val="24"/>
          <w:szCs w:val="24"/>
        </w:rPr>
      </w:pPr>
      <w:r w:rsidRPr="00EA3D1B">
        <w:rPr>
          <w:sz w:val="24"/>
          <w:szCs w:val="24"/>
        </w:rPr>
        <w:t>способность выполнять необходимые для составления экономических разделов планов расчеты, обосновывать их и представлять результаты работы в соответствии с принятыми в организации стандартами (ПК-3).</w:t>
      </w:r>
    </w:p>
    <w:p w14:paraId="343E991E" w14:textId="77777777" w:rsidR="00CC18B6" w:rsidRDefault="00CC18B6" w:rsidP="00CB6AFC">
      <w:pPr>
        <w:shd w:val="clear" w:color="auto" w:fill="FFFFFF"/>
        <w:tabs>
          <w:tab w:val="left" w:pos="880"/>
        </w:tabs>
        <w:jc w:val="center"/>
        <w:rPr>
          <w:b/>
        </w:rPr>
      </w:pPr>
    </w:p>
    <w:p w14:paraId="6084E678" w14:textId="77777777" w:rsidR="00CC18B6" w:rsidRPr="00CB6AFC" w:rsidRDefault="00CC18B6" w:rsidP="00CB6AFC">
      <w:pPr>
        <w:shd w:val="clear" w:color="auto" w:fill="FFFFFF"/>
        <w:tabs>
          <w:tab w:val="left" w:pos="880"/>
        </w:tabs>
        <w:jc w:val="center"/>
        <w:rPr>
          <w:b/>
          <w:sz w:val="24"/>
          <w:szCs w:val="24"/>
        </w:rPr>
      </w:pPr>
      <w:r w:rsidRPr="00CB6AFC">
        <w:rPr>
          <w:b/>
          <w:sz w:val="24"/>
          <w:szCs w:val="24"/>
        </w:rPr>
        <w:t>Перечень планируемых результатов обучения по дисциплине (модулю), соотнесенных с планируемыми результатами освоения образовательной программы</w:t>
      </w:r>
    </w:p>
    <w:p w14:paraId="658A69E0" w14:textId="77777777" w:rsidR="00CC18B6" w:rsidRPr="00CB6AFC" w:rsidRDefault="00CC18B6" w:rsidP="00CB6AFC">
      <w:pPr>
        <w:shd w:val="clear" w:color="auto" w:fill="FFFFFF"/>
        <w:tabs>
          <w:tab w:val="left" w:pos="880"/>
        </w:tabs>
        <w:jc w:val="center"/>
        <w:rPr>
          <w:b/>
          <w:sz w:val="24"/>
          <w:szCs w:val="24"/>
        </w:rPr>
      </w:pPr>
    </w:p>
    <w:p w14:paraId="0A0C9FE1" w14:textId="77777777" w:rsidR="00CC18B6" w:rsidRPr="007B7AA9" w:rsidRDefault="00CC18B6" w:rsidP="003028E9">
      <w:pPr>
        <w:widowControl w:val="0"/>
        <w:tabs>
          <w:tab w:val="left" w:pos="180"/>
          <w:tab w:val="left" w:pos="360"/>
          <w:tab w:val="left" w:pos="720"/>
          <w:tab w:val="left" w:pos="900"/>
          <w:tab w:val="left" w:pos="1080"/>
          <w:tab w:val="left" w:pos="1260"/>
        </w:tabs>
        <w:ind w:right="-285" w:firstLine="567"/>
        <w:jc w:val="both"/>
        <w:rPr>
          <w:spacing w:val="3"/>
          <w:sz w:val="24"/>
          <w:szCs w:val="24"/>
        </w:rPr>
      </w:pPr>
      <w:r w:rsidRPr="0079631C">
        <w:rPr>
          <w:spacing w:val="3"/>
          <w:sz w:val="24"/>
          <w:szCs w:val="24"/>
        </w:rPr>
        <w:t xml:space="preserve">В результате освоения дисциплины выпускник должен демонстрировать следующие </w:t>
      </w:r>
      <w:r w:rsidRPr="007B7AA9">
        <w:rPr>
          <w:spacing w:val="3"/>
          <w:sz w:val="24"/>
          <w:szCs w:val="24"/>
        </w:rPr>
        <w:t>конечные результаты обучения:</w:t>
      </w:r>
    </w:p>
    <w:p w14:paraId="215E24A0" w14:textId="77777777" w:rsidR="00CC18B6" w:rsidRPr="0079631C" w:rsidRDefault="00CC18B6" w:rsidP="008624A7">
      <w:pPr>
        <w:shd w:val="clear" w:color="auto" w:fill="FFFFFF"/>
        <w:ind w:right="-285" w:firstLine="567"/>
        <w:jc w:val="both"/>
        <w:rPr>
          <w:b/>
          <w:i/>
          <w:spacing w:val="3"/>
          <w:sz w:val="24"/>
          <w:szCs w:val="24"/>
        </w:rPr>
      </w:pPr>
      <w:r w:rsidRPr="0079631C">
        <w:rPr>
          <w:b/>
          <w:i/>
          <w:spacing w:val="3"/>
          <w:sz w:val="24"/>
          <w:szCs w:val="24"/>
        </w:rPr>
        <w:t>Выпускник должен знать:</w:t>
      </w:r>
    </w:p>
    <w:p w14:paraId="33AFD635" w14:textId="77777777" w:rsidR="00CC18B6" w:rsidRPr="0079631C" w:rsidRDefault="00CC18B6" w:rsidP="003028E9">
      <w:pPr>
        <w:widowControl w:val="0"/>
        <w:tabs>
          <w:tab w:val="left" w:pos="540"/>
          <w:tab w:val="right" w:leader="underscore" w:pos="8505"/>
        </w:tabs>
        <w:autoSpaceDE w:val="0"/>
        <w:autoSpaceDN w:val="0"/>
        <w:adjustRightInd w:val="0"/>
        <w:ind w:right="-285"/>
        <w:jc w:val="both"/>
        <w:rPr>
          <w:sz w:val="24"/>
          <w:szCs w:val="24"/>
        </w:rPr>
      </w:pPr>
      <w:r w:rsidRPr="0079631C">
        <w:rPr>
          <w:sz w:val="24"/>
          <w:szCs w:val="24"/>
        </w:rPr>
        <w:tab/>
        <w:t xml:space="preserve">основы </w:t>
      </w:r>
      <w:r>
        <w:rPr>
          <w:sz w:val="24"/>
          <w:szCs w:val="24"/>
        </w:rPr>
        <w:t>теории вероятностей и математической статистики</w:t>
      </w:r>
      <w:r w:rsidRPr="0079631C">
        <w:rPr>
          <w:sz w:val="24"/>
          <w:szCs w:val="24"/>
        </w:rPr>
        <w:t>, необходимые для решения экономических задач</w:t>
      </w:r>
      <w:r>
        <w:rPr>
          <w:sz w:val="24"/>
          <w:szCs w:val="24"/>
        </w:rPr>
        <w:t xml:space="preserve"> (ОПК-2, ОПК-3, ПК-2, ПК-3).</w:t>
      </w:r>
    </w:p>
    <w:p w14:paraId="7BB97F0D" w14:textId="77777777" w:rsidR="00CC18B6" w:rsidRPr="0079631C" w:rsidRDefault="00CC18B6" w:rsidP="003028E9">
      <w:pPr>
        <w:shd w:val="clear" w:color="auto" w:fill="FFFFFF"/>
        <w:ind w:right="-285"/>
        <w:jc w:val="both"/>
        <w:rPr>
          <w:b/>
          <w:i/>
          <w:sz w:val="24"/>
          <w:szCs w:val="24"/>
        </w:rPr>
      </w:pPr>
      <w:r w:rsidRPr="0079631C">
        <w:rPr>
          <w:b/>
          <w:i/>
          <w:sz w:val="24"/>
          <w:szCs w:val="24"/>
        </w:rPr>
        <w:t xml:space="preserve">          Выпускник должен уметь:</w:t>
      </w:r>
    </w:p>
    <w:p w14:paraId="164C00B9" w14:textId="77777777" w:rsidR="00CC18B6" w:rsidRDefault="00CC18B6" w:rsidP="003028E9">
      <w:pPr>
        <w:widowControl w:val="0"/>
        <w:shd w:val="clear" w:color="auto" w:fill="FFFFFF"/>
        <w:tabs>
          <w:tab w:val="left" w:pos="540"/>
          <w:tab w:val="right" w:leader="underscore" w:pos="8505"/>
        </w:tabs>
        <w:autoSpaceDE w:val="0"/>
        <w:autoSpaceDN w:val="0"/>
        <w:adjustRightInd w:val="0"/>
        <w:ind w:right="-285"/>
        <w:jc w:val="both"/>
        <w:rPr>
          <w:sz w:val="24"/>
          <w:szCs w:val="24"/>
        </w:rPr>
      </w:pPr>
      <w:r w:rsidRPr="001808EC">
        <w:rPr>
          <w:bCs/>
          <w:sz w:val="24"/>
          <w:szCs w:val="24"/>
        </w:rPr>
        <w:t xml:space="preserve">применять </w:t>
      </w:r>
      <w:r w:rsidRPr="001808EC">
        <w:rPr>
          <w:sz w:val="24"/>
          <w:szCs w:val="24"/>
        </w:rPr>
        <w:t xml:space="preserve">методы </w:t>
      </w:r>
      <w:r w:rsidRPr="00F273C0">
        <w:rPr>
          <w:sz w:val="24"/>
        </w:rPr>
        <w:t>и технологии решения задач по теории вероятностей и математической статистике</w:t>
      </w:r>
      <w:r w:rsidRPr="001808EC">
        <w:rPr>
          <w:sz w:val="24"/>
          <w:szCs w:val="24"/>
        </w:rPr>
        <w:t xml:space="preserve"> для решения экономических задач (</w:t>
      </w:r>
      <w:r>
        <w:rPr>
          <w:sz w:val="24"/>
          <w:szCs w:val="24"/>
        </w:rPr>
        <w:t>ОПК-2, ОПК-3, ПК-2, ПК-3</w:t>
      </w:r>
      <w:r w:rsidRPr="001808EC">
        <w:rPr>
          <w:sz w:val="24"/>
          <w:szCs w:val="24"/>
        </w:rPr>
        <w:t>).</w:t>
      </w:r>
    </w:p>
    <w:p w14:paraId="7CC47B5E" w14:textId="77777777" w:rsidR="00CC18B6" w:rsidRPr="0079631C" w:rsidRDefault="00CC18B6" w:rsidP="008624A7">
      <w:pPr>
        <w:widowControl w:val="0"/>
        <w:shd w:val="clear" w:color="auto" w:fill="FFFFFF"/>
        <w:tabs>
          <w:tab w:val="left" w:pos="540"/>
          <w:tab w:val="right" w:leader="underscore" w:pos="8505"/>
        </w:tabs>
        <w:autoSpaceDE w:val="0"/>
        <w:autoSpaceDN w:val="0"/>
        <w:adjustRightInd w:val="0"/>
        <w:ind w:right="-285" w:firstLine="567"/>
        <w:jc w:val="both"/>
        <w:rPr>
          <w:b/>
          <w:i/>
          <w:sz w:val="24"/>
          <w:szCs w:val="24"/>
        </w:rPr>
      </w:pPr>
      <w:r w:rsidRPr="0079631C">
        <w:rPr>
          <w:b/>
          <w:i/>
          <w:sz w:val="24"/>
          <w:szCs w:val="24"/>
        </w:rPr>
        <w:t xml:space="preserve"> Выпускник должен владеть:  </w:t>
      </w:r>
    </w:p>
    <w:p w14:paraId="18BDADE7" w14:textId="77777777" w:rsidR="00CC18B6" w:rsidRPr="00596543" w:rsidRDefault="00CC18B6" w:rsidP="003028E9">
      <w:pPr>
        <w:pStyle w:val="af8"/>
        <w:widowControl w:val="0"/>
        <w:shd w:val="clear" w:color="auto" w:fill="FFFFFF"/>
        <w:tabs>
          <w:tab w:val="left" w:pos="540"/>
          <w:tab w:val="right" w:leader="underscore" w:pos="8505"/>
        </w:tabs>
        <w:autoSpaceDE w:val="0"/>
        <w:autoSpaceDN w:val="0"/>
        <w:adjustRightInd w:val="0"/>
        <w:spacing w:after="0" w:line="240" w:lineRule="auto"/>
        <w:ind w:left="0" w:right="-285" w:firstLine="567"/>
        <w:jc w:val="both"/>
        <w:rPr>
          <w:rFonts w:ascii="Times New Roman" w:hAnsi="Times New Roman"/>
          <w:sz w:val="24"/>
          <w:szCs w:val="24"/>
        </w:rPr>
      </w:pPr>
      <w:r w:rsidRPr="0079631C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79631C">
        <w:rPr>
          <w:rFonts w:ascii="Times New Roman" w:hAnsi="Times New Roman"/>
          <w:sz w:val="24"/>
          <w:szCs w:val="24"/>
        </w:rPr>
        <w:t xml:space="preserve">навыками </w:t>
      </w:r>
      <w:r w:rsidRPr="00596543">
        <w:rPr>
          <w:rFonts w:ascii="Times New Roman" w:hAnsi="Times New Roman"/>
          <w:sz w:val="24"/>
          <w:szCs w:val="24"/>
        </w:rPr>
        <w:t xml:space="preserve">применения методов </w:t>
      </w:r>
      <w:r w:rsidRPr="00596543">
        <w:rPr>
          <w:rFonts w:ascii="Times New Roman" w:hAnsi="Times New Roman"/>
          <w:sz w:val="24"/>
        </w:rPr>
        <w:t xml:space="preserve">моделирования, анализа и решения практических экономических </w:t>
      </w:r>
      <w:r w:rsidRPr="00CC6F71">
        <w:rPr>
          <w:rFonts w:ascii="Times New Roman" w:hAnsi="Times New Roman"/>
          <w:sz w:val="24"/>
          <w:szCs w:val="24"/>
        </w:rPr>
        <w:t>задач</w:t>
      </w:r>
      <w:r w:rsidRPr="00596543">
        <w:rPr>
          <w:rFonts w:ascii="Times New Roman" w:hAnsi="Times New Roman"/>
          <w:sz w:val="24"/>
          <w:szCs w:val="24"/>
        </w:rPr>
        <w:t xml:space="preserve"> (</w:t>
      </w:r>
      <w:r w:rsidRPr="00CC6F71">
        <w:rPr>
          <w:rFonts w:ascii="Times New Roman" w:hAnsi="Times New Roman"/>
          <w:sz w:val="24"/>
          <w:szCs w:val="24"/>
        </w:rPr>
        <w:t>ОПК-2, ОПК-3, ПК-2, ПК-3</w:t>
      </w:r>
      <w:r w:rsidRPr="00596543">
        <w:rPr>
          <w:rFonts w:ascii="Times New Roman" w:hAnsi="Times New Roman"/>
          <w:sz w:val="24"/>
          <w:szCs w:val="24"/>
        </w:rPr>
        <w:t xml:space="preserve">); </w:t>
      </w:r>
    </w:p>
    <w:p w14:paraId="3FC527FF" w14:textId="77777777" w:rsidR="00CC18B6" w:rsidRPr="0079631C" w:rsidRDefault="00CC18B6" w:rsidP="003028E9">
      <w:pPr>
        <w:shd w:val="clear" w:color="auto" w:fill="FFFFFF"/>
        <w:ind w:right="-285" w:firstLine="567"/>
        <w:jc w:val="both"/>
        <w:rPr>
          <w:sz w:val="24"/>
          <w:szCs w:val="24"/>
        </w:rPr>
      </w:pPr>
      <w:r w:rsidRPr="00596543">
        <w:rPr>
          <w:sz w:val="24"/>
          <w:szCs w:val="24"/>
        </w:rPr>
        <w:t>методикой построения</w:t>
      </w:r>
      <w:r w:rsidRPr="0079631C">
        <w:rPr>
          <w:sz w:val="24"/>
          <w:szCs w:val="24"/>
        </w:rPr>
        <w:t>, анализа и применения математических моделей для оценки состояния и прогноза развития экономических явлений и процессов</w:t>
      </w:r>
      <w:r>
        <w:rPr>
          <w:sz w:val="24"/>
          <w:szCs w:val="24"/>
        </w:rPr>
        <w:t xml:space="preserve"> (ОПК-2, ПК-2, ПК-3)</w:t>
      </w:r>
      <w:r w:rsidRPr="0079631C">
        <w:rPr>
          <w:sz w:val="24"/>
          <w:szCs w:val="24"/>
        </w:rPr>
        <w:t>.</w:t>
      </w:r>
    </w:p>
    <w:p w14:paraId="099C3A81" w14:textId="77777777" w:rsidR="00CC18B6" w:rsidRDefault="00CC18B6" w:rsidP="003028E9">
      <w:pPr>
        <w:ind w:right="-285"/>
        <w:rPr>
          <w:b/>
          <w:i/>
          <w:sz w:val="24"/>
          <w:szCs w:val="24"/>
        </w:rPr>
      </w:pPr>
    </w:p>
    <w:p w14:paraId="497D2AAC" w14:textId="77777777" w:rsidR="00CC18B6" w:rsidRDefault="00CC18B6" w:rsidP="003028E9">
      <w:pPr>
        <w:ind w:right="-285"/>
        <w:rPr>
          <w:b/>
          <w:i/>
          <w:sz w:val="24"/>
          <w:szCs w:val="24"/>
        </w:rPr>
      </w:pPr>
    </w:p>
    <w:p w14:paraId="61DAF115" w14:textId="77777777" w:rsidR="00CC18B6" w:rsidRPr="005D487C" w:rsidRDefault="00CC18B6" w:rsidP="009C04A3">
      <w:pPr>
        <w:pStyle w:val="1"/>
        <w:numPr>
          <w:ilvl w:val="0"/>
          <w:numId w:val="21"/>
        </w:numPr>
        <w:ind w:left="0" w:firstLine="0"/>
        <w:rPr>
          <w:szCs w:val="24"/>
        </w:rPr>
      </w:pPr>
      <w:bookmarkStart w:id="4" w:name="_Toc437851911"/>
      <w:r w:rsidRPr="005D487C">
        <w:rPr>
          <w:szCs w:val="24"/>
        </w:rPr>
        <w:t>СТРУКТУРА И СОДЕРЖАНИЕ ДИСЦИПЛИНЫ</w:t>
      </w:r>
      <w:bookmarkEnd w:id="4"/>
    </w:p>
    <w:p w14:paraId="275FA259" w14:textId="77777777" w:rsidR="00CC18B6" w:rsidRPr="004903FD" w:rsidRDefault="00CC18B6" w:rsidP="003028E9">
      <w:pPr>
        <w:ind w:right="-285"/>
        <w:jc w:val="center"/>
        <w:rPr>
          <w:bCs/>
          <w:sz w:val="24"/>
          <w:szCs w:val="24"/>
        </w:rPr>
      </w:pPr>
      <w:r w:rsidRPr="004903FD">
        <w:rPr>
          <w:bCs/>
          <w:sz w:val="24"/>
          <w:szCs w:val="24"/>
        </w:rPr>
        <w:t xml:space="preserve">Общая трудоемкость дисциплины составляет </w:t>
      </w:r>
      <w:r>
        <w:rPr>
          <w:bCs/>
          <w:sz w:val="24"/>
          <w:szCs w:val="24"/>
        </w:rPr>
        <w:t>6</w:t>
      </w:r>
      <w:r w:rsidRPr="004903FD">
        <w:rPr>
          <w:bCs/>
          <w:sz w:val="24"/>
          <w:szCs w:val="24"/>
        </w:rPr>
        <w:t xml:space="preserve"> зачетных единиц, </w:t>
      </w:r>
      <w:r>
        <w:rPr>
          <w:bCs/>
          <w:sz w:val="24"/>
          <w:szCs w:val="24"/>
        </w:rPr>
        <w:t>216</w:t>
      </w:r>
      <w:r w:rsidRPr="004903FD">
        <w:rPr>
          <w:bCs/>
          <w:sz w:val="24"/>
          <w:szCs w:val="24"/>
        </w:rPr>
        <w:t xml:space="preserve"> час</w:t>
      </w:r>
      <w:r>
        <w:rPr>
          <w:bCs/>
          <w:sz w:val="24"/>
          <w:szCs w:val="24"/>
        </w:rPr>
        <w:t>ов</w:t>
      </w:r>
      <w:r w:rsidRPr="004903FD">
        <w:rPr>
          <w:bCs/>
          <w:sz w:val="24"/>
          <w:szCs w:val="24"/>
        </w:rPr>
        <w:t>.</w:t>
      </w:r>
    </w:p>
    <w:p w14:paraId="1AE40381" w14:textId="77777777" w:rsidR="00CC18B6" w:rsidRDefault="00CC18B6" w:rsidP="003028E9">
      <w:pPr>
        <w:ind w:right="-285"/>
        <w:jc w:val="center"/>
        <w:rPr>
          <w:bCs/>
          <w:sz w:val="24"/>
          <w:szCs w:val="24"/>
        </w:rPr>
      </w:pPr>
      <w:r w:rsidRPr="004903FD">
        <w:rPr>
          <w:bCs/>
          <w:sz w:val="24"/>
          <w:szCs w:val="24"/>
        </w:rPr>
        <w:t>Очная форма обучения (срок обучения 4 года)</w:t>
      </w:r>
    </w:p>
    <w:p w14:paraId="3867372B" w14:textId="77777777" w:rsidR="00CC18B6" w:rsidRPr="004903FD" w:rsidRDefault="00CC18B6" w:rsidP="003028E9">
      <w:pPr>
        <w:ind w:right="-285"/>
        <w:jc w:val="center"/>
        <w:rPr>
          <w:bCs/>
          <w:sz w:val="24"/>
          <w:szCs w:val="24"/>
        </w:rPr>
      </w:pPr>
    </w:p>
    <w:tbl>
      <w:tblPr>
        <w:tblpPr w:leftFromText="180" w:rightFromText="180" w:vertAnchor="text" w:horzAnchor="margin" w:tblpY="14"/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33"/>
        <w:gridCol w:w="2977"/>
        <w:gridCol w:w="993"/>
        <w:gridCol w:w="1701"/>
        <w:gridCol w:w="567"/>
        <w:gridCol w:w="708"/>
        <w:gridCol w:w="709"/>
        <w:gridCol w:w="1559"/>
      </w:tblGrid>
      <w:tr w:rsidR="00CC18B6" w:rsidRPr="004903FD" w14:paraId="596C525B" w14:textId="77777777" w:rsidTr="003028E9">
        <w:trPr>
          <w:cantSplit/>
          <w:trHeight w:val="803"/>
        </w:trPr>
        <w:tc>
          <w:tcPr>
            <w:tcW w:w="533" w:type="dxa"/>
            <w:vMerge w:val="restart"/>
          </w:tcPr>
          <w:p w14:paraId="6ABC3526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 xml:space="preserve">№ </w:t>
            </w:r>
            <w:r>
              <w:rPr>
                <w:sz w:val="24"/>
                <w:szCs w:val="24"/>
              </w:rPr>
              <w:t>темы</w:t>
            </w:r>
          </w:p>
        </w:tc>
        <w:tc>
          <w:tcPr>
            <w:tcW w:w="2977" w:type="dxa"/>
            <w:vMerge w:val="restart"/>
            <w:vAlign w:val="center"/>
          </w:tcPr>
          <w:p w14:paraId="514FEC6A" w14:textId="77777777" w:rsidR="00CC18B6" w:rsidRPr="004903FD" w:rsidRDefault="00CC18B6" w:rsidP="003028E9">
            <w:pPr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Разделы, темы дисциплины</w:t>
            </w:r>
          </w:p>
        </w:tc>
        <w:tc>
          <w:tcPr>
            <w:tcW w:w="993" w:type="dxa"/>
            <w:vMerge w:val="restart"/>
            <w:textDirection w:val="btLr"/>
            <w:vAlign w:val="center"/>
          </w:tcPr>
          <w:p w14:paraId="022D70C8" w14:textId="77777777" w:rsidR="00CC18B6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 xml:space="preserve">Трудоемкость 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 w:rsidRPr="004903FD">
              <w:rPr>
                <w:sz w:val="24"/>
                <w:szCs w:val="24"/>
              </w:rPr>
              <w:t xml:space="preserve"> </w:t>
            </w:r>
          </w:p>
          <w:p w14:paraId="244C6D11" w14:textId="77777777" w:rsidR="00CC18B6" w:rsidRPr="004903FD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аудиторные занятия</w:t>
            </w:r>
          </w:p>
        </w:tc>
        <w:tc>
          <w:tcPr>
            <w:tcW w:w="1701" w:type="dxa"/>
            <w:vMerge w:val="restart"/>
            <w:textDirection w:val="btLr"/>
            <w:vAlign w:val="center"/>
          </w:tcPr>
          <w:p w14:paraId="2300F8CD" w14:textId="77777777" w:rsidR="00CC18B6" w:rsidRPr="004903FD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Интерактивные формы обучения</w:t>
            </w:r>
          </w:p>
        </w:tc>
        <w:tc>
          <w:tcPr>
            <w:tcW w:w="1984" w:type="dxa"/>
            <w:gridSpan w:val="3"/>
          </w:tcPr>
          <w:p w14:paraId="77558FDC" w14:textId="77777777" w:rsidR="00CC18B6" w:rsidRPr="003A5575" w:rsidRDefault="00CC18B6" w:rsidP="007B7AA9">
            <w:pPr>
              <w:jc w:val="center"/>
              <w:rPr>
                <w:sz w:val="22"/>
                <w:szCs w:val="22"/>
              </w:rPr>
            </w:pPr>
            <w:r w:rsidRPr="003A5575">
              <w:rPr>
                <w:sz w:val="22"/>
                <w:szCs w:val="22"/>
              </w:rPr>
              <w:t>Виды учебной работы, включая самостоятельную работу студентов</w:t>
            </w:r>
          </w:p>
        </w:tc>
        <w:tc>
          <w:tcPr>
            <w:tcW w:w="1559" w:type="dxa"/>
            <w:vMerge w:val="restart"/>
          </w:tcPr>
          <w:p w14:paraId="287CDE63" w14:textId="77777777" w:rsidR="00CC18B6" w:rsidRPr="003A5575" w:rsidRDefault="00CC18B6" w:rsidP="007B7AA9">
            <w:pPr>
              <w:jc w:val="center"/>
              <w:rPr>
                <w:sz w:val="22"/>
                <w:szCs w:val="22"/>
              </w:rPr>
            </w:pPr>
            <w:r w:rsidRPr="003A5575">
              <w:rPr>
                <w:sz w:val="22"/>
                <w:szCs w:val="22"/>
              </w:rPr>
              <w:t>Формы текущего контроля успеваемости. Форма промежуточной аттестации</w:t>
            </w:r>
          </w:p>
        </w:tc>
      </w:tr>
      <w:tr w:rsidR="00CC18B6" w:rsidRPr="004903FD" w14:paraId="1DBA0B9F" w14:textId="77777777" w:rsidTr="003028E9">
        <w:trPr>
          <w:cantSplit/>
          <w:trHeight w:val="1801"/>
        </w:trPr>
        <w:tc>
          <w:tcPr>
            <w:tcW w:w="533" w:type="dxa"/>
            <w:vMerge/>
            <w:vAlign w:val="center"/>
          </w:tcPr>
          <w:p w14:paraId="2BA05775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2977" w:type="dxa"/>
            <w:vMerge/>
            <w:vAlign w:val="center"/>
          </w:tcPr>
          <w:p w14:paraId="4147FAA5" w14:textId="77777777" w:rsidR="00CC18B6" w:rsidRPr="004903FD" w:rsidRDefault="00CC18B6" w:rsidP="003028E9">
            <w:pPr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01676F4D" w14:textId="77777777" w:rsidR="00CC18B6" w:rsidRPr="004903FD" w:rsidRDefault="00CC18B6" w:rsidP="003028E9">
            <w:pPr>
              <w:ind w:right="-108"/>
              <w:rPr>
                <w:sz w:val="24"/>
                <w:szCs w:val="24"/>
              </w:rPr>
            </w:pPr>
          </w:p>
        </w:tc>
        <w:tc>
          <w:tcPr>
            <w:tcW w:w="1701" w:type="dxa"/>
            <w:vMerge/>
            <w:vAlign w:val="center"/>
          </w:tcPr>
          <w:p w14:paraId="78258AE7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14:paraId="534EA705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лекции</w:t>
            </w:r>
          </w:p>
        </w:tc>
        <w:tc>
          <w:tcPr>
            <w:tcW w:w="708" w:type="dxa"/>
            <w:textDirection w:val="btLr"/>
          </w:tcPr>
          <w:p w14:paraId="0B6A4DCD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 xml:space="preserve">практика 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 w:rsidRPr="004903FD">
              <w:rPr>
                <w:sz w:val="24"/>
                <w:szCs w:val="24"/>
              </w:rPr>
              <w:t xml:space="preserve">  семинары</w:t>
            </w:r>
          </w:p>
        </w:tc>
        <w:tc>
          <w:tcPr>
            <w:tcW w:w="709" w:type="dxa"/>
            <w:textDirection w:val="btLr"/>
          </w:tcPr>
          <w:p w14:paraId="083762EE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самост. работа</w:t>
            </w:r>
          </w:p>
        </w:tc>
        <w:tc>
          <w:tcPr>
            <w:tcW w:w="1559" w:type="dxa"/>
            <w:vMerge/>
            <w:vAlign w:val="center"/>
          </w:tcPr>
          <w:p w14:paraId="4FDAF371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</w:tr>
      <w:tr w:rsidR="00CC18B6" w:rsidRPr="004903FD" w14:paraId="0D42F00F" w14:textId="77777777" w:rsidTr="003028E9">
        <w:trPr>
          <w:trHeight w:val="534"/>
        </w:trPr>
        <w:tc>
          <w:tcPr>
            <w:tcW w:w="533" w:type="dxa"/>
          </w:tcPr>
          <w:p w14:paraId="055C96E0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2977" w:type="dxa"/>
          </w:tcPr>
          <w:p w14:paraId="4C14C71F" w14:textId="77777777" w:rsidR="00CC18B6" w:rsidRPr="00331D97" w:rsidRDefault="00CC18B6" w:rsidP="003028E9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Модуль</w:t>
            </w:r>
            <w:r w:rsidRPr="00331D97">
              <w:rPr>
                <w:b/>
                <w:sz w:val="24"/>
                <w:szCs w:val="24"/>
                <w:lang w:val="en-US"/>
              </w:rPr>
              <w:t xml:space="preserve"> I</w:t>
            </w:r>
            <w:r w:rsidRPr="00331D97">
              <w:rPr>
                <w:b/>
                <w:sz w:val="24"/>
                <w:szCs w:val="24"/>
              </w:rPr>
              <w:t>. Теория вероятностей</w:t>
            </w:r>
          </w:p>
        </w:tc>
        <w:tc>
          <w:tcPr>
            <w:tcW w:w="993" w:type="dxa"/>
            <w:vAlign w:val="center"/>
          </w:tcPr>
          <w:p w14:paraId="5427CF7F" w14:textId="77777777" w:rsidR="00CC18B6" w:rsidRPr="00D967F7" w:rsidRDefault="00CC18B6" w:rsidP="003028E9">
            <w:pPr>
              <w:ind w:right="-108"/>
              <w:jc w:val="center"/>
              <w:rPr>
                <w:b/>
                <w:sz w:val="24"/>
                <w:szCs w:val="24"/>
              </w:rPr>
            </w:pPr>
            <w:r w:rsidRPr="00D967F7">
              <w:rPr>
                <w:b/>
                <w:sz w:val="24"/>
                <w:szCs w:val="24"/>
              </w:rPr>
              <w:t>134/52</w:t>
            </w:r>
          </w:p>
        </w:tc>
        <w:tc>
          <w:tcPr>
            <w:tcW w:w="1701" w:type="dxa"/>
            <w:vAlign w:val="center"/>
          </w:tcPr>
          <w:p w14:paraId="16500FCF" w14:textId="77777777" w:rsidR="00CC18B6" w:rsidRPr="00D967F7" w:rsidRDefault="00CC18B6" w:rsidP="003028E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-</w:t>
            </w:r>
          </w:p>
        </w:tc>
        <w:tc>
          <w:tcPr>
            <w:tcW w:w="567" w:type="dxa"/>
            <w:vAlign w:val="center"/>
          </w:tcPr>
          <w:p w14:paraId="187B356B" w14:textId="77777777" w:rsidR="00CC18B6" w:rsidRPr="00D967F7" w:rsidRDefault="00CC18B6" w:rsidP="003028E9">
            <w:pPr>
              <w:ind w:right="-285"/>
              <w:rPr>
                <w:b/>
                <w:sz w:val="24"/>
                <w:szCs w:val="24"/>
              </w:rPr>
            </w:pPr>
            <w:r w:rsidRPr="00D967F7">
              <w:rPr>
                <w:b/>
                <w:sz w:val="24"/>
                <w:szCs w:val="24"/>
              </w:rPr>
              <w:t>22</w:t>
            </w:r>
          </w:p>
        </w:tc>
        <w:tc>
          <w:tcPr>
            <w:tcW w:w="708" w:type="dxa"/>
            <w:vAlign w:val="center"/>
          </w:tcPr>
          <w:p w14:paraId="49BD0CB5" w14:textId="77777777" w:rsidR="00CC18B6" w:rsidRPr="00D967F7" w:rsidRDefault="00CC18B6" w:rsidP="003028E9">
            <w:pPr>
              <w:ind w:right="-285"/>
              <w:rPr>
                <w:b/>
                <w:sz w:val="24"/>
                <w:szCs w:val="24"/>
              </w:rPr>
            </w:pPr>
            <w:r w:rsidRPr="00D967F7">
              <w:rPr>
                <w:b/>
                <w:sz w:val="24"/>
                <w:szCs w:val="24"/>
              </w:rPr>
              <w:t>30</w:t>
            </w:r>
          </w:p>
        </w:tc>
        <w:tc>
          <w:tcPr>
            <w:tcW w:w="709" w:type="dxa"/>
            <w:vAlign w:val="center"/>
          </w:tcPr>
          <w:p w14:paraId="749D567D" w14:textId="77777777" w:rsidR="00CC18B6" w:rsidRPr="00D967F7" w:rsidRDefault="00CC18B6" w:rsidP="003028E9">
            <w:pPr>
              <w:ind w:right="-285"/>
              <w:rPr>
                <w:b/>
                <w:sz w:val="24"/>
                <w:szCs w:val="24"/>
              </w:rPr>
            </w:pPr>
            <w:r w:rsidRPr="00D967F7">
              <w:rPr>
                <w:b/>
                <w:sz w:val="24"/>
                <w:szCs w:val="24"/>
              </w:rPr>
              <w:t>82</w:t>
            </w:r>
          </w:p>
        </w:tc>
        <w:tc>
          <w:tcPr>
            <w:tcW w:w="1559" w:type="dxa"/>
            <w:vAlign w:val="center"/>
          </w:tcPr>
          <w:p w14:paraId="530BF856" w14:textId="77777777" w:rsidR="00CC18B6" w:rsidRPr="004903FD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CC18B6" w:rsidRPr="004903FD" w14:paraId="68036313" w14:textId="77777777" w:rsidTr="003028E9">
        <w:trPr>
          <w:trHeight w:val="132"/>
        </w:trPr>
        <w:tc>
          <w:tcPr>
            <w:tcW w:w="533" w:type="dxa"/>
          </w:tcPr>
          <w:p w14:paraId="5C0029BE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977" w:type="dxa"/>
          </w:tcPr>
          <w:p w14:paraId="0D4E4401" w14:textId="77777777" w:rsidR="00CC18B6" w:rsidRPr="00331D97" w:rsidRDefault="00CC18B6" w:rsidP="003028E9">
            <w:pPr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1.   Введение в теорию вероятностей, случайные события</w:t>
            </w:r>
          </w:p>
        </w:tc>
        <w:tc>
          <w:tcPr>
            <w:tcW w:w="993" w:type="dxa"/>
            <w:vAlign w:val="center"/>
          </w:tcPr>
          <w:p w14:paraId="0E939602" w14:textId="77777777" w:rsidR="00CC18B6" w:rsidRPr="003D5A14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1701" w:type="dxa"/>
            <w:vAlign w:val="center"/>
          </w:tcPr>
          <w:p w14:paraId="4EEE94AE" w14:textId="77777777" w:rsidR="00CC18B6" w:rsidRPr="00A9006F" w:rsidRDefault="00CC18B6" w:rsidP="003028E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567" w:type="dxa"/>
          </w:tcPr>
          <w:p w14:paraId="31CABBC4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14:paraId="49921EE7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</w:tcPr>
          <w:p w14:paraId="05B84F73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10</w:t>
            </w:r>
          </w:p>
        </w:tc>
        <w:tc>
          <w:tcPr>
            <w:tcW w:w="1559" w:type="dxa"/>
            <w:vAlign w:val="center"/>
          </w:tcPr>
          <w:p w14:paraId="0ACCA5DA" w14:textId="77777777" w:rsidR="00CC18B6" w:rsidRPr="004903FD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,  ПЗ</w:t>
            </w:r>
          </w:p>
        </w:tc>
      </w:tr>
      <w:tr w:rsidR="00CC18B6" w:rsidRPr="004903FD" w14:paraId="64A085AB" w14:textId="77777777" w:rsidTr="003028E9">
        <w:tc>
          <w:tcPr>
            <w:tcW w:w="533" w:type="dxa"/>
          </w:tcPr>
          <w:p w14:paraId="64FCC9A9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977" w:type="dxa"/>
            <w:vAlign w:val="center"/>
          </w:tcPr>
          <w:p w14:paraId="50D1389A" w14:textId="77777777" w:rsidR="00CC18B6" w:rsidRPr="00331D97" w:rsidRDefault="00CC18B6" w:rsidP="003028E9">
            <w:pPr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2.   Основные теоремы теории вероятностей</w:t>
            </w:r>
          </w:p>
        </w:tc>
        <w:tc>
          <w:tcPr>
            <w:tcW w:w="993" w:type="dxa"/>
            <w:vAlign w:val="center"/>
          </w:tcPr>
          <w:p w14:paraId="05754E7B" w14:textId="77777777" w:rsidR="00CC18B6" w:rsidRPr="00283408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  <w:r w:rsidRPr="00A554AA">
              <w:rPr>
                <w:sz w:val="24"/>
                <w:szCs w:val="24"/>
              </w:rPr>
              <w:t>/</w:t>
            </w:r>
            <w:r>
              <w:rPr>
                <w:sz w:val="24"/>
                <w:szCs w:val="24"/>
              </w:rPr>
              <w:t>12</w:t>
            </w:r>
          </w:p>
        </w:tc>
        <w:tc>
          <w:tcPr>
            <w:tcW w:w="1701" w:type="dxa"/>
            <w:vAlign w:val="center"/>
          </w:tcPr>
          <w:p w14:paraId="005072B2" w14:textId="77777777" w:rsidR="00CC18B6" w:rsidRPr="00A9006F" w:rsidRDefault="00165183" w:rsidP="003028E9">
            <w:pPr>
              <w:jc w:val="center"/>
              <w:rPr>
                <w:sz w:val="24"/>
                <w:szCs w:val="24"/>
              </w:rPr>
            </w:pPr>
            <w:r w:rsidRPr="008C0688">
              <w:rPr>
                <w:sz w:val="24"/>
                <w:szCs w:val="24"/>
              </w:rPr>
              <w:t>Интерактивная лекция (Лекция-</w:t>
            </w:r>
            <w:r w:rsidRPr="008C0688">
              <w:rPr>
                <w:sz w:val="24"/>
                <w:szCs w:val="24"/>
              </w:rPr>
              <w:lastRenderedPageBreak/>
              <w:t>беседа)</w:t>
            </w:r>
            <w:r w:rsidR="00CC18B6" w:rsidRPr="004A0FA9">
              <w:rPr>
                <w:sz w:val="24"/>
                <w:szCs w:val="24"/>
              </w:rPr>
              <w:t xml:space="preserve"> – 2ч.</w:t>
            </w:r>
          </w:p>
        </w:tc>
        <w:tc>
          <w:tcPr>
            <w:tcW w:w="567" w:type="dxa"/>
          </w:tcPr>
          <w:p w14:paraId="294CB802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lastRenderedPageBreak/>
              <w:t>6</w:t>
            </w:r>
          </w:p>
        </w:tc>
        <w:tc>
          <w:tcPr>
            <w:tcW w:w="708" w:type="dxa"/>
          </w:tcPr>
          <w:p w14:paraId="7F3BF80B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14:paraId="3AA7CBFC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12</w:t>
            </w:r>
          </w:p>
        </w:tc>
        <w:tc>
          <w:tcPr>
            <w:tcW w:w="1559" w:type="dxa"/>
            <w:vAlign w:val="center"/>
          </w:tcPr>
          <w:p w14:paraId="5249647A" w14:textId="77777777" w:rsidR="00CC18B6" w:rsidRPr="004903FD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 ПЗ,  КЗ</w:t>
            </w:r>
          </w:p>
        </w:tc>
      </w:tr>
      <w:tr w:rsidR="00CC18B6" w:rsidRPr="004903FD" w14:paraId="3143F817" w14:textId="77777777" w:rsidTr="003028E9">
        <w:tc>
          <w:tcPr>
            <w:tcW w:w="533" w:type="dxa"/>
          </w:tcPr>
          <w:p w14:paraId="7D34D9CB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977" w:type="dxa"/>
            <w:vAlign w:val="center"/>
          </w:tcPr>
          <w:p w14:paraId="6F94376E" w14:textId="77777777" w:rsidR="00CC18B6" w:rsidRPr="00331D97" w:rsidRDefault="00CC18B6" w:rsidP="003028E9">
            <w:pPr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3.   Повторные независимые испытания</w:t>
            </w:r>
          </w:p>
        </w:tc>
        <w:tc>
          <w:tcPr>
            <w:tcW w:w="993" w:type="dxa"/>
            <w:vAlign w:val="center"/>
          </w:tcPr>
          <w:p w14:paraId="241F6C60" w14:textId="77777777" w:rsidR="00CC18B6" w:rsidRPr="003D5A14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1701" w:type="dxa"/>
            <w:vAlign w:val="center"/>
          </w:tcPr>
          <w:p w14:paraId="648D6AA0" w14:textId="77777777" w:rsidR="00CC18B6" w:rsidRPr="00A9006F" w:rsidRDefault="00165183" w:rsidP="003028E9">
            <w:pPr>
              <w:jc w:val="center"/>
              <w:rPr>
                <w:sz w:val="24"/>
                <w:szCs w:val="24"/>
              </w:rPr>
            </w:pPr>
            <w:r w:rsidRPr="008C0688">
              <w:rPr>
                <w:sz w:val="24"/>
                <w:szCs w:val="24"/>
              </w:rPr>
              <w:t>Интерактивная лекция (Лекция-беседа)</w:t>
            </w:r>
            <w:r w:rsidR="001B04A5" w:rsidRPr="004A0FA9">
              <w:rPr>
                <w:sz w:val="24"/>
                <w:szCs w:val="24"/>
              </w:rPr>
              <w:t xml:space="preserve"> </w:t>
            </w:r>
            <w:r w:rsidR="00CC18B6" w:rsidRPr="004A0FA9">
              <w:rPr>
                <w:sz w:val="24"/>
                <w:szCs w:val="24"/>
              </w:rPr>
              <w:t xml:space="preserve"> – 2ч.</w:t>
            </w:r>
          </w:p>
        </w:tc>
        <w:tc>
          <w:tcPr>
            <w:tcW w:w="567" w:type="dxa"/>
          </w:tcPr>
          <w:p w14:paraId="20406E78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8" w:type="dxa"/>
          </w:tcPr>
          <w:p w14:paraId="62DAAC1C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14:paraId="7A09A90D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12</w:t>
            </w:r>
          </w:p>
        </w:tc>
        <w:tc>
          <w:tcPr>
            <w:tcW w:w="1559" w:type="dxa"/>
            <w:vAlign w:val="center"/>
          </w:tcPr>
          <w:p w14:paraId="5FA753BA" w14:textId="77777777" w:rsidR="00CC18B6" w:rsidRPr="004903FD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 ПЗ</w:t>
            </w:r>
          </w:p>
        </w:tc>
      </w:tr>
      <w:tr w:rsidR="00CC18B6" w:rsidRPr="004903FD" w14:paraId="3D798D95" w14:textId="77777777" w:rsidTr="003028E9">
        <w:tc>
          <w:tcPr>
            <w:tcW w:w="533" w:type="dxa"/>
          </w:tcPr>
          <w:p w14:paraId="179144F4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977" w:type="dxa"/>
            <w:vAlign w:val="center"/>
          </w:tcPr>
          <w:p w14:paraId="3B0EF9C4" w14:textId="77777777" w:rsidR="00CC18B6" w:rsidRPr="00331D97" w:rsidRDefault="00CC18B6" w:rsidP="003028E9">
            <w:pPr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4.   Дискретные случайные величины и их характеристики</w:t>
            </w:r>
          </w:p>
          <w:p w14:paraId="4890A5BA" w14:textId="77777777" w:rsidR="00CC18B6" w:rsidRPr="00331D97" w:rsidRDefault="00CC18B6" w:rsidP="003028E9">
            <w:pPr>
              <w:rPr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14:paraId="70329C05" w14:textId="77777777" w:rsidR="00CC18B6" w:rsidRPr="003D5A14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>
              <w:rPr>
                <w:sz w:val="24"/>
                <w:szCs w:val="24"/>
              </w:rPr>
              <w:t>10</w:t>
            </w:r>
          </w:p>
        </w:tc>
        <w:tc>
          <w:tcPr>
            <w:tcW w:w="1701" w:type="dxa"/>
            <w:vAlign w:val="center"/>
          </w:tcPr>
          <w:p w14:paraId="609868A5" w14:textId="77777777" w:rsidR="00CC18B6" w:rsidRPr="00A9006F" w:rsidRDefault="00165183" w:rsidP="003028E9">
            <w:pPr>
              <w:jc w:val="center"/>
              <w:rPr>
                <w:sz w:val="24"/>
                <w:szCs w:val="24"/>
              </w:rPr>
            </w:pPr>
            <w:r w:rsidRPr="008C0688">
              <w:rPr>
                <w:sz w:val="24"/>
                <w:szCs w:val="24"/>
              </w:rPr>
              <w:t>Интерактивная лекция (Лекция-беседа)</w:t>
            </w:r>
            <w:r w:rsidR="001B04A5" w:rsidRPr="004A0FA9">
              <w:rPr>
                <w:sz w:val="24"/>
                <w:szCs w:val="24"/>
              </w:rPr>
              <w:t xml:space="preserve"> </w:t>
            </w:r>
            <w:r w:rsidR="00CC18B6" w:rsidRPr="004A0FA9">
              <w:rPr>
                <w:sz w:val="24"/>
                <w:szCs w:val="24"/>
              </w:rPr>
              <w:t xml:space="preserve"> – 2ч.</w:t>
            </w:r>
          </w:p>
        </w:tc>
        <w:tc>
          <w:tcPr>
            <w:tcW w:w="567" w:type="dxa"/>
          </w:tcPr>
          <w:p w14:paraId="51F37375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8" w:type="dxa"/>
          </w:tcPr>
          <w:p w14:paraId="03A13077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14:paraId="59CCFA5A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12</w:t>
            </w:r>
          </w:p>
        </w:tc>
        <w:tc>
          <w:tcPr>
            <w:tcW w:w="1559" w:type="dxa"/>
            <w:vAlign w:val="center"/>
          </w:tcPr>
          <w:p w14:paraId="27AD4695" w14:textId="77777777" w:rsidR="00CC18B6" w:rsidRPr="004903FD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 ПЗ</w:t>
            </w:r>
          </w:p>
        </w:tc>
      </w:tr>
      <w:tr w:rsidR="00CC18B6" w:rsidRPr="004903FD" w14:paraId="02380FCD" w14:textId="77777777" w:rsidTr="003028E9">
        <w:tc>
          <w:tcPr>
            <w:tcW w:w="533" w:type="dxa"/>
          </w:tcPr>
          <w:p w14:paraId="7B396398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977" w:type="dxa"/>
            <w:vAlign w:val="center"/>
          </w:tcPr>
          <w:p w14:paraId="63AEAF95" w14:textId="77777777" w:rsidR="00CC18B6" w:rsidRPr="00331D97" w:rsidRDefault="00CC18B6" w:rsidP="003028E9">
            <w:pPr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5.   Непрерывные случайные величины. Нормальный закон распределения</w:t>
            </w:r>
          </w:p>
        </w:tc>
        <w:tc>
          <w:tcPr>
            <w:tcW w:w="993" w:type="dxa"/>
            <w:vAlign w:val="center"/>
          </w:tcPr>
          <w:p w14:paraId="3F92E097" w14:textId="77777777" w:rsidR="00CC18B6" w:rsidRPr="003D5A14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  <w:vAlign w:val="center"/>
          </w:tcPr>
          <w:p w14:paraId="00BEC532" w14:textId="77777777" w:rsidR="00CC18B6" w:rsidRPr="00A9006F" w:rsidRDefault="00165183" w:rsidP="001B04A5">
            <w:pPr>
              <w:jc w:val="center"/>
              <w:rPr>
                <w:sz w:val="24"/>
                <w:szCs w:val="24"/>
              </w:rPr>
            </w:pPr>
            <w:r w:rsidRPr="008C0688">
              <w:rPr>
                <w:sz w:val="24"/>
                <w:szCs w:val="24"/>
              </w:rPr>
              <w:t>Интерактивная лекция (Лекция-беседа)</w:t>
            </w:r>
            <w:r w:rsidR="00CC18B6" w:rsidRPr="004A0FA9">
              <w:rPr>
                <w:sz w:val="24"/>
                <w:szCs w:val="24"/>
              </w:rPr>
              <w:t xml:space="preserve"> – 2ч.</w:t>
            </w:r>
          </w:p>
        </w:tc>
        <w:tc>
          <w:tcPr>
            <w:tcW w:w="567" w:type="dxa"/>
          </w:tcPr>
          <w:p w14:paraId="319FB574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14:paraId="5700F603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14:paraId="5AEAB262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12</w:t>
            </w:r>
          </w:p>
        </w:tc>
        <w:tc>
          <w:tcPr>
            <w:tcW w:w="1559" w:type="dxa"/>
            <w:vAlign w:val="center"/>
          </w:tcPr>
          <w:p w14:paraId="78CA414D" w14:textId="77777777" w:rsidR="00CC18B6" w:rsidRPr="004903FD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ПЗ, КЗ</w:t>
            </w:r>
          </w:p>
        </w:tc>
      </w:tr>
      <w:tr w:rsidR="00CC18B6" w:rsidRPr="004903FD" w14:paraId="2ED94E8A" w14:textId="77777777" w:rsidTr="003028E9">
        <w:tc>
          <w:tcPr>
            <w:tcW w:w="533" w:type="dxa"/>
          </w:tcPr>
          <w:p w14:paraId="3BC2E372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977" w:type="dxa"/>
            <w:vAlign w:val="center"/>
          </w:tcPr>
          <w:p w14:paraId="3E9C5A31" w14:textId="77777777" w:rsidR="00CC18B6" w:rsidRPr="00331D97" w:rsidRDefault="00CC18B6" w:rsidP="003028E9">
            <w:pPr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6.   Закон больших чисел</w:t>
            </w:r>
            <w:r>
              <w:rPr>
                <w:sz w:val="24"/>
                <w:szCs w:val="24"/>
              </w:rPr>
              <w:t xml:space="preserve">  и центральная предельная теорема</w:t>
            </w:r>
          </w:p>
        </w:tc>
        <w:tc>
          <w:tcPr>
            <w:tcW w:w="993" w:type="dxa"/>
            <w:vAlign w:val="center"/>
          </w:tcPr>
          <w:p w14:paraId="0F3CE91D" w14:textId="77777777" w:rsidR="00CC18B6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/6</w:t>
            </w:r>
          </w:p>
        </w:tc>
        <w:tc>
          <w:tcPr>
            <w:tcW w:w="1701" w:type="dxa"/>
            <w:vAlign w:val="center"/>
          </w:tcPr>
          <w:p w14:paraId="2EC7B2D0" w14:textId="77777777" w:rsidR="00CC18B6" w:rsidRPr="004A0FA9" w:rsidRDefault="00165183" w:rsidP="0016518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рупповая д</w:t>
            </w:r>
            <w:r w:rsidR="001B04A5">
              <w:rPr>
                <w:sz w:val="24"/>
                <w:szCs w:val="24"/>
              </w:rPr>
              <w:t>искуссия</w:t>
            </w:r>
            <w:r w:rsidR="00CC18B6" w:rsidRPr="004A0FA9">
              <w:rPr>
                <w:sz w:val="24"/>
                <w:szCs w:val="24"/>
              </w:rPr>
              <w:t>– 2ч.</w:t>
            </w:r>
          </w:p>
        </w:tc>
        <w:tc>
          <w:tcPr>
            <w:tcW w:w="567" w:type="dxa"/>
          </w:tcPr>
          <w:p w14:paraId="3E238EA9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14:paraId="7524AC9A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14:paraId="1AFE8D87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12</w:t>
            </w:r>
          </w:p>
        </w:tc>
        <w:tc>
          <w:tcPr>
            <w:tcW w:w="1559" w:type="dxa"/>
            <w:vAlign w:val="center"/>
          </w:tcPr>
          <w:p w14:paraId="32883801" w14:textId="77777777" w:rsidR="00CC18B6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ПЗ</w:t>
            </w:r>
          </w:p>
        </w:tc>
      </w:tr>
      <w:tr w:rsidR="00CC18B6" w:rsidRPr="004903FD" w14:paraId="11638CF2" w14:textId="77777777" w:rsidTr="003028E9">
        <w:tc>
          <w:tcPr>
            <w:tcW w:w="533" w:type="dxa"/>
          </w:tcPr>
          <w:p w14:paraId="61A6C53E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2977" w:type="dxa"/>
            <w:vAlign w:val="center"/>
          </w:tcPr>
          <w:p w14:paraId="55E9D5CE" w14:textId="77777777" w:rsidR="00CC18B6" w:rsidRPr="00331D97" w:rsidRDefault="00CC18B6" w:rsidP="003028E9">
            <w:pPr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7.  Двумерные случайные величины</w:t>
            </w:r>
          </w:p>
        </w:tc>
        <w:tc>
          <w:tcPr>
            <w:tcW w:w="993" w:type="dxa"/>
            <w:vAlign w:val="center"/>
          </w:tcPr>
          <w:p w14:paraId="06BC2A76" w14:textId="77777777" w:rsidR="00CC18B6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/6</w:t>
            </w:r>
          </w:p>
        </w:tc>
        <w:tc>
          <w:tcPr>
            <w:tcW w:w="1701" w:type="dxa"/>
            <w:vAlign w:val="center"/>
          </w:tcPr>
          <w:p w14:paraId="7BB5B68C" w14:textId="77777777" w:rsidR="00CC18B6" w:rsidRPr="004A0FA9" w:rsidRDefault="00165183" w:rsidP="003028E9">
            <w:pPr>
              <w:jc w:val="center"/>
              <w:rPr>
                <w:sz w:val="24"/>
                <w:szCs w:val="24"/>
              </w:rPr>
            </w:pPr>
            <w:r w:rsidRPr="008C0688">
              <w:rPr>
                <w:sz w:val="24"/>
                <w:szCs w:val="24"/>
              </w:rPr>
              <w:t>Интерактивная лекция (Лекция-беседа)</w:t>
            </w:r>
            <w:r w:rsidR="001B04A5" w:rsidRPr="00A9006F">
              <w:rPr>
                <w:sz w:val="24"/>
                <w:szCs w:val="24"/>
              </w:rPr>
              <w:t xml:space="preserve"> </w:t>
            </w:r>
            <w:r w:rsidR="00CC18B6" w:rsidRPr="00A9006F">
              <w:rPr>
                <w:sz w:val="24"/>
                <w:szCs w:val="24"/>
              </w:rPr>
              <w:t xml:space="preserve"> – 2ч.</w:t>
            </w:r>
          </w:p>
        </w:tc>
        <w:tc>
          <w:tcPr>
            <w:tcW w:w="567" w:type="dxa"/>
          </w:tcPr>
          <w:p w14:paraId="05291638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14:paraId="1446117A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14:paraId="5F193276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12</w:t>
            </w:r>
          </w:p>
        </w:tc>
        <w:tc>
          <w:tcPr>
            <w:tcW w:w="1559" w:type="dxa"/>
            <w:vAlign w:val="center"/>
          </w:tcPr>
          <w:p w14:paraId="64B1BB19" w14:textId="77777777" w:rsidR="00CC18B6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ПЗ</w:t>
            </w:r>
          </w:p>
        </w:tc>
      </w:tr>
      <w:tr w:rsidR="00CC18B6" w:rsidRPr="004903FD" w14:paraId="7B1656C2" w14:textId="77777777" w:rsidTr="003028E9">
        <w:tc>
          <w:tcPr>
            <w:tcW w:w="533" w:type="dxa"/>
          </w:tcPr>
          <w:p w14:paraId="3322D1BE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2977" w:type="dxa"/>
            <w:vAlign w:val="center"/>
          </w:tcPr>
          <w:p w14:paraId="59D537D8" w14:textId="77777777" w:rsidR="00CC18B6" w:rsidRPr="00331D97" w:rsidRDefault="00CC18B6" w:rsidP="003028E9">
            <w:pPr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Модуль</w:t>
            </w:r>
            <w:r w:rsidRPr="00331D97">
              <w:rPr>
                <w:b/>
                <w:sz w:val="24"/>
                <w:szCs w:val="24"/>
              </w:rPr>
              <w:t xml:space="preserve"> </w:t>
            </w:r>
            <w:r w:rsidRPr="00331D97">
              <w:rPr>
                <w:b/>
                <w:sz w:val="24"/>
                <w:szCs w:val="24"/>
                <w:lang w:val="en-US"/>
              </w:rPr>
              <w:t>II</w:t>
            </w:r>
            <w:r w:rsidRPr="00331D97">
              <w:rPr>
                <w:b/>
                <w:sz w:val="24"/>
                <w:szCs w:val="24"/>
              </w:rPr>
              <w:t>. Математическая статистика</w:t>
            </w:r>
          </w:p>
        </w:tc>
        <w:tc>
          <w:tcPr>
            <w:tcW w:w="993" w:type="dxa"/>
            <w:vAlign w:val="center"/>
          </w:tcPr>
          <w:p w14:paraId="63CC40CB" w14:textId="77777777" w:rsidR="00CC18B6" w:rsidRPr="00D967F7" w:rsidRDefault="00CC18B6" w:rsidP="003028E9">
            <w:pPr>
              <w:ind w:right="-108"/>
              <w:jc w:val="center"/>
              <w:rPr>
                <w:b/>
                <w:sz w:val="24"/>
                <w:szCs w:val="24"/>
              </w:rPr>
            </w:pPr>
            <w:r w:rsidRPr="00D967F7">
              <w:rPr>
                <w:b/>
                <w:sz w:val="24"/>
                <w:szCs w:val="24"/>
              </w:rPr>
              <w:t>82/38</w:t>
            </w:r>
          </w:p>
        </w:tc>
        <w:tc>
          <w:tcPr>
            <w:tcW w:w="1701" w:type="dxa"/>
            <w:vAlign w:val="center"/>
          </w:tcPr>
          <w:p w14:paraId="2DDE9818" w14:textId="77777777" w:rsidR="00CC18B6" w:rsidRPr="00D967F7" w:rsidRDefault="00CC18B6" w:rsidP="003028E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-</w:t>
            </w:r>
          </w:p>
        </w:tc>
        <w:tc>
          <w:tcPr>
            <w:tcW w:w="567" w:type="dxa"/>
            <w:vAlign w:val="center"/>
          </w:tcPr>
          <w:p w14:paraId="4F7D9D38" w14:textId="77777777" w:rsidR="00CC18B6" w:rsidRPr="00D967F7" w:rsidRDefault="00CC18B6" w:rsidP="003028E9">
            <w:pPr>
              <w:ind w:right="-285"/>
              <w:rPr>
                <w:b/>
                <w:sz w:val="24"/>
                <w:szCs w:val="24"/>
              </w:rPr>
            </w:pPr>
            <w:r w:rsidRPr="00D967F7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708" w:type="dxa"/>
            <w:vAlign w:val="center"/>
          </w:tcPr>
          <w:p w14:paraId="210558A5" w14:textId="77777777" w:rsidR="00CC18B6" w:rsidRPr="00D967F7" w:rsidRDefault="00CC18B6" w:rsidP="003028E9">
            <w:pPr>
              <w:ind w:right="-285"/>
              <w:rPr>
                <w:b/>
                <w:sz w:val="24"/>
                <w:szCs w:val="24"/>
              </w:rPr>
            </w:pPr>
            <w:r w:rsidRPr="00D967F7"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709" w:type="dxa"/>
            <w:vAlign w:val="center"/>
          </w:tcPr>
          <w:p w14:paraId="6526699C" w14:textId="77777777" w:rsidR="00CC18B6" w:rsidRPr="00D967F7" w:rsidRDefault="00CC18B6" w:rsidP="003028E9">
            <w:pPr>
              <w:ind w:right="-285"/>
              <w:rPr>
                <w:b/>
                <w:sz w:val="24"/>
                <w:szCs w:val="24"/>
              </w:rPr>
            </w:pPr>
            <w:r w:rsidRPr="00D967F7">
              <w:rPr>
                <w:b/>
                <w:sz w:val="24"/>
                <w:szCs w:val="24"/>
              </w:rPr>
              <w:t>44</w:t>
            </w:r>
          </w:p>
        </w:tc>
        <w:tc>
          <w:tcPr>
            <w:tcW w:w="1559" w:type="dxa"/>
            <w:vAlign w:val="center"/>
          </w:tcPr>
          <w:p w14:paraId="0DAE844E" w14:textId="77777777" w:rsidR="00CC18B6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CC18B6" w:rsidRPr="004903FD" w14:paraId="081B4667" w14:textId="77777777" w:rsidTr="003028E9">
        <w:tc>
          <w:tcPr>
            <w:tcW w:w="533" w:type="dxa"/>
          </w:tcPr>
          <w:p w14:paraId="230B5A0C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2977" w:type="dxa"/>
            <w:vAlign w:val="center"/>
          </w:tcPr>
          <w:p w14:paraId="058A44B9" w14:textId="77777777" w:rsidR="00CC18B6" w:rsidRPr="00331D97" w:rsidRDefault="00CC18B6" w:rsidP="003028E9">
            <w:pPr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8.  Выборочный метод. Общие вопросы</w:t>
            </w:r>
          </w:p>
        </w:tc>
        <w:tc>
          <w:tcPr>
            <w:tcW w:w="993" w:type="dxa"/>
            <w:vAlign w:val="center"/>
          </w:tcPr>
          <w:p w14:paraId="247B0FD3" w14:textId="77777777" w:rsidR="00CC18B6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/8</w:t>
            </w:r>
          </w:p>
        </w:tc>
        <w:tc>
          <w:tcPr>
            <w:tcW w:w="1701" w:type="dxa"/>
          </w:tcPr>
          <w:p w14:paraId="201AE859" w14:textId="77777777" w:rsidR="00CC18B6" w:rsidRPr="00A83A4C" w:rsidRDefault="00165183" w:rsidP="003028E9">
            <w:pPr>
              <w:jc w:val="center"/>
              <w:rPr>
                <w:sz w:val="24"/>
                <w:szCs w:val="24"/>
              </w:rPr>
            </w:pPr>
            <w:r w:rsidRPr="008C0688">
              <w:rPr>
                <w:sz w:val="24"/>
                <w:szCs w:val="24"/>
              </w:rPr>
              <w:t>Интерактивная лекция (Лекция-беседа)</w:t>
            </w:r>
            <w:r w:rsidR="001B04A5" w:rsidRPr="004A0FA9">
              <w:rPr>
                <w:sz w:val="24"/>
                <w:szCs w:val="24"/>
              </w:rPr>
              <w:t xml:space="preserve"> </w:t>
            </w:r>
            <w:r w:rsidR="00CC18B6" w:rsidRPr="004A0FA9">
              <w:rPr>
                <w:sz w:val="24"/>
                <w:szCs w:val="24"/>
              </w:rPr>
              <w:t xml:space="preserve"> – 2ч.</w:t>
            </w:r>
          </w:p>
        </w:tc>
        <w:tc>
          <w:tcPr>
            <w:tcW w:w="567" w:type="dxa"/>
          </w:tcPr>
          <w:p w14:paraId="435057E1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14:paraId="7C481964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14:paraId="75031C8B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10</w:t>
            </w:r>
          </w:p>
        </w:tc>
        <w:tc>
          <w:tcPr>
            <w:tcW w:w="1559" w:type="dxa"/>
            <w:vAlign w:val="center"/>
          </w:tcPr>
          <w:p w14:paraId="136AED38" w14:textId="77777777" w:rsidR="00CC18B6" w:rsidRDefault="00CC18B6" w:rsidP="003028E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ПЗ,  КЗ</w:t>
            </w:r>
          </w:p>
        </w:tc>
      </w:tr>
      <w:tr w:rsidR="00CC18B6" w:rsidRPr="004903FD" w14:paraId="182DE423" w14:textId="77777777" w:rsidTr="003028E9">
        <w:tc>
          <w:tcPr>
            <w:tcW w:w="533" w:type="dxa"/>
          </w:tcPr>
          <w:p w14:paraId="196894B8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2977" w:type="dxa"/>
            <w:vAlign w:val="center"/>
          </w:tcPr>
          <w:p w14:paraId="5C1E0C44" w14:textId="77777777" w:rsidR="00CC18B6" w:rsidRPr="00331D97" w:rsidRDefault="00CC18B6" w:rsidP="003028E9">
            <w:pPr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9.  Оценка доли признака и генеральной средней</w:t>
            </w:r>
          </w:p>
        </w:tc>
        <w:tc>
          <w:tcPr>
            <w:tcW w:w="993" w:type="dxa"/>
            <w:vAlign w:val="center"/>
          </w:tcPr>
          <w:p w14:paraId="07C97A1A" w14:textId="77777777" w:rsidR="00CC18B6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/10</w:t>
            </w:r>
          </w:p>
        </w:tc>
        <w:tc>
          <w:tcPr>
            <w:tcW w:w="1701" w:type="dxa"/>
          </w:tcPr>
          <w:p w14:paraId="575DF26A" w14:textId="77777777" w:rsidR="00CC18B6" w:rsidRPr="00A83A4C" w:rsidRDefault="00165183" w:rsidP="003028E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рупповая дискуссия</w:t>
            </w:r>
            <w:r w:rsidRPr="004A0FA9">
              <w:rPr>
                <w:sz w:val="24"/>
                <w:szCs w:val="24"/>
              </w:rPr>
              <w:t>– 2ч.</w:t>
            </w:r>
          </w:p>
        </w:tc>
        <w:tc>
          <w:tcPr>
            <w:tcW w:w="567" w:type="dxa"/>
          </w:tcPr>
          <w:p w14:paraId="4A29A479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4</w:t>
            </w:r>
          </w:p>
        </w:tc>
        <w:tc>
          <w:tcPr>
            <w:tcW w:w="708" w:type="dxa"/>
          </w:tcPr>
          <w:p w14:paraId="3A97993D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14:paraId="64DE867C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12</w:t>
            </w:r>
          </w:p>
        </w:tc>
        <w:tc>
          <w:tcPr>
            <w:tcW w:w="1559" w:type="dxa"/>
            <w:vAlign w:val="center"/>
          </w:tcPr>
          <w:p w14:paraId="47DA2E45" w14:textId="77777777" w:rsidR="00CC18B6" w:rsidRDefault="00CC18B6" w:rsidP="003028E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ПЗ</w:t>
            </w:r>
          </w:p>
        </w:tc>
      </w:tr>
      <w:tr w:rsidR="00CC18B6" w:rsidRPr="004903FD" w14:paraId="54219692" w14:textId="77777777" w:rsidTr="003028E9">
        <w:tc>
          <w:tcPr>
            <w:tcW w:w="533" w:type="dxa"/>
          </w:tcPr>
          <w:p w14:paraId="3395C8BD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2977" w:type="dxa"/>
            <w:vAlign w:val="center"/>
          </w:tcPr>
          <w:p w14:paraId="1442D314" w14:textId="77777777" w:rsidR="00CC18B6" w:rsidRPr="00331D97" w:rsidRDefault="00CC18B6" w:rsidP="003028E9">
            <w:pPr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 xml:space="preserve">Тема 10.  Элементы теории корреляции   </w:t>
            </w:r>
          </w:p>
        </w:tc>
        <w:tc>
          <w:tcPr>
            <w:tcW w:w="993" w:type="dxa"/>
            <w:vAlign w:val="center"/>
          </w:tcPr>
          <w:p w14:paraId="62A866A1" w14:textId="77777777" w:rsidR="00CC18B6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/10</w:t>
            </w:r>
          </w:p>
        </w:tc>
        <w:tc>
          <w:tcPr>
            <w:tcW w:w="1701" w:type="dxa"/>
          </w:tcPr>
          <w:p w14:paraId="71760973" w14:textId="77777777" w:rsidR="00CC18B6" w:rsidRPr="00A83A4C" w:rsidRDefault="00165183" w:rsidP="003028E9">
            <w:pPr>
              <w:jc w:val="center"/>
              <w:rPr>
                <w:sz w:val="24"/>
                <w:szCs w:val="24"/>
              </w:rPr>
            </w:pPr>
            <w:r w:rsidRPr="008C0688">
              <w:rPr>
                <w:sz w:val="24"/>
                <w:szCs w:val="24"/>
              </w:rPr>
              <w:t>Интерактивная лекция (Лекция-беседа)</w:t>
            </w:r>
            <w:r w:rsidR="001B04A5" w:rsidRPr="004A0FA9">
              <w:rPr>
                <w:sz w:val="24"/>
                <w:szCs w:val="24"/>
              </w:rPr>
              <w:t xml:space="preserve"> </w:t>
            </w:r>
            <w:r w:rsidR="00CC18B6" w:rsidRPr="004A0FA9">
              <w:rPr>
                <w:sz w:val="24"/>
                <w:szCs w:val="24"/>
              </w:rPr>
              <w:t xml:space="preserve"> – 2ч.</w:t>
            </w:r>
          </w:p>
        </w:tc>
        <w:tc>
          <w:tcPr>
            <w:tcW w:w="567" w:type="dxa"/>
          </w:tcPr>
          <w:p w14:paraId="58556E3F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4</w:t>
            </w:r>
          </w:p>
        </w:tc>
        <w:tc>
          <w:tcPr>
            <w:tcW w:w="708" w:type="dxa"/>
          </w:tcPr>
          <w:p w14:paraId="60734F43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14:paraId="42B49827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10</w:t>
            </w:r>
          </w:p>
        </w:tc>
        <w:tc>
          <w:tcPr>
            <w:tcW w:w="1559" w:type="dxa"/>
            <w:vAlign w:val="center"/>
          </w:tcPr>
          <w:p w14:paraId="253DEFB4" w14:textId="77777777" w:rsidR="00CC18B6" w:rsidRDefault="00CC18B6" w:rsidP="003028E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ПЗ,  КЗ</w:t>
            </w:r>
          </w:p>
        </w:tc>
      </w:tr>
      <w:tr w:rsidR="00CC18B6" w:rsidRPr="004903FD" w14:paraId="2E5C8F7F" w14:textId="77777777" w:rsidTr="003028E9">
        <w:tc>
          <w:tcPr>
            <w:tcW w:w="533" w:type="dxa"/>
          </w:tcPr>
          <w:p w14:paraId="279A3223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2977" w:type="dxa"/>
            <w:vAlign w:val="center"/>
          </w:tcPr>
          <w:p w14:paraId="61822D0C" w14:textId="77777777" w:rsidR="00CC18B6" w:rsidRPr="00331D97" w:rsidRDefault="00CC18B6" w:rsidP="003028E9">
            <w:pPr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11.  Элементы статистической проверки гипотез</w:t>
            </w:r>
          </w:p>
        </w:tc>
        <w:tc>
          <w:tcPr>
            <w:tcW w:w="993" w:type="dxa"/>
            <w:vAlign w:val="center"/>
          </w:tcPr>
          <w:p w14:paraId="5A07185F" w14:textId="77777777" w:rsidR="00CC18B6" w:rsidRPr="00283408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</w:t>
            </w:r>
            <w:r w:rsidRPr="009C54DA">
              <w:rPr>
                <w:sz w:val="24"/>
                <w:szCs w:val="24"/>
              </w:rPr>
              <w:t>/</w:t>
            </w:r>
            <w:r>
              <w:rPr>
                <w:sz w:val="24"/>
                <w:szCs w:val="24"/>
              </w:rPr>
              <w:t>10</w:t>
            </w:r>
          </w:p>
        </w:tc>
        <w:tc>
          <w:tcPr>
            <w:tcW w:w="1701" w:type="dxa"/>
            <w:vAlign w:val="center"/>
          </w:tcPr>
          <w:p w14:paraId="5D3EEDBF" w14:textId="77777777" w:rsidR="00CC18B6" w:rsidRPr="00A9006F" w:rsidRDefault="00165183" w:rsidP="003028E9">
            <w:pPr>
              <w:jc w:val="center"/>
              <w:rPr>
                <w:sz w:val="24"/>
                <w:szCs w:val="24"/>
              </w:rPr>
            </w:pPr>
            <w:r w:rsidRPr="008C0688">
              <w:rPr>
                <w:sz w:val="24"/>
                <w:szCs w:val="24"/>
              </w:rPr>
              <w:t>Интерактивная лекция (Лекция-беседа)</w:t>
            </w:r>
            <w:r w:rsidR="001B04A5" w:rsidRPr="00A9006F">
              <w:rPr>
                <w:sz w:val="24"/>
                <w:szCs w:val="24"/>
              </w:rPr>
              <w:t xml:space="preserve"> </w:t>
            </w:r>
            <w:r w:rsidR="00CC18B6" w:rsidRPr="00A9006F">
              <w:rPr>
                <w:sz w:val="24"/>
                <w:szCs w:val="24"/>
              </w:rPr>
              <w:t xml:space="preserve"> – 2ч.</w:t>
            </w:r>
          </w:p>
        </w:tc>
        <w:tc>
          <w:tcPr>
            <w:tcW w:w="567" w:type="dxa"/>
          </w:tcPr>
          <w:p w14:paraId="52338E2E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4</w:t>
            </w:r>
          </w:p>
        </w:tc>
        <w:tc>
          <w:tcPr>
            <w:tcW w:w="708" w:type="dxa"/>
          </w:tcPr>
          <w:p w14:paraId="1EE253BA" w14:textId="77777777" w:rsidR="00CC18B6" w:rsidRPr="001D3ABF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  <w:p w14:paraId="6BB2D851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</w:p>
        </w:tc>
        <w:tc>
          <w:tcPr>
            <w:tcW w:w="709" w:type="dxa"/>
          </w:tcPr>
          <w:p w14:paraId="47217BC9" w14:textId="77777777" w:rsidR="00CC18B6" w:rsidRPr="00753B95" w:rsidRDefault="00CC18B6" w:rsidP="003028E9">
            <w:pPr>
              <w:tabs>
                <w:tab w:val="left" w:pos="1080"/>
              </w:tabs>
              <w:ind w:right="-285"/>
              <w:rPr>
                <w:sz w:val="24"/>
                <w:szCs w:val="24"/>
              </w:rPr>
            </w:pPr>
            <w:r w:rsidRPr="00753B95">
              <w:rPr>
                <w:sz w:val="24"/>
                <w:szCs w:val="24"/>
              </w:rPr>
              <w:t>12</w:t>
            </w:r>
          </w:p>
        </w:tc>
        <w:tc>
          <w:tcPr>
            <w:tcW w:w="1559" w:type="dxa"/>
            <w:vAlign w:val="center"/>
          </w:tcPr>
          <w:p w14:paraId="6A969845" w14:textId="77777777" w:rsidR="00CC18B6" w:rsidRPr="004903FD" w:rsidRDefault="00CC18B6" w:rsidP="003028E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 ПЗ</w:t>
            </w:r>
          </w:p>
        </w:tc>
      </w:tr>
      <w:tr w:rsidR="00CC18B6" w:rsidRPr="004903FD" w14:paraId="2C637302" w14:textId="77777777" w:rsidTr="003028E9">
        <w:tc>
          <w:tcPr>
            <w:tcW w:w="533" w:type="dxa"/>
          </w:tcPr>
          <w:p w14:paraId="2FF9BB5A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2977" w:type="dxa"/>
            <w:vAlign w:val="center"/>
          </w:tcPr>
          <w:p w14:paraId="1A9538B9" w14:textId="77777777" w:rsidR="00CC18B6" w:rsidRPr="00877561" w:rsidRDefault="00CC18B6" w:rsidP="003028E9">
            <w:pPr>
              <w:rPr>
                <w:spacing w:val="-4"/>
                <w:sz w:val="24"/>
                <w:szCs w:val="24"/>
              </w:rPr>
            </w:pPr>
            <w:r w:rsidRPr="004903FD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993" w:type="dxa"/>
            <w:vAlign w:val="center"/>
          </w:tcPr>
          <w:p w14:paraId="69ADE08E" w14:textId="77777777" w:rsidR="00CC18B6" w:rsidRPr="00885661" w:rsidRDefault="00CC18B6" w:rsidP="003028E9">
            <w:pPr>
              <w:ind w:right="-108"/>
              <w:jc w:val="center"/>
              <w:rPr>
                <w:b/>
                <w:sz w:val="24"/>
                <w:szCs w:val="24"/>
              </w:rPr>
            </w:pPr>
            <w:r w:rsidRPr="00885661">
              <w:rPr>
                <w:b/>
                <w:sz w:val="24"/>
                <w:szCs w:val="24"/>
              </w:rPr>
              <w:t>216/</w:t>
            </w:r>
            <w:r>
              <w:rPr>
                <w:b/>
                <w:sz w:val="24"/>
                <w:szCs w:val="24"/>
              </w:rPr>
              <w:t>90</w:t>
            </w:r>
          </w:p>
        </w:tc>
        <w:tc>
          <w:tcPr>
            <w:tcW w:w="1701" w:type="dxa"/>
            <w:vAlign w:val="center"/>
          </w:tcPr>
          <w:p w14:paraId="4E8C8F23" w14:textId="77777777" w:rsidR="00CC18B6" w:rsidRPr="00885661" w:rsidRDefault="00CC18B6" w:rsidP="003028E9">
            <w:pPr>
              <w:ind w:right="-285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567" w:type="dxa"/>
            <w:vAlign w:val="center"/>
          </w:tcPr>
          <w:p w14:paraId="015C0C9B" w14:textId="77777777" w:rsidR="00CC18B6" w:rsidRPr="00885661" w:rsidRDefault="00CC18B6" w:rsidP="003028E9">
            <w:pPr>
              <w:ind w:right="-285"/>
              <w:rPr>
                <w:b/>
                <w:sz w:val="24"/>
                <w:szCs w:val="24"/>
              </w:rPr>
            </w:pPr>
            <w:r w:rsidRPr="00885661">
              <w:rPr>
                <w:b/>
                <w:sz w:val="24"/>
                <w:szCs w:val="24"/>
              </w:rPr>
              <w:t>36</w:t>
            </w:r>
          </w:p>
        </w:tc>
        <w:tc>
          <w:tcPr>
            <w:tcW w:w="708" w:type="dxa"/>
            <w:vAlign w:val="center"/>
          </w:tcPr>
          <w:p w14:paraId="435C5673" w14:textId="77777777" w:rsidR="00CC18B6" w:rsidRPr="00885661" w:rsidRDefault="00CC18B6" w:rsidP="003028E9">
            <w:pPr>
              <w:ind w:right="-285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4</w:t>
            </w:r>
          </w:p>
        </w:tc>
        <w:tc>
          <w:tcPr>
            <w:tcW w:w="709" w:type="dxa"/>
            <w:vAlign w:val="center"/>
          </w:tcPr>
          <w:p w14:paraId="486D3FD6" w14:textId="77777777" w:rsidR="00CC18B6" w:rsidRPr="00885661" w:rsidRDefault="00CC18B6" w:rsidP="003028E9">
            <w:pPr>
              <w:ind w:right="-285"/>
              <w:rPr>
                <w:b/>
                <w:sz w:val="24"/>
                <w:szCs w:val="24"/>
              </w:rPr>
            </w:pPr>
            <w:r w:rsidRPr="00885661">
              <w:rPr>
                <w:b/>
                <w:sz w:val="24"/>
                <w:szCs w:val="24"/>
              </w:rPr>
              <w:t>12</w:t>
            </w:r>
            <w:r>
              <w:rPr>
                <w:b/>
                <w:sz w:val="24"/>
                <w:szCs w:val="24"/>
              </w:rPr>
              <w:t>6</w:t>
            </w:r>
          </w:p>
        </w:tc>
        <w:tc>
          <w:tcPr>
            <w:tcW w:w="1559" w:type="dxa"/>
          </w:tcPr>
          <w:p w14:paraId="2236D3AE" w14:textId="77777777" w:rsidR="00CC18B6" w:rsidRPr="00A554AA" w:rsidRDefault="00CC18B6" w:rsidP="003028E9">
            <w:pPr>
              <w:rPr>
                <w:b/>
                <w:sz w:val="24"/>
                <w:szCs w:val="24"/>
              </w:rPr>
            </w:pPr>
            <w:r w:rsidRPr="00A554AA">
              <w:rPr>
                <w:b/>
                <w:sz w:val="24"/>
                <w:szCs w:val="24"/>
              </w:rPr>
              <w:t>Экзамен</w:t>
            </w:r>
          </w:p>
        </w:tc>
      </w:tr>
    </w:tbl>
    <w:p w14:paraId="7E3FE16C" w14:textId="77777777" w:rsidR="00CC18B6" w:rsidRPr="004903FD" w:rsidRDefault="00CC18B6" w:rsidP="003028E9">
      <w:pPr>
        <w:ind w:right="-285"/>
        <w:jc w:val="center"/>
        <w:rPr>
          <w:bCs/>
          <w:sz w:val="24"/>
          <w:szCs w:val="24"/>
        </w:rPr>
      </w:pPr>
    </w:p>
    <w:p w14:paraId="73B7FA4C" w14:textId="77777777" w:rsidR="00CC18B6" w:rsidRPr="004903FD" w:rsidRDefault="00CC18B6" w:rsidP="003028E9">
      <w:pPr>
        <w:ind w:right="-285"/>
        <w:jc w:val="center"/>
        <w:rPr>
          <w:bCs/>
          <w:sz w:val="24"/>
          <w:szCs w:val="24"/>
        </w:rPr>
      </w:pPr>
      <w:r>
        <w:rPr>
          <w:bCs/>
          <w:sz w:val="24"/>
          <w:szCs w:val="24"/>
        </w:rPr>
        <w:t>За</w:t>
      </w:r>
      <w:r w:rsidRPr="004903FD">
        <w:rPr>
          <w:bCs/>
          <w:sz w:val="24"/>
          <w:szCs w:val="24"/>
        </w:rPr>
        <w:t>очная форма обучения</w:t>
      </w:r>
      <w:r>
        <w:rPr>
          <w:bCs/>
          <w:sz w:val="24"/>
          <w:szCs w:val="24"/>
        </w:rPr>
        <w:t xml:space="preserve"> </w:t>
      </w:r>
      <w:r w:rsidRPr="004903FD">
        <w:rPr>
          <w:bCs/>
          <w:sz w:val="24"/>
          <w:szCs w:val="24"/>
        </w:rPr>
        <w:t xml:space="preserve">(срок обучения </w:t>
      </w:r>
      <w:r>
        <w:rPr>
          <w:bCs/>
          <w:sz w:val="24"/>
          <w:szCs w:val="24"/>
        </w:rPr>
        <w:t>5 лет</w:t>
      </w:r>
      <w:r w:rsidRPr="004903FD">
        <w:rPr>
          <w:bCs/>
          <w:sz w:val="24"/>
          <w:szCs w:val="24"/>
        </w:rPr>
        <w:t>)</w:t>
      </w:r>
    </w:p>
    <w:p w14:paraId="740A1E6E" w14:textId="77777777" w:rsidR="00CC18B6" w:rsidRDefault="00CC18B6" w:rsidP="003028E9">
      <w:pPr>
        <w:ind w:right="-285"/>
        <w:jc w:val="center"/>
        <w:rPr>
          <w:bCs/>
          <w:sz w:val="24"/>
          <w:szCs w:val="24"/>
        </w:rPr>
      </w:pPr>
    </w:p>
    <w:tbl>
      <w:tblPr>
        <w:tblpPr w:leftFromText="180" w:rightFromText="180" w:vertAnchor="text" w:horzAnchor="margin" w:tblpY="14"/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33"/>
        <w:gridCol w:w="2977"/>
        <w:gridCol w:w="993"/>
        <w:gridCol w:w="1559"/>
        <w:gridCol w:w="567"/>
        <w:gridCol w:w="709"/>
        <w:gridCol w:w="708"/>
        <w:gridCol w:w="1701"/>
      </w:tblGrid>
      <w:tr w:rsidR="00CC18B6" w:rsidRPr="004903FD" w14:paraId="05C20A9A" w14:textId="77777777" w:rsidTr="003028E9">
        <w:trPr>
          <w:cantSplit/>
          <w:trHeight w:val="803"/>
        </w:trPr>
        <w:tc>
          <w:tcPr>
            <w:tcW w:w="533" w:type="dxa"/>
            <w:vMerge w:val="restart"/>
          </w:tcPr>
          <w:p w14:paraId="433E66A9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 xml:space="preserve">№ </w:t>
            </w:r>
            <w:r>
              <w:rPr>
                <w:sz w:val="24"/>
                <w:szCs w:val="24"/>
              </w:rPr>
              <w:t>темы</w:t>
            </w:r>
          </w:p>
        </w:tc>
        <w:tc>
          <w:tcPr>
            <w:tcW w:w="2977" w:type="dxa"/>
            <w:vMerge w:val="restart"/>
            <w:vAlign w:val="center"/>
          </w:tcPr>
          <w:p w14:paraId="4BF52F3F" w14:textId="77777777" w:rsidR="00CC18B6" w:rsidRPr="004903FD" w:rsidRDefault="00CC18B6" w:rsidP="003028E9">
            <w:pPr>
              <w:ind w:right="33"/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Разделы, темы дисциплины</w:t>
            </w:r>
          </w:p>
        </w:tc>
        <w:tc>
          <w:tcPr>
            <w:tcW w:w="993" w:type="dxa"/>
            <w:vMerge w:val="restart"/>
            <w:textDirection w:val="btLr"/>
            <w:vAlign w:val="center"/>
          </w:tcPr>
          <w:p w14:paraId="1822532A" w14:textId="77777777" w:rsidR="00CC18B6" w:rsidRPr="004903FD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 xml:space="preserve">Трудоемкость 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 w:rsidRPr="004903FD">
              <w:rPr>
                <w:sz w:val="24"/>
                <w:szCs w:val="24"/>
              </w:rPr>
              <w:t xml:space="preserve"> аудиторные занятия</w:t>
            </w:r>
          </w:p>
        </w:tc>
        <w:tc>
          <w:tcPr>
            <w:tcW w:w="1559" w:type="dxa"/>
            <w:vMerge w:val="restart"/>
            <w:textDirection w:val="btLr"/>
            <w:vAlign w:val="center"/>
          </w:tcPr>
          <w:p w14:paraId="77DD2C79" w14:textId="77777777" w:rsidR="00CC18B6" w:rsidRPr="004903FD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Интерактивные формы обучения</w:t>
            </w:r>
          </w:p>
        </w:tc>
        <w:tc>
          <w:tcPr>
            <w:tcW w:w="1984" w:type="dxa"/>
            <w:gridSpan w:val="3"/>
          </w:tcPr>
          <w:p w14:paraId="7B002353" w14:textId="77777777" w:rsidR="00CC18B6" w:rsidRPr="00D940CD" w:rsidRDefault="00CC18B6" w:rsidP="007B7AA9">
            <w:pPr>
              <w:ind w:right="33"/>
              <w:jc w:val="center"/>
              <w:rPr>
                <w:sz w:val="22"/>
                <w:szCs w:val="22"/>
              </w:rPr>
            </w:pPr>
            <w:r w:rsidRPr="00D940CD">
              <w:rPr>
                <w:sz w:val="22"/>
                <w:szCs w:val="22"/>
              </w:rPr>
              <w:t>Виды учебной работы, включая самостоятельную работу студентов</w:t>
            </w:r>
          </w:p>
        </w:tc>
        <w:tc>
          <w:tcPr>
            <w:tcW w:w="1701" w:type="dxa"/>
            <w:vMerge w:val="restart"/>
          </w:tcPr>
          <w:p w14:paraId="4F5833A4" w14:textId="77777777" w:rsidR="00CC18B6" w:rsidRPr="00D940CD" w:rsidRDefault="00CC18B6" w:rsidP="007B7AA9">
            <w:pPr>
              <w:ind w:right="33"/>
              <w:jc w:val="center"/>
              <w:rPr>
                <w:sz w:val="22"/>
                <w:szCs w:val="22"/>
              </w:rPr>
            </w:pPr>
            <w:r w:rsidRPr="00D940CD">
              <w:rPr>
                <w:sz w:val="22"/>
                <w:szCs w:val="22"/>
              </w:rPr>
              <w:t xml:space="preserve">Формы текущего контроля успеваемости. </w:t>
            </w:r>
            <w:r w:rsidRPr="00D940CD">
              <w:rPr>
                <w:sz w:val="22"/>
                <w:szCs w:val="22"/>
              </w:rPr>
              <w:lastRenderedPageBreak/>
              <w:t>Форма промежуточной аттестации</w:t>
            </w:r>
          </w:p>
        </w:tc>
      </w:tr>
      <w:tr w:rsidR="00CC18B6" w:rsidRPr="004903FD" w14:paraId="5915B8D0" w14:textId="77777777" w:rsidTr="003028E9">
        <w:trPr>
          <w:cantSplit/>
          <w:trHeight w:val="1945"/>
        </w:trPr>
        <w:tc>
          <w:tcPr>
            <w:tcW w:w="533" w:type="dxa"/>
            <w:vMerge/>
            <w:vAlign w:val="center"/>
          </w:tcPr>
          <w:p w14:paraId="001D5844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2977" w:type="dxa"/>
            <w:vMerge/>
            <w:vAlign w:val="center"/>
          </w:tcPr>
          <w:p w14:paraId="00CFE387" w14:textId="77777777" w:rsidR="00CC18B6" w:rsidRPr="004903FD" w:rsidRDefault="00CC18B6" w:rsidP="003028E9">
            <w:pPr>
              <w:ind w:right="33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425855B6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1559" w:type="dxa"/>
            <w:vMerge/>
            <w:vAlign w:val="center"/>
          </w:tcPr>
          <w:p w14:paraId="51DCFAA6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14:paraId="25889510" w14:textId="77777777" w:rsidR="00CC18B6" w:rsidRPr="004903FD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лекции</w:t>
            </w:r>
          </w:p>
        </w:tc>
        <w:tc>
          <w:tcPr>
            <w:tcW w:w="709" w:type="dxa"/>
            <w:textDirection w:val="btLr"/>
          </w:tcPr>
          <w:p w14:paraId="03CB49BA" w14:textId="77777777" w:rsidR="00CC18B6" w:rsidRPr="004903FD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 xml:space="preserve">практика 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 w:rsidRPr="004903FD">
              <w:rPr>
                <w:sz w:val="24"/>
                <w:szCs w:val="24"/>
              </w:rPr>
              <w:t xml:space="preserve">  семинары</w:t>
            </w:r>
          </w:p>
        </w:tc>
        <w:tc>
          <w:tcPr>
            <w:tcW w:w="708" w:type="dxa"/>
            <w:textDirection w:val="btLr"/>
          </w:tcPr>
          <w:p w14:paraId="28D81FEA" w14:textId="77777777" w:rsidR="00CC18B6" w:rsidRPr="004903FD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самост. работа</w:t>
            </w:r>
          </w:p>
        </w:tc>
        <w:tc>
          <w:tcPr>
            <w:tcW w:w="1701" w:type="dxa"/>
            <w:vMerge/>
            <w:vAlign w:val="center"/>
          </w:tcPr>
          <w:p w14:paraId="064D2875" w14:textId="77777777" w:rsidR="00CC18B6" w:rsidRPr="004903FD" w:rsidRDefault="00CC18B6" w:rsidP="003028E9">
            <w:pPr>
              <w:ind w:right="-958" w:hanging="3085"/>
              <w:rPr>
                <w:sz w:val="24"/>
                <w:szCs w:val="24"/>
              </w:rPr>
            </w:pPr>
          </w:p>
        </w:tc>
      </w:tr>
      <w:tr w:rsidR="00CC18B6" w:rsidRPr="004903FD" w14:paraId="1378BA24" w14:textId="77777777" w:rsidTr="003028E9">
        <w:trPr>
          <w:trHeight w:val="960"/>
        </w:trPr>
        <w:tc>
          <w:tcPr>
            <w:tcW w:w="533" w:type="dxa"/>
          </w:tcPr>
          <w:p w14:paraId="315FF920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2977" w:type="dxa"/>
          </w:tcPr>
          <w:p w14:paraId="49E51A3D" w14:textId="77777777" w:rsidR="00CC18B6" w:rsidRPr="00331D97" w:rsidRDefault="00CC18B6" w:rsidP="003028E9">
            <w:pPr>
              <w:ind w:right="33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Раздел</w:t>
            </w:r>
            <w:r w:rsidRPr="00331D97">
              <w:rPr>
                <w:b/>
                <w:sz w:val="24"/>
                <w:szCs w:val="24"/>
                <w:lang w:val="en-US"/>
              </w:rPr>
              <w:t xml:space="preserve"> I</w:t>
            </w:r>
            <w:r w:rsidRPr="00331D97">
              <w:rPr>
                <w:b/>
                <w:sz w:val="24"/>
                <w:szCs w:val="24"/>
              </w:rPr>
              <w:t>. Теория вероятностей</w:t>
            </w:r>
          </w:p>
        </w:tc>
        <w:tc>
          <w:tcPr>
            <w:tcW w:w="993" w:type="dxa"/>
            <w:vAlign w:val="center"/>
          </w:tcPr>
          <w:p w14:paraId="752C794A" w14:textId="77777777" w:rsidR="00CC18B6" w:rsidRPr="00DD5AF5" w:rsidRDefault="00CC18B6" w:rsidP="003028E9">
            <w:pPr>
              <w:ind w:right="-285"/>
              <w:jc w:val="center"/>
              <w:rPr>
                <w:b/>
                <w:sz w:val="24"/>
                <w:szCs w:val="24"/>
              </w:rPr>
            </w:pPr>
            <w:r w:rsidRPr="00DD5AF5">
              <w:rPr>
                <w:b/>
                <w:sz w:val="24"/>
                <w:szCs w:val="24"/>
              </w:rPr>
              <w:t>136/16</w:t>
            </w:r>
          </w:p>
        </w:tc>
        <w:tc>
          <w:tcPr>
            <w:tcW w:w="1559" w:type="dxa"/>
            <w:vAlign w:val="center"/>
          </w:tcPr>
          <w:p w14:paraId="4635F1A3" w14:textId="77777777" w:rsidR="00CC18B6" w:rsidRPr="00DD5AF5" w:rsidRDefault="00CC18B6" w:rsidP="007B7AA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-</w:t>
            </w:r>
          </w:p>
        </w:tc>
        <w:tc>
          <w:tcPr>
            <w:tcW w:w="567" w:type="dxa"/>
            <w:vAlign w:val="center"/>
          </w:tcPr>
          <w:p w14:paraId="1E83C778" w14:textId="77777777" w:rsidR="00CC18B6" w:rsidRPr="00DD5AF5" w:rsidRDefault="00CC18B6" w:rsidP="003028E9">
            <w:pPr>
              <w:ind w:right="-285"/>
              <w:jc w:val="center"/>
              <w:rPr>
                <w:b/>
                <w:sz w:val="24"/>
                <w:szCs w:val="24"/>
              </w:rPr>
            </w:pPr>
            <w:r w:rsidRPr="00DD5AF5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709" w:type="dxa"/>
            <w:vAlign w:val="center"/>
          </w:tcPr>
          <w:p w14:paraId="4088047C" w14:textId="77777777" w:rsidR="00CC18B6" w:rsidRPr="00DD5AF5" w:rsidRDefault="00CC18B6" w:rsidP="003028E9">
            <w:pPr>
              <w:ind w:right="-285"/>
              <w:jc w:val="center"/>
              <w:rPr>
                <w:b/>
                <w:sz w:val="24"/>
                <w:szCs w:val="24"/>
              </w:rPr>
            </w:pPr>
            <w:r w:rsidRPr="00DD5AF5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708" w:type="dxa"/>
            <w:vAlign w:val="center"/>
          </w:tcPr>
          <w:p w14:paraId="3D20E43C" w14:textId="77777777" w:rsidR="00CC18B6" w:rsidRPr="00DD5AF5" w:rsidRDefault="00CC18B6" w:rsidP="003028E9">
            <w:pPr>
              <w:tabs>
                <w:tab w:val="left" w:pos="1080"/>
              </w:tabs>
              <w:ind w:right="-285"/>
              <w:jc w:val="center"/>
              <w:rPr>
                <w:b/>
                <w:sz w:val="24"/>
                <w:szCs w:val="24"/>
              </w:rPr>
            </w:pPr>
            <w:r w:rsidRPr="00DD5AF5">
              <w:rPr>
                <w:b/>
                <w:sz w:val="24"/>
                <w:szCs w:val="24"/>
              </w:rPr>
              <w:t>120</w:t>
            </w:r>
          </w:p>
        </w:tc>
        <w:tc>
          <w:tcPr>
            <w:tcW w:w="1701" w:type="dxa"/>
            <w:vAlign w:val="center"/>
          </w:tcPr>
          <w:p w14:paraId="31E0ADCF" w14:textId="77777777" w:rsidR="00CC18B6" w:rsidRPr="00D967F7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CC18B6" w:rsidRPr="004903FD" w14:paraId="734E7EDE" w14:textId="77777777" w:rsidTr="003028E9">
        <w:tc>
          <w:tcPr>
            <w:tcW w:w="533" w:type="dxa"/>
          </w:tcPr>
          <w:p w14:paraId="1989A5B0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977" w:type="dxa"/>
          </w:tcPr>
          <w:p w14:paraId="50A603AA" w14:textId="77777777" w:rsidR="00CC18B6" w:rsidRPr="00331D97" w:rsidRDefault="00CC18B6" w:rsidP="003028E9">
            <w:pPr>
              <w:ind w:right="33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1.   Введение в теорию вероятностей, случайные события</w:t>
            </w:r>
          </w:p>
        </w:tc>
        <w:tc>
          <w:tcPr>
            <w:tcW w:w="993" w:type="dxa"/>
            <w:vAlign w:val="center"/>
          </w:tcPr>
          <w:p w14:paraId="0BE7697A" w14:textId="77777777" w:rsidR="00CC18B6" w:rsidRPr="00283408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/3</w:t>
            </w:r>
          </w:p>
        </w:tc>
        <w:tc>
          <w:tcPr>
            <w:tcW w:w="1559" w:type="dxa"/>
            <w:vMerge w:val="restart"/>
            <w:vAlign w:val="center"/>
          </w:tcPr>
          <w:p w14:paraId="47C62332" w14:textId="77777777" w:rsidR="00CC18B6" w:rsidRPr="007F1368" w:rsidRDefault="00165183" w:rsidP="00165183">
            <w:pPr>
              <w:jc w:val="center"/>
              <w:rPr>
                <w:sz w:val="22"/>
                <w:szCs w:val="22"/>
              </w:rPr>
            </w:pPr>
            <w:r>
              <w:rPr>
                <w:sz w:val="24"/>
                <w:szCs w:val="24"/>
              </w:rPr>
              <w:t>Групповая дискуссия</w:t>
            </w:r>
            <w:r w:rsidRPr="004A0FA9">
              <w:rPr>
                <w:sz w:val="24"/>
                <w:szCs w:val="24"/>
              </w:rPr>
              <w:t xml:space="preserve">– </w:t>
            </w:r>
            <w:r>
              <w:rPr>
                <w:sz w:val="24"/>
                <w:szCs w:val="24"/>
              </w:rPr>
              <w:t>1</w:t>
            </w:r>
            <w:r w:rsidRPr="004A0FA9">
              <w:rPr>
                <w:sz w:val="24"/>
                <w:szCs w:val="24"/>
              </w:rPr>
              <w:t>ч.</w:t>
            </w:r>
          </w:p>
        </w:tc>
        <w:tc>
          <w:tcPr>
            <w:tcW w:w="567" w:type="dxa"/>
            <w:vMerge w:val="restart"/>
            <w:vAlign w:val="center"/>
          </w:tcPr>
          <w:p w14:paraId="1740FFA5" w14:textId="77777777" w:rsidR="00CC18B6" w:rsidRPr="00877561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14:paraId="339C258C" w14:textId="77777777" w:rsidR="00CC18B6" w:rsidRPr="004903FD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08594614" w14:textId="77777777" w:rsidR="00CC18B6" w:rsidRPr="007F1368" w:rsidRDefault="00CC18B6" w:rsidP="003028E9">
            <w:pPr>
              <w:tabs>
                <w:tab w:val="left" w:pos="1080"/>
              </w:tabs>
              <w:ind w:right="-285"/>
              <w:jc w:val="center"/>
              <w:rPr>
                <w:sz w:val="24"/>
                <w:szCs w:val="24"/>
                <w:lang w:val="en-US"/>
              </w:rPr>
            </w:pPr>
            <w:r w:rsidRPr="007F1368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1701" w:type="dxa"/>
            <w:vAlign w:val="center"/>
          </w:tcPr>
          <w:p w14:paraId="63E2150D" w14:textId="77777777" w:rsidR="00CC18B6" w:rsidRPr="004903FD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,  ПЗ</w:t>
            </w:r>
          </w:p>
        </w:tc>
      </w:tr>
      <w:tr w:rsidR="00CC18B6" w:rsidRPr="004903FD" w14:paraId="0F00211E" w14:textId="77777777" w:rsidTr="003028E9">
        <w:tc>
          <w:tcPr>
            <w:tcW w:w="533" w:type="dxa"/>
          </w:tcPr>
          <w:p w14:paraId="2566011D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977" w:type="dxa"/>
            <w:vAlign w:val="center"/>
          </w:tcPr>
          <w:p w14:paraId="55456FC1" w14:textId="77777777" w:rsidR="00CC18B6" w:rsidRPr="00331D97" w:rsidRDefault="00CC18B6" w:rsidP="003028E9">
            <w:pPr>
              <w:ind w:right="33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2.   Основные теоремы теории вероятностей</w:t>
            </w:r>
          </w:p>
        </w:tc>
        <w:tc>
          <w:tcPr>
            <w:tcW w:w="993" w:type="dxa"/>
            <w:vAlign w:val="center"/>
          </w:tcPr>
          <w:p w14:paraId="63DD1E1F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</w:p>
          <w:p w14:paraId="34D97164" w14:textId="77777777" w:rsidR="00CC18B6" w:rsidRPr="00195CC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/3</w:t>
            </w:r>
          </w:p>
        </w:tc>
        <w:tc>
          <w:tcPr>
            <w:tcW w:w="1559" w:type="dxa"/>
            <w:vMerge/>
            <w:vAlign w:val="center"/>
          </w:tcPr>
          <w:p w14:paraId="14DFD2E9" w14:textId="77777777" w:rsidR="00CC18B6" w:rsidRPr="007F1368" w:rsidRDefault="00CC18B6" w:rsidP="007B7A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  <w:vMerge/>
            <w:vAlign w:val="center"/>
          </w:tcPr>
          <w:p w14:paraId="69AAF65B" w14:textId="77777777" w:rsidR="00CC18B6" w:rsidRPr="00877561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5EB9E65C" w14:textId="77777777" w:rsidR="00CC18B6" w:rsidRPr="004903FD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1CC74771" w14:textId="77777777" w:rsidR="00CC18B6" w:rsidRPr="007F1368" w:rsidRDefault="00CC18B6" w:rsidP="003028E9">
            <w:pPr>
              <w:tabs>
                <w:tab w:val="left" w:pos="1080"/>
              </w:tabs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1701" w:type="dxa"/>
            <w:vAlign w:val="center"/>
          </w:tcPr>
          <w:p w14:paraId="240C82BC" w14:textId="77777777" w:rsidR="00CC18B6" w:rsidRPr="004903FD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 ПЗ</w:t>
            </w:r>
          </w:p>
        </w:tc>
      </w:tr>
      <w:tr w:rsidR="00CC18B6" w:rsidRPr="004903FD" w14:paraId="680C1E20" w14:textId="77777777" w:rsidTr="003028E9">
        <w:tc>
          <w:tcPr>
            <w:tcW w:w="533" w:type="dxa"/>
          </w:tcPr>
          <w:p w14:paraId="130345EE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2977" w:type="dxa"/>
            <w:vAlign w:val="center"/>
          </w:tcPr>
          <w:p w14:paraId="7F9E809E" w14:textId="77777777" w:rsidR="00CC18B6" w:rsidRPr="00331D97" w:rsidRDefault="00CC18B6" w:rsidP="003028E9">
            <w:pPr>
              <w:ind w:right="33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3.   Повторные независимые испытания</w:t>
            </w:r>
          </w:p>
        </w:tc>
        <w:tc>
          <w:tcPr>
            <w:tcW w:w="993" w:type="dxa"/>
            <w:vAlign w:val="center"/>
          </w:tcPr>
          <w:p w14:paraId="7EB92056" w14:textId="77777777" w:rsidR="00CC18B6" w:rsidRPr="00195CC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/4</w:t>
            </w:r>
          </w:p>
        </w:tc>
        <w:tc>
          <w:tcPr>
            <w:tcW w:w="1559" w:type="dxa"/>
            <w:vAlign w:val="center"/>
          </w:tcPr>
          <w:p w14:paraId="1F1A75A9" w14:textId="77777777" w:rsidR="00CC18B6" w:rsidRPr="007F1368" w:rsidRDefault="00165183" w:rsidP="007B7AA9">
            <w:pPr>
              <w:jc w:val="center"/>
              <w:rPr>
                <w:sz w:val="22"/>
                <w:szCs w:val="22"/>
              </w:rPr>
            </w:pPr>
            <w:r>
              <w:rPr>
                <w:sz w:val="24"/>
                <w:szCs w:val="24"/>
              </w:rPr>
              <w:t>Групповая дискуссия</w:t>
            </w:r>
            <w:r w:rsidRPr="004A0FA9">
              <w:rPr>
                <w:sz w:val="24"/>
                <w:szCs w:val="24"/>
              </w:rPr>
              <w:t xml:space="preserve">– </w:t>
            </w:r>
            <w:r>
              <w:rPr>
                <w:sz w:val="24"/>
                <w:szCs w:val="24"/>
              </w:rPr>
              <w:t>1</w:t>
            </w:r>
            <w:r w:rsidRPr="004A0FA9">
              <w:rPr>
                <w:sz w:val="24"/>
                <w:szCs w:val="24"/>
              </w:rPr>
              <w:t>ч.</w:t>
            </w:r>
          </w:p>
        </w:tc>
        <w:tc>
          <w:tcPr>
            <w:tcW w:w="567" w:type="dxa"/>
            <w:vAlign w:val="center"/>
          </w:tcPr>
          <w:p w14:paraId="552095F5" w14:textId="77777777" w:rsidR="00CC18B6" w:rsidRPr="00877561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14:paraId="5E25AF5E" w14:textId="77777777" w:rsidR="00CC18B6" w:rsidRPr="004903FD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66C5A168" w14:textId="77777777" w:rsidR="00CC18B6" w:rsidRPr="007F1368" w:rsidRDefault="00CC18B6" w:rsidP="003028E9">
            <w:pPr>
              <w:tabs>
                <w:tab w:val="left" w:pos="1080"/>
              </w:tabs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1701" w:type="dxa"/>
            <w:vAlign w:val="center"/>
          </w:tcPr>
          <w:p w14:paraId="46CE0113" w14:textId="77777777" w:rsidR="00CC18B6" w:rsidRPr="004903FD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ПЗ</w:t>
            </w:r>
          </w:p>
        </w:tc>
      </w:tr>
      <w:tr w:rsidR="00CC18B6" w:rsidRPr="004903FD" w14:paraId="0DD9DAF3" w14:textId="77777777" w:rsidTr="003028E9">
        <w:tc>
          <w:tcPr>
            <w:tcW w:w="533" w:type="dxa"/>
          </w:tcPr>
          <w:p w14:paraId="33ECA4DE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977" w:type="dxa"/>
            <w:vAlign w:val="center"/>
          </w:tcPr>
          <w:p w14:paraId="187D9A10" w14:textId="77777777" w:rsidR="00CC18B6" w:rsidRPr="00331D97" w:rsidRDefault="00CC18B6" w:rsidP="003028E9">
            <w:pPr>
              <w:ind w:right="33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4.   Дискретные случайные величины и их характеристики</w:t>
            </w:r>
          </w:p>
          <w:p w14:paraId="258C213F" w14:textId="77777777" w:rsidR="00CC18B6" w:rsidRPr="00331D97" w:rsidRDefault="00CC18B6" w:rsidP="003028E9">
            <w:pPr>
              <w:ind w:right="33"/>
              <w:rPr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14:paraId="0BE421AA" w14:textId="77777777" w:rsidR="00CC18B6" w:rsidRPr="00195CC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/2</w:t>
            </w:r>
          </w:p>
        </w:tc>
        <w:tc>
          <w:tcPr>
            <w:tcW w:w="1559" w:type="dxa"/>
            <w:vMerge w:val="restart"/>
            <w:vAlign w:val="center"/>
          </w:tcPr>
          <w:p w14:paraId="49EC3DF0" w14:textId="77777777" w:rsidR="00CC18B6" w:rsidRPr="007F1368" w:rsidRDefault="00165183" w:rsidP="007B7AA9">
            <w:pPr>
              <w:jc w:val="center"/>
              <w:rPr>
                <w:sz w:val="22"/>
                <w:szCs w:val="22"/>
              </w:rPr>
            </w:pPr>
            <w:r>
              <w:rPr>
                <w:sz w:val="24"/>
                <w:szCs w:val="24"/>
              </w:rPr>
              <w:t>Групповая дискуссия</w:t>
            </w:r>
            <w:r w:rsidRPr="004A0FA9">
              <w:rPr>
                <w:sz w:val="24"/>
                <w:szCs w:val="24"/>
              </w:rPr>
              <w:t xml:space="preserve">– </w:t>
            </w:r>
            <w:r>
              <w:rPr>
                <w:sz w:val="24"/>
                <w:szCs w:val="24"/>
              </w:rPr>
              <w:t>1</w:t>
            </w:r>
            <w:r w:rsidRPr="004A0FA9">
              <w:rPr>
                <w:sz w:val="24"/>
                <w:szCs w:val="24"/>
              </w:rPr>
              <w:t>ч.</w:t>
            </w:r>
          </w:p>
        </w:tc>
        <w:tc>
          <w:tcPr>
            <w:tcW w:w="567" w:type="dxa"/>
            <w:vMerge w:val="restart"/>
            <w:vAlign w:val="center"/>
          </w:tcPr>
          <w:p w14:paraId="07110F76" w14:textId="77777777" w:rsidR="00CC18B6" w:rsidRPr="00877561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Merge w:val="restart"/>
            <w:vAlign w:val="center"/>
          </w:tcPr>
          <w:p w14:paraId="348ACB3B" w14:textId="77777777" w:rsidR="00CC18B6" w:rsidRPr="004903FD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4BA35419" w14:textId="77777777" w:rsidR="00CC18B6" w:rsidRPr="007F1368" w:rsidRDefault="00CC18B6" w:rsidP="003028E9">
            <w:pPr>
              <w:tabs>
                <w:tab w:val="left" w:pos="1080"/>
              </w:tabs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1701" w:type="dxa"/>
            <w:vAlign w:val="center"/>
          </w:tcPr>
          <w:p w14:paraId="53DE2FBA" w14:textId="77777777" w:rsidR="00CC18B6" w:rsidRPr="004903FD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 ПЗ</w:t>
            </w:r>
          </w:p>
        </w:tc>
      </w:tr>
      <w:tr w:rsidR="00CC18B6" w:rsidRPr="004903FD" w14:paraId="62BE3054" w14:textId="77777777" w:rsidTr="003028E9">
        <w:tc>
          <w:tcPr>
            <w:tcW w:w="533" w:type="dxa"/>
          </w:tcPr>
          <w:p w14:paraId="79B150B9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977" w:type="dxa"/>
            <w:vAlign w:val="center"/>
          </w:tcPr>
          <w:p w14:paraId="2272CF1B" w14:textId="77777777" w:rsidR="00CC18B6" w:rsidRPr="00331D97" w:rsidRDefault="00CC18B6" w:rsidP="003028E9">
            <w:pPr>
              <w:ind w:right="33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5.   Непрерывные случайные величины. Нормальный закон распределения</w:t>
            </w:r>
          </w:p>
        </w:tc>
        <w:tc>
          <w:tcPr>
            <w:tcW w:w="993" w:type="dxa"/>
            <w:vAlign w:val="center"/>
          </w:tcPr>
          <w:p w14:paraId="29800910" w14:textId="77777777" w:rsidR="00CC18B6" w:rsidRPr="00195CC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/2</w:t>
            </w:r>
          </w:p>
        </w:tc>
        <w:tc>
          <w:tcPr>
            <w:tcW w:w="1559" w:type="dxa"/>
            <w:vMerge/>
            <w:vAlign w:val="center"/>
          </w:tcPr>
          <w:p w14:paraId="2FE884E1" w14:textId="77777777" w:rsidR="00CC18B6" w:rsidRPr="007F1368" w:rsidRDefault="00CC18B6" w:rsidP="007B7A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  <w:vMerge/>
            <w:vAlign w:val="center"/>
          </w:tcPr>
          <w:p w14:paraId="063E6BF5" w14:textId="77777777" w:rsidR="00CC18B6" w:rsidRPr="00877561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  <w:vAlign w:val="center"/>
          </w:tcPr>
          <w:p w14:paraId="23C03CAB" w14:textId="77777777" w:rsidR="00CC18B6" w:rsidRPr="004903FD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20E43B79" w14:textId="77777777" w:rsidR="00CC18B6" w:rsidRPr="007F1368" w:rsidRDefault="00CC18B6" w:rsidP="003028E9">
            <w:pPr>
              <w:tabs>
                <w:tab w:val="left" w:pos="1080"/>
              </w:tabs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  <w:tc>
          <w:tcPr>
            <w:tcW w:w="1701" w:type="dxa"/>
            <w:vAlign w:val="center"/>
          </w:tcPr>
          <w:p w14:paraId="6ECA5224" w14:textId="77777777" w:rsidR="00CC18B6" w:rsidRPr="004903FD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ПЗ</w:t>
            </w:r>
          </w:p>
        </w:tc>
      </w:tr>
      <w:tr w:rsidR="00CC18B6" w:rsidRPr="004903FD" w14:paraId="34872299" w14:textId="77777777" w:rsidTr="003028E9">
        <w:trPr>
          <w:trHeight w:val="150"/>
        </w:trPr>
        <w:tc>
          <w:tcPr>
            <w:tcW w:w="533" w:type="dxa"/>
          </w:tcPr>
          <w:p w14:paraId="3550ED18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977" w:type="dxa"/>
            <w:vAlign w:val="center"/>
          </w:tcPr>
          <w:p w14:paraId="7CA47EBE" w14:textId="77777777" w:rsidR="00CC18B6" w:rsidRPr="00331D97" w:rsidRDefault="00CC18B6" w:rsidP="003028E9">
            <w:pPr>
              <w:ind w:right="33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6.   Закон больших чисел</w:t>
            </w:r>
            <w:r>
              <w:rPr>
                <w:sz w:val="24"/>
                <w:szCs w:val="24"/>
              </w:rPr>
              <w:t xml:space="preserve"> и центральная предельная теорема</w:t>
            </w:r>
          </w:p>
        </w:tc>
        <w:tc>
          <w:tcPr>
            <w:tcW w:w="993" w:type="dxa"/>
            <w:vAlign w:val="center"/>
          </w:tcPr>
          <w:p w14:paraId="4D9F34BC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/1</w:t>
            </w:r>
          </w:p>
        </w:tc>
        <w:tc>
          <w:tcPr>
            <w:tcW w:w="1559" w:type="dxa"/>
            <w:vMerge/>
            <w:vAlign w:val="center"/>
          </w:tcPr>
          <w:p w14:paraId="6FB6F7EC" w14:textId="77777777" w:rsidR="00CC18B6" w:rsidRPr="007F1368" w:rsidRDefault="00CC18B6" w:rsidP="007B7A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  <w:vMerge/>
            <w:vAlign w:val="center"/>
          </w:tcPr>
          <w:p w14:paraId="5951FA97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39075563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14:paraId="69638B55" w14:textId="77777777" w:rsidR="00CC18B6" w:rsidRPr="007F1368" w:rsidRDefault="00CC18B6" w:rsidP="003028E9">
            <w:pPr>
              <w:tabs>
                <w:tab w:val="left" w:pos="1080"/>
              </w:tabs>
              <w:ind w:right="-285"/>
              <w:jc w:val="center"/>
              <w:rPr>
                <w:sz w:val="24"/>
                <w:szCs w:val="24"/>
              </w:rPr>
            </w:pPr>
            <w:r w:rsidRPr="007F1368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  <w:vAlign w:val="center"/>
          </w:tcPr>
          <w:p w14:paraId="2AE529F3" w14:textId="77777777" w:rsidR="00CC18B6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ПЗ</w:t>
            </w:r>
          </w:p>
        </w:tc>
      </w:tr>
      <w:tr w:rsidR="00CC18B6" w:rsidRPr="004903FD" w14:paraId="2D9EBAF7" w14:textId="77777777" w:rsidTr="003028E9">
        <w:trPr>
          <w:trHeight w:val="111"/>
        </w:trPr>
        <w:tc>
          <w:tcPr>
            <w:tcW w:w="533" w:type="dxa"/>
          </w:tcPr>
          <w:p w14:paraId="3F4720D2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2977" w:type="dxa"/>
            <w:vAlign w:val="center"/>
          </w:tcPr>
          <w:p w14:paraId="26C2FEF1" w14:textId="77777777" w:rsidR="00CC18B6" w:rsidRPr="00331D97" w:rsidRDefault="00CC18B6" w:rsidP="003028E9">
            <w:pPr>
              <w:ind w:right="33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7.  Двумерные случайные величины</w:t>
            </w:r>
          </w:p>
        </w:tc>
        <w:tc>
          <w:tcPr>
            <w:tcW w:w="993" w:type="dxa"/>
            <w:vAlign w:val="center"/>
          </w:tcPr>
          <w:p w14:paraId="21BB378C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/1</w:t>
            </w:r>
          </w:p>
        </w:tc>
        <w:tc>
          <w:tcPr>
            <w:tcW w:w="1559" w:type="dxa"/>
            <w:vMerge/>
            <w:vAlign w:val="center"/>
          </w:tcPr>
          <w:p w14:paraId="264EC117" w14:textId="77777777" w:rsidR="00CC18B6" w:rsidRPr="007F1368" w:rsidRDefault="00CC18B6" w:rsidP="007B7AA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  <w:vMerge/>
            <w:vAlign w:val="center"/>
          </w:tcPr>
          <w:p w14:paraId="365250EB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  <w:vAlign w:val="center"/>
          </w:tcPr>
          <w:p w14:paraId="0EF71EBE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</w:tcPr>
          <w:p w14:paraId="39630A8F" w14:textId="77777777" w:rsidR="00CC18B6" w:rsidRPr="007F1368" w:rsidRDefault="00CC18B6" w:rsidP="003028E9">
            <w:pPr>
              <w:tabs>
                <w:tab w:val="left" w:pos="1080"/>
              </w:tabs>
              <w:ind w:right="-285"/>
              <w:jc w:val="center"/>
              <w:rPr>
                <w:sz w:val="24"/>
                <w:szCs w:val="24"/>
              </w:rPr>
            </w:pPr>
            <w:r w:rsidRPr="007F1368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6</w:t>
            </w:r>
          </w:p>
        </w:tc>
        <w:tc>
          <w:tcPr>
            <w:tcW w:w="1701" w:type="dxa"/>
            <w:vAlign w:val="center"/>
          </w:tcPr>
          <w:p w14:paraId="2798D7E2" w14:textId="77777777" w:rsidR="00CC18B6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ПЗ</w:t>
            </w:r>
          </w:p>
        </w:tc>
      </w:tr>
      <w:tr w:rsidR="00CC18B6" w:rsidRPr="004903FD" w14:paraId="63E4345E" w14:textId="77777777" w:rsidTr="003028E9">
        <w:trPr>
          <w:trHeight w:val="150"/>
        </w:trPr>
        <w:tc>
          <w:tcPr>
            <w:tcW w:w="533" w:type="dxa"/>
          </w:tcPr>
          <w:p w14:paraId="3D77629B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2977" w:type="dxa"/>
            <w:vAlign w:val="center"/>
          </w:tcPr>
          <w:p w14:paraId="280EBC16" w14:textId="77777777" w:rsidR="00CC18B6" w:rsidRPr="00331D97" w:rsidRDefault="00CC18B6" w:rsidP="003028E9">
            <w:pPr>
              <w:ind w:right="33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Модуль</w:t>
            </w:r>
            <w:r w:rsidRPr="00331D97">
              <w:rPr>
                <w:b/>
                <w:sz w:val="24"/>
                <w:szCs w:val="24"/>
              </w:rPr>
              <w:t xml:space="preserve"> </w:t>
            </w:r>
            <w:r w:rsidRPr="00331D97">
              <w:rPr>
                <w:b/>
                <w:sz w:val="24"/>
                <w:szCs w:val="24"/>
                <w:lang w:val="en-US"/>
              </w:rPr>
              <w:t>II</w:t>
            </w:r>
            <w:r w:rsidRPr="00331D97">
              <w:rPr>
                <w:b/>
                <w:sz w:val="24"/>
                <w:szCs w:val="24"/>
              </w:rPr>
              <w:t>. Математическая статистика</w:t>
            </w:r>
          </w:p>
        </w:tc>
        <w:tc>
          <w:tcPr>
            <w:tcW w:w="993" w:type="dxa"/>
            <w:vAlign w:val="center"/>
          </w:tcPr>
          <w:p w14:paraId="5852616C" w14:textId="77777777" w:rsidR="00CC18B6" w:rsidRPr="00DD5AF5" w:rsidRDefault="00CC18B6" w:rsidP="003028E9">
            <w:pPr>
              <w:ind w:right="-285"/>
              <w:jc w:val="center"/>
              <w:rPr>
                <w:b/>
                <w:sz w:val="24"/>
                <w:szCs w:val="24"/>
              </w:rPr>
            </w:pPr>
            <w:r w:rsidRPr="00DD5AF5">
              <w:rPr>
                <w:b/>
                <w:sz w:val="24"/>
                <w:szCs w:val="24"/>
              </w:rPr>
              <w:t>80/8</w:t>
            </w:r>
          </w:p>
        </w:tc>
        <w:tc>
          <w:tcPr>
            <w:tcW w:w="1559" w:type="dxa"/>
            <w:vAlign w:val="center"/>
          </w:tcPr>
          <w:p w14:paraId="6B70465F" w14:textId="77777777" w:rsidR="00CC18B6" w:rsidRPr="00DD5AF5" w:rsidRDefault="00CC18B6" w:rsidP="007B7AA9">
            <w:pPr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567" w:type="dxa"/>
            <w:vAlign w:val="center"/>
          </w:tcPr>
          <w:p w14:paraId="4D48980E" w14:textId="77777777" w:rsidR="00CC18B6" w:rsidRPr="00DD5AF5" w:rsidRDefault="00CC18B6" w:rsidP="003028E9">
            <w:pPr>
              <w:ind w:right="-285"/>
              <w:jc w:val="center"/>
              <w:rPr>
                <w:b/>
                <w:sz w:val="24"/>
                <w:szCs w:val="24"/>
              </w:rPr>
            </w:pPr>
            <w:r w:rsidRPr="00DD5AF5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09" w:type="dxa"/>
            <w:vAlign w:val="center"/>
          </w:tcPr>
          <w:p w14:paraId="74FE4080" w14:textId="77777777" w:rsidR="00CC18B6" w:rsidRPr="00DD5AF5" w:rsidRDefault="00CC18B6" w:rsidP="003028E9">
            <w:pPr>
              <w:ind w:right="-285"/>
              <w:jc w:val="center"/>
              <w:rPr>
                <w:b/>
                <w:sz w:val="24"/>
                <w:szCs w:val="24"/>
              </w:rPr>
            </w:pPr>
            <w:r w:rsidRPr="00DD5AF5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08" w:type="dxa"/>
            <w:vAlign w:val="center"/>
          </w:tcPr>
          <w:p w14:paraId="58FD7286" w14:textId="77777777" w:rsidR="00CC18B6" w:rsidRPr="00DD5AF5" w:rsidRDefault="00CC18B6" w:rsidP="003028E9">
            <w:pPr>
              <w:ind w:right="-285"/>
              <w:jc w:val="center"/>
              <w:rPr>
                <w:b/>
                <w:sz w:val="24"/>
                <w:szCs w:val="24"/>
              </w:rPr>
            </w:pPr>
            <w:r w:rsidRPr="00DD5AF5">
              <w:rPr>
                <w:b/>
                <w:sz w:val="24"/>
                <w:szCs w:val="24"/>
              </w:rPr>
              <w:t>72</w:t>
            </w:r>
          </w:p>
        </w:tc>
        <w:tc>
          <w:tcPr>
            <w:tcW w:w="1701" w:type="dxa"/>
            <w:vAlign w:val="center"/>
          </w:tcPr>
          <w:p w14:paraId="0E1F5A9F" w14:textId="77777777" w:rsidR="00CC18B6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</w:p>
        </w:tc>
      </w:tr>
      <w:tr w:rsidR="00CC18B6" w:rsidRPr="004903FD" w14:paraId="541D746E" w14:textId="77777777" w:rsidTr="003028E9">
        <w:trPr>
          <w:trHeight w:val="240"/>
        </w:trPr>
        <w:tc>
          <w:tcPr>
            <w:tcW w:w="533" w:type="dxa"/>
          </w:tcPr>
          <w:p w14:paraId="44B9D33D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2977" w:type="dxa"/>
            <w:vAlign w:val="center"/>
          </w:tcPr>
          <w:p w14:paraId="27E9A3E1" w14:textId="77777777" w:rsidR="00CC18B6" w:rsidRPr="00331D97" w:rsidRDefault="00CC18B6" w:rsidP="003028E9">
            <w:pPr>
              <w:ind w:right="33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8.  Выборочный метод. Общие вопросы</w:t>
            </w:r>
          </w:p>
        </w:tc>
        <w:tc>
          <w:tcPr>
            <w:tcW w:w="993" w:type="dxa"/>
            <w:vAlign w:val="center"/>
          </w:tcPr>
          <w:p w14:paraId="4940A49D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/2</w:t>
            </w:r>
          </w:p>
        </w:tc>
        <w:tc>
          <w:tcPr>
            <w:tcW w:w="1559" w:type="dxa"/>
            <w:vMerge w:val="restart"/>
            <w:vAlign w:val="center"/>
          </w:tcPr>
          <w:p w14:paraId="4FF7E583" w14:textId="77777777" w:rsidR="00CC18B6" w:rsidRPr="007F1368" w:rsidRDefault="00165183" w:rsidP="007B7AA9">
            <w:pPr>
              <w:jc w:val="center"/>
              <w:rPr>
                <w:sz w:val="22"/>
                <w:szCs w:val="22"/>
              </w:rPr>
            </w:pPr>
            <w:r w:rsidRPr="008C0688">
              <w:rPr>
                <w:sz w:val="24"/>
                <w:szCs w:val="24"/>
              </w:rPr>
              <w:t>Интерактивная лекция (Лекция-беседа)</w:t>
            </w:r>
            <w:r w:rsidR="00CC18B6" w:rsidRPr="007F1368">
              <w:rPr>
                <w:sz w:val="22"/>
                <w:szCs w:val="22"/>
              </w:rPr>
              <w:t>–2 ч.</w:t>
            </w:r>
          </w:p>
        </w:tc>
        <w:tc>
          <w:tcPr>
            <w:tcW w:w="567" w:type="dxa"/>
            <w:vMerge w:val="restart"/>
            <w:vAlign w:val="center"/>
          </w:tcPr>
          <w:p w14:paraId="742CC18E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Merge w:val="restart"/>
            <w:vAlign w:val="center"/>
          </w:tcPr>
          <w:p w14:paraId="740A6529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4DD7CA68" w14:textId="77777777" w:rsidR="00CC18B6" w:rsidRPr="007F1368" w:rsidRDefault="00CC18B6" w:rsidP="003028E9">
            <w:pPr>
              <w:tabs>
                <w:tab w:val="left" w:pos="1080"/>
              </w:tabs>
              <w:ind w:right="-285"/>
              <w:jc w:val="center"/>
              <w:rPr>
                <w:sz w:val="24"/>
                <w:szCs w:val="24"/>
                <w:lang w:val="en-US"/>
              </w:rPr>
            </w:pPr>
            <w:r w:rsidRPr="007F1368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1701" w:type="dxa"/>
            <w:vAlign w:val="center"/>
          </w:tcPr>
          <w:p w14:paraId="6A7CE300" w14:textId="77777777" w:rsidR="00CC18B6" w:rsidRDefault="00E13D5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ПЗ</w:t>
            </w:r>
            <w:r w:rsidR="00CC18B6">
              <w:rPr>
                <w:sz w:val="24"/>
                <w:szCs w:val="24"/>
              </w:rPr>
              <w:t xml:space="preserve">  </w:t>
            </w:r>
          </w:p>
        </w:tc>
      </w:tr>
      <w:tr w:rsidR="00CC18B6" w:rsidRPr="004903FD" w14:paraId="2ABFDBA1" w14:textId="77777777" w:rsidTr="003028E9">
        <w:trPr>
          <w:trHeight w:val="300"/>
        </w:trPr>
        <w:tc>
          <w:tcPr>
            <w:tcW w:w="533" w:type="dxa"/>
          </w:tcPr>
          <w:p w14:paraId="09087C5A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2977" w:type="dxa"/>
            <w:vAlign w:val="center"/>
          </w:tcPr>
          <w:p w14:paraId="25973AC0" w14:textId="77777777" w:rsidR="00CC18B6" w:rsidRPr="00331D97" w:rsidRDefault="00CC18B6" w:rsidP="003028E9">
            <w:pPr>
              <w:ind w:right="33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9.  Оценка доли признака и генеральной средней</w:t>
            </w:r>
          </w:p>
        </w:tc>
        <w:tc>
          <w:tcPr>
            <w:tcW w:w="993" w:type="dxa"/>
            <w:vAlign w:val="center"/>
          </w:tcPr>
          <w:p w14:paraId="35B5981D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/2</w:t>
            </w:r>
          </w:p>
        </w:tc>
        <w:tc>
          <w:tcPr>
            <w:tcW w:w="1559" w:type="dxa"/>
            <w:vMerge/>
            <w:vAlign w:val="center"/>
          </w:tcPr>
          <w:p w14:paraId="12996B80" w14:textId="77777777" w:rsidR="00CC18B6" w:rsidRPr="004A0FA9" w:rsidRDefault="00CC18B6" w:rsidP="007B7AA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  <w:vAlign w:val="center"/>
          </w:tcPr>
          <w:p w14:paraId="22BDD49C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  <w:vAlign w:val="center"/>
          </w:tcPr>
          <w:p w14:paraId="6792269B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6CE00284" w14:textId="77777777" w:rsidR="00CC18B6" w:rsidRPr="007F1368" w:rsidRDefault="00CC18B6" w:rsidP="003028E9">
            <w:pPr>
              <w:tabs>
                <w:tab w:val="left" w:pos="1080"/>
              </w:tabs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1701" w:type="dxa"/>
            <w:vAlign w:val="center"/>
          </w:tcPr>
          <w:p w14:paraId="68CD659B" w14:textId="77777777" w:rsidR="00CC18B6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ПЗ</w:t>
            </w:r>
          </w:p>
        </w:tc>
      </w:tr>
      <w:tr w:rsidR="00CC18B6" w:rsidRPr="004903FD" w14:paraId="3B85C6DB" w14:textId="77777777" w:rsidTr="003028E9">
        <w:trPr>
          <w:trHeight w:val="165"/>
        </w:trPr>
        <w:tc>
          <w:tcPr>
            <w:tcW w:w="533" w:type="dxa"/>
          </w:tcPr>
          <w:p w14:paraId="1D596DAE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2977" w:type="dxa"/>
            <w:vAlign w:val="center"/>
          </w:tcPr>
          <w:p w14:paraId="0AD17CEA" w14:textId="77777777" w:rsidR="00CC18B6" w:rsidRPr="00331D97" w:rsidRDefault="00CC18B6" w:rsidP="003028E9">
            <w:pPr>
              <w:ind w:right="33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 xml:space="preserve">Тема 10.  Элементы теории корреляции   </w:t>
            </w:r>
          </w:p>
        </w:tc>
        <w:tc>
          <w:tcPr>
            <w:tcW w:w="993" w:type="dxa"/>
            <w:vAlign w:val="center"/>
          </w:tcPr>
          <w:p w14:paraId="21B1C22D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/2</w:t>
            </w:r>
          </w:p>
        </w:tc>
        <w:tc>
          <w:tcPr>
            <w:tcW w:w="1559" w:type="dxa"/>
            <w:vMerge/>
            <w:vAlign w:val="center"/>
          </w:tcPr>
          <w:p w14:paraId="3B72EF6C" w14:textId="77777777" w:rsidR="00CC18B6" w:rsidRPr="004903FD" w:rsidRDefault="00CC18B6" w:rsidP="007B7AA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vMerge w:val="restart"/>
            <w:vAlign w:val="center"/>
          </w:tcPr>
          <w:p w14:paraId="4357C91E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Merge w:val="restart"/>
            <w:vAlign w:val="center"/>
          </w:tcPr>
          <w:p w14:paraId="19CB574C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28E0B875" w14:textId="77777777" w:rsidR="00CC18B6" w:rsidRPr="007F1368" w:rsidRDefault="00CC18B6" w:rsidP="003028E9">
            <w:pPr>
              <w:tabs>
                <w:tab w:val="left" w:pos="1080"/>
              </w:tabs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1701" w:type="dxa"/>
            <w:vAlign w:val="center"/>
          </w:tcPr>
          <w:p w14:paraId="50111CAC" w14:textId="77777777" w:rsidR="00CC18B6" w:rsidRDefault="00CC18B6" w:rsidP="003028E9">
            <w:pPr>
              <w:ind w:right="-108"/>
              <w:jc w:val="center"/>
              <w:rPr>
                <w:sz w:val="24"/>
                <w:szCs w:val="24"/>
              </w:rPr>
            </w:pPr>
          </w:p>
        </w:tc>
      </w:tr>
      <w:tr w:rsidR="00CC18B6" w:rsidRPr="004903FD" w14:paraId="3F4E5568" w14:textId="77777777" w:rsidTr="003028E9">
        <w:trPr>
          <w:trHeight w:val="285"/>
        </w:trPr>
        <w:tc>
          <w:tcPr>
            <w:tcW w:w="533" w:type="dxa"/>
          </w:tcPr>
          <w:p w14:paraId="162A8745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2977" w:type="dxa"/>
            <w:vAlign w:val="center"/>
          </w:tcPr>
          <w:p w14:paraId="78940F05" w14:textId="77777777" w:rsidR="00CC18B6" w:rsidRPr="00331D97" w:rsidRDefault="00CC18B6" w:rsidP="003028E9">
            <w:pPr>
              <w:ind w:right="33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11.  Элементы статистической проверки гипотез</w:t>
            </w:r>
          </w:p>
        </w:tc>
        <w:tc>
          <w:tcPr>
            <w:tcW w:w="993" w:type="dxa"/>
            <w:vAlign w:val="center"/>
          </w:tcPr>
          <w:p w14:paraId="6311326B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/2</w:t>
            </w:r>
          </w:p>
        </w:tc>
        <w:tc>
          <w:tcPr>
            <w:tcW w:w="1559" w:type="dxa"/>
            <w:vAlign w:val="center"/>
          </w:tcPr>
          <w:p w14:paraId="25C8199A" w14:textId="77777777" w:rsidR="00CC18B6" w:rsidRPr="004903FD" w:rsidRDefault="00CC18B6" w:rsidP="007B7AA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567" w:type="dxa"/>
            <w:vMerge/>
            <w:vAlign w:val="center"/>
          </w:tcPr>
          <w:p w14:paraId="088ADD8C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  <w:vAlign w:val="center"/>
          </w:tcPr>
          <w:p w14:paraId="52620AF7" w14:textId="77777777" w:rsidR="00CC18B6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164B8E09" w14:textId="77777777" w:rsidR="00CC18B6" w:rsidRPr="007F1368" w:rsidRDefault="00CC18B6" w:rsidP="003028E9">
            <w:pPr>
              <w:tabs>
                <w:tab w:val="left" w:pos="1080"/>
              </w:tabs>
              <w:ind w:right="-285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1701" w:type="dxa"/>
          </w:tcPr>
          <w:p w14:paraId="6B949CC0" w14:textId="77777777" w:rsidR="00CC18B6" w:rsidRDefault="00CC18B6" w:rsidP="003028E9">
            <w:pPr>
              <w:ind w:right="-108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щита выполнения контрольной работы</w:t>
            </w:r>
          </w:p>
        </w:tc>
      </w:tr>
      <w:tr w:rsidR="00CC18B6" w:rsidRPr="004903FD" w14:paraId="2E2B5348" w14:textId="77777777" w:rsidTr="003028E9">
        <w:tc>
          <w:tcPr>
            <w:tcW w:w="533" w:type="dxa"/>
          </w:tcPr>
          <w:p w14:paraId="3B2F40BC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2977" w:type="dxa"/>
            <w:vAlign w:val="center"/>
          </w:tcPr>
          <w:p w14:paraId="1ED350DA" w14:textId="77777777" w:rsidR="00CC18B6" w:rsidRPr="00877561" w:rsidRDefault="00CC18B6" w:rsidP="003028E9">
            <w:pPr>
              <w:ind w:right="33"/>
              <w:jc w:val="right"/>
              <w:rPr>
                <w:spacing w:val="-4"/>
                <w:sz w:val="24"/>
                <w:szCs w:val="24"/>
              </w:rPr>
            </w:pPr>
            <w:r w:rsidRPr="004903FD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993" w:type="dxa"/>
            <w:vAlign w:val="center"/>
          </w:tcPr>
          <w:p w14:paraId="2BD18BE5" w14:textId="77777777" w:rsidR="00CC18B6" w:rsidRPr="00885661" w:rsidRDefault="00CC18B6" w:rsidP="003028E9">
            <w:pPr>
              <w:ind w:right="-285"/>
              <w:jc w:val="center"/>
              <w:rPr>
                <w:b/>
                <w:sz w:val="24"/>
                <w:szCs w:val="24"/>
              </w:rPr>
            </w:pPr>
            <w:r w:rsidRPr="00885661">
              <w:rPr>
                <w:b/>
                <w:sz w:val="24"/>
                <w:szCs w:val="24"/>
              </w:rPr>
              <w:t>216/</w:t>
            </w:r>
            <w:r>
              <w:rPr>
                <w:b/>
                <w:sz w:val="24"/>
                <w:szCs w:val="24"/>
              </w:rPr>
              <w:t>24</w:t>
            </w:r>
          </w:p>
        </w:tc>
        <w:tc>
          <w:tcPr>
            <w:tcW w:w="1559" w:type="dxa"/>
            <w:vAlign w:val="center"/>
          </w:tcPr>
          <w:p w14:paraId="20F09BB9" w14:textId="77777777" w:rsidR="00CC18B6" w:rsidRPr="00885661" w:rsidRDefault="00CC18B6" w:rsidP="007B7AA9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67" w:type="dxa"/>
            <w:vAlign w:val="center"/>
          </w:tcPr>
          <w:p w14:paraId="4992BF47" w14:textId="77777777" w:rsidR="00CC18B6" w:rsidRPr="00885661" w:rsidRDefault="00CC18B6" w:rsidP="003028E9">
            <w:pPr>
              <w:ind w:right="-285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709" w:type="dxa"/>
            <w:vAlign w:val="center"/>
          </w:tcPr>
          <w:p w14:paraId="1DC0F40A" w14:textId="77777777" w:rsidR="00CC18B6" w:rsidRPr="00885661" w:rsidRDefault="00CC18B6" w:rsidP="003028E9">
            <w:pPr>
              <w:ind w:right="-285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708" w:type="dxa"/>
            <w:vAlign w:val="center"/>
          </w:tcPr>
          <w:p w14:paraId="0E5EF708" w14:textId="77777777" w:rsidR="00CC18B6" w:rsidRPr="00885661" w:rsidRDefault="00CC18B6" w:rsidP="003028E9">
            <w:pPr>
              <w:ind w:right="-285"/>
              <w:jc w:val="center"/>
              <w:rPr>
                <w:b/>
                <w:sz w:val="24"/>
                <w:szCs w:val="24"/>
              </w:rPr>
            </w:pPr>
            <w:r w:rsidRPr="00885661">
              <w:rPr>
                <w:b/>
                <w:sz w:val="24"/>
                <w:szCs w:val="24"/>
              </w:rPr>
              <w:t>1</w:t>
            </w:r>
            <w:r>
              <w:rPr>
                <w:b/>
                <w:sz w:val="24"/>
                <w:szCs w:val="24"/>
              </w:rPr>
              <w:t>92</w:t>
            </w:r>
          </w:p>
        </w:tc>
        <w:tc>
          <w:tcPr>
            <w:tcW w:w="1701" w:type="dxa"/>
          </w:tcPr>
          <w:p w14:paraId="6C37A7C0" w14:textId="77777777" w:rsidR="00CC18B6" w:rsidRPr="00A554AA" w:rsidRDefault="00CC18B6" w:rsidP="003028E9">
            <w:pPr>
              <w:ind w:right="-958" w:hanging="3085"/>
              <w:rPr>
                <w:b/>
                <w:sz w:val="24"/>
                <w:szCs w:val="24"/>
              </w:rPr>
            </w:pPr>
            <w:r w:rsidRPr="00A554AA">
              <w:rPr>
                <w:b/>
                <w:sz w:val="24"/>
                <w:szCs w:val="24"/>
              </w:rPr>
              <w:t>Экзамен</w:t>
            </w:r>
          </w:p>
        </w:tc>
      </w:tr>
    </w:tbl>
    <w:p w14:paraId="4F26C59A" w14:textId="77777777" w:rsidR="00CC18B6" w:rsidRPr="006D64D2" w:rsidRDefault="00CC18B6" w:rsidP="003028E9">
      <w:pPr>
        <w:ind w:right="-285"/>
        <w:jc w:val="center"/>
        <w:rPr>
          <w:b/>
          <w:bCs/>
          <w:sz w:val="24"/>
          <w:szCs w:val="24"/>
        </w:rPr>
      </w:pPr>
    </w:p>
    <w:p w14:paraId="1D77739F" w14:textId="77777777" w:rsidR="00CC18B6" w:rsidRPr="006D64D2" w:rsidRDefault="00CC18B6" w:rsidP="003028E9">
      <w:pPr>
        <w:ind w:right="-285"/>
        <w:jc w:val="center"/>
        <w:rPr>
          <w:bCs/>
          <w:sz w:val="24"/>
          <w:szCs w:val="24"/>
        </w:rPr>
      </w:pPr>
      <w:r w:rsidRPr="006D64D2">
        <w:rPr>
          <w:bCs/>
          <w:sz w:val="24"/>
          <w:szCs w:val="24"/>
        </w:rPr>
        <w:t>Заочная форма обучения</w:t>
      </w:r>
      <w:r>
        <w:rPr>
          <w:bCs/>
          <w:sz w:val="24"/>
          <w:szCs w:val="24"/>
        </w:rPr>
        <w:t xml:space="preserve"> </w:t>
      </w:r>
      <w:r w:rsidRPr="006D64D2">
        <w:rPr>
          <w:bCs/>
          <w:sz w:val="24"/>
          <w:szCs w:val="24"/>
        </w:rPr>
        <w:t>(срок обучения  3года 6 мес.)</w:t>
      </w:r>
    </w:p>
    <w:p w14:paraId="0A9B69F7" w14:textId="77777777" w:rsidR="00CC18B6" w:rsidRDefault="00CC18B6" w:rsidP="003028E9">
      <w:pPr>
        <w:ind w:right="-285"/>
        <w:jc w:val="center"/>
        <w:rPr>
          <w:b/>
          <w:bCs/>
          <w:sz w:val="24"/>
          <w:szCs w:val="24"/>
        </w:rPr>
      </w:pPr>
    </w:p>
    <w:tbl>
      <w:tblPr>
        <w:tblpPr w:leftFromText="180" w:rightFromText="180" w:vertAnchor="text" w:horzAnchor="margin" w:tblpY="14"/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533"/>
        <w:gridCol w:w="2977"/>
        <w:gridCol w:w="993"/>
        <w:gridCol w:w="1559"/>
        <w:gridCol w:w="567"/>
        <w:gridCol w:w="709"/>
        <w:gridCol w:w="708"/>
        <w:gridCol w:w="1701"/>
      </w:tblGrid>
      <w:tr w:rsidR="00CC18B6" w:rsidRPr="004903FD" w14:paraId="7443A2B7" w14:textId="77777777" w:rsidTr="00F94992">
        <w:trPr>
          <w:cantSplit/>
          <w:trHeight w:val="803"/>
        </w:trPr>
        <w:tc>
          <w:tcPr>
            <w:tcW w:w="533" w:type="dxa"/>
            <w:vMerge w:val="restart"/>
          </w:tcPr>
          <w:p w14:paraId="073CDBFC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lastRenderedPageBreak/>
              <w:t xml:space="preserve">№ </w:t>
            </w:r>
            <w:r>
              <w:rPr>
                <w:sz w:val="24"/>
                <w:szCs w:val="24"/>
              </w:rPr>
              <w:t>темы</w:t>
            </w:r>
          </w:p>
        </w:tc>
        <w:tc>
          <w:tcPr>
            <w:tcW w:w="2977" w:type="dxa"/>
            <w:vMerge w:val="restart"/>
            <w:vAlign w:val="center"/>
          </w:tcPr>
          <w:p w14:paraId="44D00F50" w14:textId="77777777" w:rsidR="00CC18B6" w:rsidRPr="004903FD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Разделы, темы дисциплины</w:t>
            </w:r>
          </w:p>
        </w:tc>
        <w:tc>
          <w:tcPr>
            <w:tcW w:w="993" w:type="dxa"/>
            <w:vMerge w:val="restart"/>
            <w:textDirection w:val="btLr"/>
            <w:vAlign w:val="center"/>
          </w:tcPr>
          <w:p w14:paraId="7CE855D0" w14:textId="77777777" w:rsidR="00CC18B6" w:rsidRPr="004903FD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 xml:space="preserve">Трудоемкость 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 w:rsidRPr="004903FD">
              <w:rPr>
                <w:sz w:val="24"/>
                <w:szCs w:val="24"/>
              </w:rPr>
              <w:t xml:space="preserve"> аудиторные занятия</w:t>
            </w:r>
          </w:p>
        </w:tc>
        <w:tc>
          <w:tcPr>
            <w:tcW w:w="1559" w:type="dxa"/>
            <w:vMerge w:val="restart"/>
            <w:textDirection w:val="btLr"/>
            <w:vAlign w:val="center"/>
          </w:tcPr>
          <w:p w14:paraId="78310006" w14:textId="77777777" w:rsidR="00CC18B6" w:rsidRPr="004903FD" w:rsidRDefault="00CC18B6" w:rsidP="003028E9">
            <w:pPr>
              <w:ind w:right="-285"/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Интерактивные формы обучения</w:t>
            </w:r>
          </w:p>
        </w:tc>
        <w:tc>
          <w:tcPr>
            <w:tcW w:w="1984" w:type="dxa"/>
            <w:gridSpan w:val="3"/>
          </w:tcPr>
          <w:p w14:paraId="0ADAE2F0" w14:textId="77777777" w:rsidR="00CC18B6" w:rsidRPr="00D940CD" w:rsidRDefault="00CC18B6" w:rsidP="007B7AA9">
            <w:pPr>
              <w:jc w:val="center"/>
              <w:rPr>
                <w:sz w:val="22"/>
                <w:szCs w:val="22"/>
              </w:rPr>
            </w:pPr>
            <w:r w:rsidRPr="00D940CD">
              <w:rPr>
                <w:sz w:val="22"/>
                <w:szCs w:val="22"/>
              </w:rPr>
              <w:t>Виды учебной работы, включая самостоятельную работу студентов</w:t>
            </w:r>
          </w:p>
        </w:tc>
        <w:tc>
          <w:tcPr>
            <w:tcW w:w="1701" w:type="dxa"/>
            <w:vMerge w:val="restart"/>
          </w:tcPr>
          <w:p w14:paraId="0A40D54D" w14:textId="77777777" w:rsidR="00CC18B6" w:rsidRPr="00D940CD" w:rsidRDefault="00CC18B6" w:rsidP="007B7AA9">
            <w:pPr>
              <w:ind w:firstLine="34"/>
              <w:jc w:val="center"/>
              <w:rPr>
                <w:sz w:val="22"/>
                <w:szCs w:val="22"/>
              </w:rPr>
            </w:pPr>
            <w:r w:rsidRPr="00D940CD">
              <w:rPr>
                <w:sz w:val="22"/>
                <w:szCs w:val="22"/>
              </w:rPr>
              <w:t>Формы текущего контроля успеваемости. Форма промежуточной аттестации</w:t>
            </w:r>
          </w:p>
        </w:tc>
      </w:tr>
      <w:tr w:rsidR="00CC18B6" w:rsidRPr="004903FD" w14:paraId="20682EDA" w14:textId="77777777" w:rsidTr="00F94992">
        <w:trPr>
          <w:cantSplit/>
          <w:trHeight w:val="1309"/>
        </w:trPr>
        <w:tc>
          <w:tcPr>
            <w:tcW w:w="533" w:type="dxa"/>
            <w:vMerge/>
            <w:vAlign w:val="center"/>
          </w:tcPr>
          <w:p w14:paraId="61C64C13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2977" w:type="dxa"/>
            <w:vMerge/>
            <w:vAlign w:val="center"/>
          </w:tcPr>
          <w:p w14:paraId="0F617003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993" w:type="dxa"/>
            <w:vMerge/>
            <w:vAlign w:val="center"/>
          </w:tcPr>
          <w:p w14:paraId="2812E747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1559" w:type="dxa"/>
            <w:vMerge/>
            <w:vAlign w:val="center"/>
          </w:tcPr>
          <w:p w14:paraId="783F4D81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14:paraId="2F8D4F57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лекции</w:t>
            </w:r>
          </w:p>
        </w:tc>
        <w:tc>
          <w:tcPr>
            <w:tcW w:w="709" w:type="dxa"/>
            <w:textDirection w:val="btLr"/>
          </w:tcPr>
          <w:p w14:paraId="5B2991A6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 xml:space="preserve">практика </w:t>
            </w:r>
            <w:r w:rsidRPr="004903FD">
              <w:rPr>
                <w:sz w:val="24"/>
                <w:szCs w:val="24"/>
                <w:lang w:val="en-US"/>
              </w:rPr>
              <w:t>/</w:t>
            </w:r>
            <w:r w:rsidRPr="004903FD">
              <w:rPr>
                <w:sz w:val="24"/>
                <w:szCs w:val="24"/>
              </w:rPr>
              <w:t xml:space="preserve">  семинары</w:t>
            </w:r>
          </w:p>
        </w:tc>
        <w:tc>
          <w:tcPr>
            <w:tcW w:w="708" w:type="dxa"/>
            <w:textDirection w:val="btLr"/>
          </w:tcPr>
          <w:p w14:paraId="64C56D5C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самост. работа</w:t>
            </w:r>
          </w:p>
        </w:tc>
        <w:tc>
          <w:tcPr>
            <w:tcW w:w="1701" w:type="dxa"/>
            <w:vMerge/>
            <w:vAlign w:val="center"/>
          </w:tcPr>
          <w:p w14:paraId="05015D62" w14:textId="77777777" w:rsidR="00CC18B6" w:rsidRPr="004903FD" w:rsidRDefault="00CC18B6" w:rsidP="00A03F0A">
            <w:pPr>
              <w:ind w:right="-816" w:hanging="2943"/>
              <w:rPr>
                <w:sz w:val="24"/>
                <w:szCs w:val="24"/>
              </w:rPr>
            </w:pPr>
          </w:p>
        </w:tc>
      </w:tr>
      <w:tr w:rsidR="00CC18B6" w:rsidRPr="004903FD" w14:paraId="71C84807" w14:textId="77777777" w:rsidTr="00F94992">
        <w:trPr>
          <w:trHeight w:val="960"/>
        </w:trPr>
        <w:tc>
          <w:tcPr>
            <w:tcW w:w="533" w:type="dxa"/>
          </w:tcPr>
          <w:p w14:paraId="57DA2827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2977" w:type="dxa"/>
          </w:tcPr>
          <w:p w14:paraId="67433A88" w14:textId="77777777" w:rsidR="00CC18B6" w:rsidRPr="00331D97" w:rsidRDefault="00CC18B6" w:rsidP="003028E9">
            <w:pPr>
              <w:ind w:right="-285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Модуль</w:t>
            </w:r>
            <w:r w:rsidRPr="00331D97">
              <w:rPr>
                <w:b/>
                <w:sz w:val="24"/>
                <w:szCs w:val="24"/>
                <w:lang w:val="en-US"/>
              </w:rPr>
              <w:t xml:space="preserve"> I</w:t>
            </w:r>
            <w:r w:rsidRPr="00331D97">
              <w:rPr>
                <w:b/>
                <w:sz w:val="24"/>
                <w:szCs w:val="24"/>
              </w:rPr>
              <w:t>. Теория вероятностей</w:t>
            </w:r>
          </w:p>
        </w:tc>
        <w:tc>
          <w:tcPr>
            <w:tcW w:w="993" w:type="dxa"/>
            <w:vAlign w:val="center"/>
          </w:tcPr>
          <w:p w14:paraId="19294F7F" w14:textId="77777777" w:rsidR="00CC18B6" w:rsidRPr="00DD5AF5" w:rsidRDefault="00CC18B6" w:rsidP="00E13D56">
            <w:pPr>
              <w:ind w:right="-108"/>
              <w:jc w:val="center"/>
              <w:rPr>
                <w:b/>
                <w:sz w:val="24"/>
                <w:szCs w:val="24"/>
              </w:rPr>
            </w:pPr>
            <w:r w:rsidRPr="00DD5AF5">
              <w:rPr>
                <w:b/>
                <w:sz w:val="24"/>
                <w:szCs w:val="24"/>
              </w:rPr>
              <w:t>1</w:t>
            </w:r>
            <w:r>
              <w:rPr>
                <w:b/>
                <w:sz w:val="24"/>
                <w:szCs w:val="24"/>
              </w:rPr>
              <w:t>40</w:t>
            </w:r>
            <w:r w:rsidRPr="00DD5AF5">
              <w:rPr>
                <w:b/>
                <w:sz w:val="24"/>
                <w:szCs w:val="24"/>
              </w:rPr>
              <w:t>/1</w:t>
            </w:r>
            <w:r>
              <w:rPr>
                <w:b/>
                <w:sz w:val="24"/>
                <w:szCs w:val="24"/>
              </w:rPr>
              <w:t>0</w:t>
            </w:r>
          </w:p>
        </w:tc>
        <w:tc>
          <w:tcPr>
            <w:tcW w:w="1559" w:type="dxa"/>
            <w:vAlign w:val="center"/>
          </w:tcPr>
          <w:p w14:paraId="60DB77AD" w14:textId="77777777" w:rsidR="00CC18B6" w:rsidRPr="00DD5AF5" w:rsidRDefault="00CC18B6" w:rsidP="00E13D56">
            <w:pPr>
              <w:ind w:right="-108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-</w:t>
            </w:r>
          </w:p>
        </w:tc>
        <w:tc>
          <w:tcPr>
            <w:tcW w:w="567" w:type="dxa"/>
            <w:vAlign w:val="center"/>
          </w:tcPr>
          <w:p w14:paraId="5E8B1F0F" w14:textId="77777777" w:rsidR="00CC18B6" w:rsidRPr="00DD5AF5" w:rsidRDefault="00CC18B6" w:rsidP="00E13D56">
            <w:pPr>
              <w:ind w:right="-108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14:paraId="1A335BEB" w14:textId="77777777" w:rsidR="00CC18B6" w:rsidRPr="00DD5AF5" w:rsidRDefault="00CC18B6" w:rsidP="00E13D56">
            <w:pPr>
              <w:ind w:right="-108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8</w:t>
            </w:r>
          </w:p>
        </w:tc>
        <w:tc>
          <w:tcPr>
            <w:tcW w:w="708" w:type="dxa"/>
            <w:vAlign w:val="center"/>
          </w:tcPr>
          <w:p w14:paraId="3F59F534" w14:textId="77777777" w:rsidR="00CC18B6" w:rsidRPr="00DD5AF5" w:rsidRDefault="00CC18B6" w:rsidP="00E13D56">
            <w:pPr>
              <w:tabs>
                <w:tab w:val="left" w:pos="1080"/>
              </w:tabs>
              <w:ind w:right="-108"/>
              <w:jc w:val="center"/>
              <w:rPr>
                <w:b/>
                <w:sz w:val="24"/>
                <w:szCs w:val="24"/>
              </w:rPr>
            </w:pPr>
            <w:r w:rsidRPr="00DD5AF5">
              <w:rPr>
                <w:b/>
                <w:sz w:val="24"/>
                <w:szCs w:val="24"/>
              </w:rPr>
              <w:t>1</w:t>
            </w:r>
            <w:r>
              <w:rPr>
                <w:b/>
                <w:sz w:val="24"/>
                <w:szCs w:val="24"/>
              </w:rPr>
              <w:t>30</w:t>
            </w:r>
          </w:p>
        </w:tc>
        <w:tc>
          <w:tcPr>
            <w:tcW w:w="1701" w:type="dxa"/>
            <w:vAlign w:val="center"/>
          </w:tcPr>
          <w:p w14:paraId="79209385" w14:textId="77777777" w:rsidR="00CC18B6" w:rsidRPr="00D967F7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CC18B6" w:rsidRPr="004903FD" w14:paraId="5ADB6193" w14:textId="77777777" w:rsidTr="00F94992">
        <w:tc>
          <w:tcPr>
            <w:tcW w:w="533" w:type="dxa"/>
          </w:tcPr>
          <w:p w14:paraId="2B803858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977" w:type="dxa"/>
          </w:tcPr>
          <w:p w14:paraId="70FE4EEC" w14:textId="77777777" w:rsidR="00CC18B6" w:rsidRPr="00331D97" w:rsidRDefault="00CC18B6" w:rsidP="003028E9">
            <w:pPr>
              <w:ind w:right="-285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1.   Введение в теорию вероятностей, случайные события</w:t>
            </w:r>
          </w:p>
        </w:tc>
        <w:tc>
          <w:tcPr>
            <w:tcW w:w="993" w:type="dxa"/>
            <w:vAlign w:val="center"/>
          </w:tcPr>
          <w:p w14:paraId="6726B476" w14:textId="77777777" w:rsidR="00CC18B6" w:rsidRPr="00283408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/2</w:t>
            </w:r>
          </w:p>
        </w:tc>
        <w:tc>
          <w:tcPr>
            <w:tcW w:w="1559" w:type="dxa"/>
            <w:vMerge w:val="restart"/>
            <w:vAlign w:val="center"/>
          </w:tcPr>
          <w:p w14:paraId="52E5EF1A" w14:textId="77777777" w:rsidR="00CC18B6" w:rsidRPr="007F1368" w:rsidRDefault="00165183" w:rsidP="00E13D56">
            <w:pPr>
              <w:ind w:right="-108"/>
              <w:jc w:val="center"/>
              <w:rPr>
                <w:sz w:val="22"/>
                <w:szCs w:val="22"/>
              </w:rPr>
            </w:pPr>
            <w:r>
              <w:rPr>
                <w:sz w:val="24"/>
                <w:szCs w:val="24"/>
              </w:rPr>
              <w:t>Групповая дискуссия</w:t>
            </w:r>
            <w:r w:rsidRPr="004A0FA9">
              <w:rPr>
                <w:sz w:val="24"/>
                <w:szCs w:val="24"/>
              </w:rPr>
              <w:t xml:space="preserve">– </w:t>
            </w:r>
            <w:r>
              <w:rPr>
                <w:sz w:val="24"/>
                <w:szCs w:val="24"/>
              </w:rPr>
              <w:t>1</w:t>
            </w:r>
            <w:r w:rsidRPr="004A0FA9">
              <w:rPr>
                <w:sz w:val="24"/>
                <w:szCs w:val="24"/>
              </w:rPr>
              <w:t>ч.</w:t>
            </w:r>
          </w:p>
        </w:tc>
        <w:tc>
          <w:tcPr>
            <w:tcW w:w="567" w:type="dxa"/>
            <w:vMerge w:val="restart"/>
            <w:vAlign w:val="center"/>
          </w:tcPr>
          <w:p w14:paraId="5A12A949" w14:textId="77777777" w:rsidR="00CC18B6" w:rsidRPr="00877561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Merge w:val="restart"/>
            <w:vAlign w:val="center"/>
          </w:tcPr>
          <w:p w14:paraId="18F5447E" w14:textId="77777777" w:rsidR="00CC18B6" w:rsidRPr="004903FD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145149A0" w14:textId="77777777" w:rsidR="00CC18B6" w:rsidRPr="00802FE6" w:rsidRDefault="00CC18B6" w:rsidP="00E13D56">
            <w:pPr>
              <w:tabs>
                <w:tab w:val="left" w:pos="1080"/>
              </w:tabs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1701" w:type="dxa"/>
            <w:vAlign w:val="center"/>
          </w:tcPr>
          <w:p w14:paraId="0D824D47" w14:textId="77777777" w:rsidR="00CC18B6" w:rsidRPr="004903FD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,  ПЗ</w:t>
            </w:r>
          </w:p>
        </w:tc>
      </w:tr>
      <w:tr w:rsidR="00CC18B6" w:rsidRPr="004903FD" w14:paraId="175C7073" w14:textId="77777777" w:rsidTr="00F94992">
        <w:tc>
          <w:tcPr>
            <w:tcW w:w="533" w:type="dxa"/>
          </w:tcPr>
          <w:p w14:paraId="2D3B3ADE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977" w:type="dxa"/>
            <w:vAlign w:val="center"/>
          </w:tcPr>
          <w:p w14:paraId="544E10CB" w14:textId="77777777" w:rsidR="00CC18B6" w:rsidRPr="00331D97" w:rsidRDefault="00CC18B6" w:rsidP="003028E9">
            <w:pPr>
              <w:ind w:right="-285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2.   Основные теоремы теории вероятностей</w:t>
            </w:r>
          </w:p>
        </w:tc>
        <w:tc>
          <w:tcPr>
            <w:tcW w:w="993" w:type="dxa"/>
            <w:vAlign w:val="center"/>
          </w:tcPr>
          <w:p w14:paraId="51E713C9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  <w:p w14:paraId="28EEF045" w14:textId="77777777" w:rsidR="00CC18B6" w:rsidRPr="00195CC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/2</w:t>
            </w:r>
          </w:p>
        </w:tc>
        <w:tc>
          <w:tcPr>
            <w:tcW w:w="1559" w:type="dxa"/>
            <w:vMerge/>
            <w:vAlign w:val="center"/>
          </w:tcPr>
          <w:p w14:paraId="71845045" w14:textId="77777777" w:rsidR="00CC18B6" w:rsidRPr="007F1368" w:rsidRDefault="00CC18B6" w:rsidP="00E13D56">
            <w:pPr>
              <w:ind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  <w:vMerge/>
            <w:vAlign w:val="center"/>
          </w:tcPr>
          <w:p w14:paraId="7C0852A9" w14:textId="77777777" w:rsidR="00CC18B6" w:rsidRPr="00877561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  <w:vAlign w:val="center"/>
          </w:tcPr>
          <w:p w14:paraId="6658174D" w14:textId="77777777" w:rsidR="00CC18B6" w:rsidRPr="004903FD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5C82D331" w14:textId="77777777" w:rsidR="00CC18B6" w:rsidRPr="007F1368" w:rsidRDefault="00CC18B6" w:rsidP="00E13D56">
            <w:pPr>
              <w:tabs>
                <w:tab w:val="left" w:pos="1080"/>
              </w:tabs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1701" w:type="dxa"/>
            <w:vAlign w:val="center"/>
          </w:tcPr>
          <w:p w14:paraId="21ECE00F" w14:textId="77777777" w:rsidR="00CC18B6" w:rsidRPr="004903FD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 ПЗ</w:t>
            </w:r>
          </w:p>
        </w:tc>
      </w:tr>
      <w:tr w:rsidR="00CC18B6" w:rsidRPr="004903FD" w14:paraId="25481515" w14:textId="77777777" w:rsidTr="00F94992">
        <w:tc>
          <w:tcPr>
            <w:tcW w:w="533" w:type="dxa"/>
          </w:tcPr>
          <w:p w14:paraId="5052ACD0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3</w:t>
            </w:r>
          </w:p>
        </w:tc>
        <w:tc>
          <w:tcPr>
            <w:tcW w:w="2977" w:type="dxa"/>
            <w:vAlign w:val="center"/>
          </w:tcPr>
          <w:p w14:paraId="0EBC9AE1" w14:textId="77777777" w:rsidR="00CC18B6" w:rsidRPr="00331D97" w:rsidRDefault="00CC18B6" w:rsidP="003028E9">
            <w:pPr>
              <w:ind w:right="-285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3.   Повторные независимые испытания</w:t>
            </w:r>
          </w:p>
        </w:tc>
        <w:tc>
          <w:tcPr>
            <w:tcW w:w="993" w:type="dxa"/>
            <w:vAlign w:val="center"/>
          </w:tcPr>
          <w:p w14:paraId="748E721E" w14:textId="77777777" w:rsidR="00CC18B6" w:rsidRPr="00195CC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/2</w:t>
            </w:r>
          </w:p>
        </w:tc>
        <w:tc>
          <w:tcPr>
            <w:tcW w:w="1559" w:type="dxa"/>
            <w:vAlign w:val="center"/>
          </w:tcPr>
          <w:p w14:paraId="17BCD493" w14:textId="77777777" w:rsidR="00CC18B6" w:rsidRPr="007F1368" w:rsidRDefault="00165183" w:rsidP="00E13D56">
            <w:pPr>
              <w:ind w:right="-108"/>
              <w:jc w:val="center"/>
              <w:rPr>
                <w:sz w:val="22"/>
                <w:szCs w:val="22"/>
              </w:rPr>
            </w:pPr>
            <w:r>
              <w:rPr>
                <w:sz w:val="24"/>
                <w:szCs w:val="24"/>
              </w:rPr>
              <w:t>Групповая дискуссия</w:t>
            </w:r>
            <w:r w:rsidRPr="004A0FA9">
              <w:rPr>
                <w:sz w:val="24"/>
                <w:szCs w:val="24"/>
              </w:rPr>
              <w:t xml:space="preserve">– </w:t>
            </w:r>
            <w:r>
              <w:rPr>
                <w:sz w:val="24"/>
                <w:szCs w:val="24"/>
              </w:rPr>
              <w:t>1</w:t>
            </w:r>
            <w:r w:rsidRPr="004A0FA9">
              <w:rPr>
                <w:sz w:val="24"/>
                <w:szCs w:val="24"/>
              </w:rPr>
              <w:t>ч.</w:t>
            </w:r>
          </w:p>
        </w:tc>
        <w:tc>
          <w:tcPr>
            <w:tcW w:w="567" w:type="dxa"/>
            <w:vMerge/>
            <w:vAlign w:val="center"/>
          </w:tcPr>
          <w:p w14:paraId="4233BFA1" w14:textId="77777777" w:rsidR="00CC18B6" w:rsidRPr="00877561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564B4E1E" w14:textId="77777777" w:rsidR="00CC18B6" w:rsidRPr="004903FD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2200AB71" w14:textId="77777777" w:rsidR="00CC18B6" w:rsidRPr="007F1368" w:rsidRDefault="00CC18B6" w:rsidP="00E13D56">
            <w:pPr>
              <w:tabs>
                <w:tab w:val="left" w:pos="1080"/>
              </w:tabs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1701" w:type="dxa"/>
            <w:vAlign w:val="center"/>
          </w:tcPr>
          <w:p w14:paraId="0EBDE007" w14:textId="77777777" w:rsidR="00CC18B6" w:rsidRPr="004903FD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ПЗ</w:t>
            </w:r>
          </w:p>
        </w:tc>
      </w:tr>
      <w:tr w:rsidR="00CC18B6" w:rsidRPr="004903FD" w14:paraId="4E75E94D" w14:textId="77777777" w:rsidTr="00F94992">
        <w:tc>
          <w:tcPr>
            <w:tcW w:w="533" w:type="dxa"/>
          </w:tcPr>
          <w:p w14:paraId="595D845E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977" w:type="dxa"/>
            <w:vAlign w:val="center"/>
          </w:tcPr>
          <w:p w14:paraId="73ABFDC3" w14:textId="77777777" w:rsidR="00CC18B6" w:rsidRPr="00331D97" w:rsidRDefault="00CC18B6" w:rsidP="003028E9">
            <w:pPr>
              <w:ind w:right="-285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4.   Дискретные случайные величины и их характеристики</w:t>
            </w:r>
          </w:p>
          <w:p w14:paraId="28330618" w14:textId="77777777" w:rsidR="00CC18B6" w:rsidRPr="00331D97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993" w:type="dxa"/>
            <w:vAlign w:val="center"/>
          </w:tcPr>
          <w:p w14:paraId="487DA20E" w14:textId="77777777" w:rsidR="00CC18B6" w:rsidRPr="00195CC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/1</w:t>
            </w:r>
          </w:p>
        </w:tc>
        <w:tc>
          <w:tcPr>
            <w:tcW w:w="1559" w:type="dxa"/>
            <w:vMerge w:val="restart"/>
            <w:vAlign w:val="center"/>
          </w:tcPr>
          <w:p w14:paraId="16BEDD0A" w14:textId="77777777" w:rsidR="00CC18B6" w:rsidRPr="007F1368" w:rsidRDefault="00165183" w:rsidP="00E13D56">
            <w:pPr>
              <w:ind w:right="-108"/>
              <w:jc w:val="center"/>
              <w:rPr>
                <w:sz w:val="22"/>
                <w:szCs w:val="22"/>
              </w:rPr>
            </w:pPr>
            <w:r>
              <w:rPr>
                <w:sz w:val="24"/>
                <w:szCs w:val="24"/>
              </w:rPr>
              <w:t>Групповая дискуссия</w:t>
            </w:r>
            <w:r w:rsidRPr="004A0FA9">
              <w:rPr>
                <w:sz w:val="24"/>
                <w:szCs w:val="24"/>
              </w:rPr>
              <w:t xml:space="preserve">– </w:t>
            </w:r>
            <w:r>
              <w:rPr>
                <w:sz w:val="24"/>
                <w:szCs w:val="24"/>
              </w:rPr>
              <w:t>1</w:t>
            </w:r>
            <w:r w:rsidRPr="004A0FA9">
              <w:rPr>
                <w:sz w:val="24"/>
                <w:szCs w:val="24"/>
              </w:rPr>
              <w:t>ч.</w:t>
            </w:r>
          </w:p>
        </w:tc>
        <w:tc>
          <w:tcPr>
            <w:tcW w:w="567" w:type="dxa"/>
            <w:vMerge/>
            <w:vAlign w:val="center"/>
          </w:tcPr>
          <w:p w14:paraId="333275F7" w14:textId="77777777" w:rsidR="00CC18B6" w:rsidRPr="00877561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31E45A73" w14:textId="77777777" w:rsidR="00CC18B6" w:rsidRPr="004903FD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206EBFD3" w14:textId="77777777" w:rsidR="00CC18B6" w:rsidRPr="007F1368" w:rsidRDefault="00CC18B6" w:rsidP="00E13D56">
            <w:pPr>
              <w:tabs>
                <w:tab w:val="left" w:pos="1080"/>
              </w:tabs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  <w:tc>
          <w:tcPr>
            <w:tcW w:w="1701" w:type="dxa"/>
            <w:vAlign w:val="center"/>
          </w:tcPr>
          <w:p w14:paraId="53C1D785" w14:textId="77777777" w:rsidR="00CC18B6" w:rsidRPr="004903FD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 ПЗ</w:t>
            </w:r>
          </w:p>
        </w:tc>
      </w:tr>
      <w:tr w:rsidR="00CC18B6" w:rsidRPr="004903FD" w14:paraId="01B33DF0" w14:textId="77777777" w:rsidTr="00F94992">
        <w:tc>
          <w:tcPr>
            <w:tcW w:w="533" w:type="dxa"/>
          </w:tcPr>
          <w:p w14:paraId="1C83FC9A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2977" w:type="dxa"/>
            <w:vAlign w:val="center"/>
          </w:tcPr>
          <w:p w14:paraId="0E7E5A51" w14:textId="77777777" w:rsidR="00CC18B6" w:rsidRPr="00331D97" w:rsidRDefault="00CC18B6" w:rsidP="003028E9">
            <w:pPr>
              <w:ind w:right="-285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5.   Непрерывные случайные величины. Нормальный закон распределения</w:t>
            </w:r>
          </w:p>
        </w:tc>
        <w:tc>
          <w:tcPr>
            <w:tcW w:w="993" w:type="dxa"/>
            <w:vAlign w:val="center"/>
          </w:tcPr>
          <w:p w14:paraId="205B9C03" w14:textId="77777777" w:rsidR="00CC18B6" w:rsidRPr="00195CC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0/1</w:t>
            </w:r>
          </w:p>
        </w:tc>
        <w:tc>
          <w:tcPr>
            <w:tcW w:w="1559" w:type="dxa"/>
            <w:vMerge/>
            <w:vAlign w:val="center"/>
          </w:tcPr>
          <w:p w14:paraId="757CD69C" w14:textId="77777777" w:rsidR="00CC18B6" w:rsidRPr="007F1368" w:rsidRDefault="00CC18B6" w:rsidP="00E13D56">
            <w:pPr>
              <w:ind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  <w:vMerge/>
            <w:vAlign w:val="center"/>
          </w:tcPr>
          <w:p w14:paraId="51420F5D" w14:textId="77777777" w:rsidR="00CC18B6" w:rsidRPr="00877561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  <w:vAlign w:val="center"/>
          </w:tcPr>
          <w:p w14:paraId="6E5443D1" w14:textId="77777777" w:rsidR="00CC18B6" w:rsidRPr="004903FD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31BA8B62" w14:textId="77777777" w:rsidR="00CC18B6" w:rsidRPr="007F1368" w:rsidRDefault="00CC18B6" w:rsidP="00E13D56">
            <w:pPr>
              <w:tabs>
                <w:tab w:val="left" w:pos="1080"/>
              </w:tabs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1701" w:type="dxa"/>
            <w:vAlign w:val="center"/>
          </w:tcPr>
          <w:p w14:paraId="5C81FC27" w14:textId="77777777" w:rsidR="00CC18B6" w:rsidRPr="004903FD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ПЗ</w:t>
            </w:r>
          </w:p>
        </w:tc>
      </w:tr>
      <w:tr w:rsidR="00CC18B6" w:rsidRPr="004903FD" w14:paraId="03116E99" w14:textId="77777777" w:rsidTr="00F94992">
        <w:trPr>
          <w:trHeight w:val="150"/>
        </w:trPr>
        <w:tc>
          <w:tcPr>
            <w:tcW w:w="533" w:type="dxa"/>
          </w:tcPr>
          <w:p w14:paraId="545BC487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977" w:type="dxa"/>
            <w:vAlign w:val="center"/>
          </w:tcPr>
          <w:p w14:paraId="5F8F4C8E" w14:textId="77777777" w:rsidR="00CC18B6" w:rsidRPr="00331D97" w:rsidRDefault="00CC18B6" w:rsidP="003028E9">
            <w:pPr>
              <w:ind w:right="-285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6.   Закон больших чисел</w:t>
            </w:r>
            <w:r>
              <w:rPr>
                <w:sz w:val="24"/>
                <w:szCs w:val="24"/>
              </w:rPr>
              <w:t xml:space="preserve">  и центральная предельная теорема</w:t>
            </w:r>
          </w:p>
        </w:tc>
        <w:tc>
          <w:tcPr>
            <w:tcW w:w="993" w:type="dxa"/>
            <w:vAlign w:val="center"/>
          </w:tcPr>
          <w:p w14:paraId="1778C871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/1</w:t>
            </w:r>
          </w:p>
        </w:tc>
        <w:tc>
          <w:tcPr>
            <w:tcW w:w="1559" w:type="dxa"/>
            <w:vMerge/>
            <w:vAlign w:val="center"/>
          </w:tcPr>
          <w:p w14:paraId="0FAE5D43" w14:textId="77777777" w:rsidR="00CC18B6" w:rsidRPr="007F1368" w:rsidRDefault="00CC18B6" w:rsidP="00E13D56">
            <w:pPr>
              <w:ind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  <w:vMerge/>
            <w:vAlign w:val="center"/>
          </w:tcPr>
          <w:p w14:paraId="2F3C8E62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 w:val="restart"/>
            <w:vAlign w:val="center"/>
          </w:tcPr>
          <w:p w14:paraId="412F2489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</w:tcPr>
          <w:p w14:paraId="48997AEE" w14:textId="77777777" w:rsidR="00CC18B6" w:rsidRPr="00802FE6" w:rsidRDefault="00CC18B6" w:rsidP="00E13D56">
            <w:pPr>
              <w:tabs>
                <w:tab w:val="left" w:pos="1080"/>
              </w:tabs>
              <w:ind w:right="-108"/>
              <w:jc w:val="center"/>
              <w:rPr>
                <w:sz w:val="24"/>
                <w:szCs w:val="24"/>
              </w:rPr>
            </w:pPr>
            <w:r w:rsidRPr="007F1368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1701" w:type="dxa"/>
            <w:vAlign w:val="center"/>
          </w:tcPr>
          <w:p w14:paraId="430DCA29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ПЗ</w:t>
            </w:r>
          </w:p>
        </w:tc>
      </w:tr>
      <w:tr w:rsidR="00CC18B6" w:rsidRPr="004903FD" w14:paraId="447FEF06" w14:textId="77777777" w:rsidTr="00F94992">
        <w:trPr>
          <w:trHeight w:val="111"/>
        </w:trPr>
        <w:tc>
          <w:tcPr>
            <w:tcW w:w="533" w:type="dxa"/>
          </w:tcPr>
          <w:p w14:paraId="4ECCA60B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2977" w:type="dxa"/>
            <w:vAlign w:val="center"/>
          </w:tcPr>
          <w:p w14:paraId="1C0AD243" w14:textId="77777777" w:rsidR="00CC18B6" w:rsidRPr="00331D97" w:rsidRDefault="00CC18B6" w:rsidP="003028E9">
            <w:pPr>
              <w:ind w:right="-285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7.  Двумерные случайные величины</w:t>
            </w:r>
          </w:p>
        </w:tc>
        <w:tc>
          <w:tcPr>
            <w:tcW w:w="993" w:type="dxa"/>
            <w:vAlign w:val="center"/>
          </w:tcPr>
          <w:p w14:paraId="66310BC9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/1</w:t>
            </w:r>
          </w:p>
        </w:tc>
        <w:tc>
          <w:tcPr>
            <w:tcW w:w="1559" w:type="dxa"/>
            <w:vMerge/>
            <w:vAlign w:val="center"/>
          </w:tcPr>
          <w:p w14:paraId="029E07BF" w14:textId="77777777" w:rsidR="00CC18B6" w:rsidRPr="007F1368" w:rsidRDefault="00CC18B6" w:rsidP="00E13D56">
            <w:pPr>
              <w:ind w:right="-108"/>
              <w:jc w:val="center"/>
              <w:rPr>
                <w:sz w:val="22"/>
                <w:szCs w:val="22"/>
              </w:rPr>
            </w:pPr>
          </w:p>
        </w:tc>
        <w:tc>
          <w:tcPr>
            <w:tcW w:w="567" w:type="dxa"/>
            <w:vMerge/>
            <w:vAlign w:val="center"/>
          </w:tcPr>
          <w:p w14:paraId="039BE92E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  <w:vAlign w:val="center"/>
          </w:tcPr>
          <w:p w14:paraId="0F4D456F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</w:tcPr>
          <w:p w14:paraId="226D74E1" w14:textId="77777777" w:rsidR="00CC18B6" w:rsidRPr="00802FE6" w:rsidRDefault="00CC18B6" w:rsidP="00E13D56">
            <w:pPr>
              <w:tabs>
                <w:tab w:val="left" w:pos="1080"/>
              </w:tabs>
              <w:ind w:right="-108"/>
              <w:jc w:val="center"/>
              <w:rPr>
                <w:sz w:val="24"/>
                <w:szCs w:val="24"/>
              </w:rPr>
            </w:pPr>
            <w:r w:rsidRPr="007F1368">
              <w:rPr>
                <w:sz w:val="24"/>
                <w:szCs w:val="24"/>
                <w:lang w:val="en-US"/>
              </w:rPr>
              <w:t>1</w:t>
            </w:r>
            <w:r>
              <w:rPr>
                <w:sz w:val="24"/>
                <w:szCs w:val="24"/>
              </w:rPr>
              <w:t>8</w:t>
            </w:r>
          </w:p>
        </w:tc>
        <w:tc>
          <w:tcPr>
            <w:tcW w:w="1701" w:type="dxa"/>
            <w:vAlign w:val="center"/>
          </w:tcPr>
          <w:p w14:paraId="5C29A3DB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О, ПЗ</w:t>
            </w:r>
          </w:p>
        </w:tc>
      </w:tr>
      <w:tr w:rsidR="00CC18B6" w:rsidRPr="004903FD" w14:paraId="14F0D3D8" w14:textId="77777777" w:rsidTr="00F94992">
        <w:trPr>
          <w:trHeight w:val="150"/>
        </w:trPr>
        <w:tc>
          <w:tcPr>
            <w:tcW w:w="533" w:type="dxa"/>
          </w:tcPr>
          <w:p w14:paraId="7B018EE5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2977" w:type="dxa"/>
            <w:vAlign w:val="center"/>
          </w:tcPr>
          <w:p w14:paraId="05D3DF9B" w14:textId="77777777" w:rsidR="00CC18B6" w:rsidRPr="00331D97" w:rsidRDefault="00CC18B6" w:rsidP="003028E9">
            <w:pPr>
              <w:ind w:right="-285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Модуль</w:t>
            </w:r>
            <w:r w:rsidRPr="00331D97">
              <w:rPr>
                <w:b/>
                <w:sz w:val="24"/>
                <w:szCs w:val="24"/>
              </w:rPr>
              <w:t xml:space="preserve"> </w:t>
            </w:r>
            <w:r w:rsidRPr="00331D97">
              <w:rPr>
                <w:b/>
                <w:sz w:val="24"/>
                <w:szCs w:val="24"/>
                <w:lang w:val="en-US"/>
              </w:rPr>
              <w:t>II</w:t>
            </w:r>
            <w:r w:rsidRPr="00331D97">
              <w:rPr>
                <w:b/>
                <w:sz w:val="24"/>
                <w:szCs w:val="24"/>
              </w:rPr>
              <w:t>. Математическая статистика</w:t>
            </w:r>
          </w:p>
        </w:tc>
        <w:tc>
          <w:tcPr>
            <w:tcW w:w="993" w:type="dxa"/>
            <w:vAlign w:val="center"/>
          </w:tcPr>
          <w:p w14:paraId="2C35ECE4" w14:textId="77777777" w:rsidR="00CC18B6" w:rsidRPr="00DD5AF5" w:rsidRDefault="00CC18B6" w:rsidP="00E13D56">
            <w:pPr>
              <w:ind w:right="-108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6</w:t>
            </w:r>
            <w:r w:rsidRPr="00DD5AF5">
              <w:rPr>
                <w:b/>
                <w:sz w:val="24"/>
                <w:szCs w:val="24"/>
              </w:rPr>
              <w:t>/</w:t>
            </w: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1559" w:type="dxa"/>
            <w:vAlign w:val="center"/>
          </w:tcPr>
          <w:p w14:paraId="2BCDA76B" w14:textId="77777777" w:rsidR="00CC18B6" w:rsidRPr="00DD5AF5" w:rsidRDefault="00CC18B6" w:rsidP="00E13D56">
            <w:pPr>
              <w:ind w:right="-108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-</w:t>
            </w:r>
          </w:p>
        </w:tc>
        <w:tc>
          <w:tcPr>
            <w:tcW w:w="567" w:type="dxa"/>
            <w:vAlign w:val="center"/>
          </w:tcPr>
          <w:p w14:paraId="0B9C7D61" w14:textId="77777777" w:rsidR="00CC18B6" w:rsidRPr="00DD5AF5" w:rsidRDefault="00CC18B6" w:rsidP="00E13D56">
            <w:pPr>
              <w:ind w:right="-108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09" w:type="dxa"/>
            <w:vAlign w:val="center"/>
          </w:tcPr>
          <w:p w14:paraId="0D82ACFC" w14:textId="77777777" w:rsidR="00CC18B6" w:rsidRPr="00DD5AF5" w:rsidRDefault="00CC18B6" w:rsidP="00E13D56">
            <w:pPr>
              <w:ind w:right="-108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6933029B" w14:textId="77777777" w:rsidR="00CC18B6" w:rsidRPr="00DD5AF5" w:rsidRDefault="00CC18B6" w:rsidP="00E13D56">
            <w:pPr>
              <w:ind w:right="-108"/>
              <w:jc w:val="center"/>
              <w:rPr>
                <w:b/>
                <w:sz w:val="24"/>
                <w:szCs w:val="24"/>
              </w:rPr>
            </w:pPr>
            <w:r w:rsidRPr="00DD5AF5">
              <w:rPr>
                <w:b/>
                <w:sz w:val="24"/>
                <w:szCs w:val="24"/>
              </w:rPr>
              <w:t>72</w:t>
            </w:r>
          </w:p>
        </w:tc>
        <w:tc>
          <w:tcPr>
            <w:tcW w:w="1701" w:type="dxa"/>
            <w:vAlign w:val="center"/>
          </w:tcPr>
          <w:p w14:paraId="64F7E3F3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CC18B6" w:rsidRPr="004903FD" w14:paraId="19F7D75E" w14:textId="77777777" w:rsidTr="00F94992">
        <w:trPr>
          <w:trHeight w:val="240"/>
        </w:trPr>
        <w:tc>
          <w:tcPr>
            <w:tcW w:w="533" w:type="dxa"/>
          </w:tcPr>
          <w:p w14:paraId="75FBD4E4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2977" w:type="dxa"/>
            <w:vAlign w:val="center"/>
          </w:tcPr>
          <w:p w14:paraId="59231D59" w14:textId="77777777" w:rsidR="00CC18B6" w:rsidRPr="00331D97" w:rsidRDefault="00CC18B6" w:rsidP="003028E9">
            <w:pPr>
              <w:ind w:right="-285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8.  Выборочный метод. Общие вопросы</w:t>
            </w:r>
          </w:p>
        </w:tc>
        <w:tc>
          <w:tcPr>
            <w:tcW w:w="993" w:type="dxa"/>
            <w:vAlign w:val="center"/>
          </w:tcPr>
          <w:p w14:paraId="3329B62D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/1</w:t>
            </w:r>
          </w:p>
        </w:tc>
        <w:tc>
          <w:tcPr>
            <w:tcW w:w="1559" w:type="dxa"/>
            <w:vMerge w:val="restart"/>
            <w:vAlign w:val="center"/>
          </w:tcPr>
          <w:p w14:paraId="623EA3D4" w14:textId="77777777" w:rsidR="00CC18B6" w:rsidRPr="007F1368" w:rsidRDefault="00165183" w:rsidP="00E13D56">
            <w:pPr>
              <w:ind w:right="-108"/>
              <w:jc w:val="center"/>
              <w:rPr>
                <w:sz w:val="22"/>
                <w:szCs w:val="22"/>
              </w:rPr>
            </w:pPr>
            <w:r>
              <w:rPr>
                <w:sz w:val="24"/>
                <w:szCs w:val="24"/>
              </w:rPr>
              <w:t>Групповая дискуссия</w:t>
            </w:r>
            <w:r w:rsidRPr="004A0FA9">
              <w:rPr>
                <w:sz w:val="24"/>
                <w:szCs w:val="24"/>
              </w:rPr>
              <w:t xml:space="preserve">– </w:t>
            </w:r>
            <w:r>
              <w:rPr>
                <w:sz w:val="24"/>
                <w:szCs w:val="24"/>
              </w:rPr>
              <w:t>1</w:t>
            </w:r>
            <w:r w:rsidRPr="004A0FA9">
              <w:rPr>
                <w:sz w:val="24"/>
                <w:szCs w:val="24"/>
              </w:rPr>
              <w:t>ч.</w:t>
            </w:r>
          </w:p>
        </w:tc>
        <w:tc>
          <w:tcPr>
            <w:tcW w:w="567" w:type="dxa"/>
            <w:vMerge w:val="restart"/>
            <w:vAlign w:val="center"/>
          </w:tcPr>
          <w:p w14:paraId="181FE0CC" w14:textId="77777777" w:rsidR="00CC18B6" w:rsidRPr="00F94992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9" w:type="dxa"/>
            <w:vMerge w:val="restart"/>
            <w:vAlign w:val="center"/>
          </w:tcPr>
          <w:p w14:paraId="19FFB15A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708" w:type="dxa"/>
            <w:vAlign w:val="center"/>
          </w:tcPr>
          <w:p w14:paraId="014388DD" w14:textId="77777777" w:rsidR="00CC18B6" w:rsidRPr="007F1368" w:rsidRDefault="00CC18B6" w:rsidP="00E13D56">
            <w:pPr>
              <w:tabs>
                <w:tab w:val="left" w:pos="1080"/>
              </w:tabs>
              <w:ind w:right="-108"/>
              <w:jc w:val="center"/>
              <w:rPr>
                <w:sz w:val="24"/>
                <w:szCs w:val="24"/>
                <w:lang w:val="en-US"/>
              </w:rPr>
            </w:pPr>
            <w:r w:rsidRPr="007F1368">
              <w:rPr>
                <w:sz w:val="24"/>
                <w:szCs w:val="24"/>
                <w:lang w:val="en-US"/>
              </w:rPr>
              <w:t>18</w:t>
            </w:r>
          </w:p>
        </w:tc>
        <w:tc>
          <w:tcPr>
            <w:tcW w:w="1701" w:type="dxa"/>
            <w:vAlign w:val="center"/>
          </w:tcPr>
          <w:p w14:paraId="16E63E7C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Т, ПЗ,  </w:t>
            </w:r>
          </w:p>
        </w:tc>
      </w:tr>
      <w:tr w:rsidR="00CC18B6" w:rsidRPr="004903FD" w14:paraId="0026C6A8" w14:textId="77777777" w:rsidTr="00F94992">
        <w:trPr>
          <w:trHeight w:val="300"/>
        </w:trPr>
        <w:tc>
          <w:tcPr>
            <w:tcW w:w="533" w:type="dxa"/>
          </w:tcPr>
          <w:p w14:paraId="540DF897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2977" w:type="dxa"/>
            <w:vAlign w:val="center"/>
          </w:tcPr>
          <w:p w14:paraId="3706AD55" w14:textId="77777777" w:rsidR="00CC18B6" w:rsidRPr="00331D97" w:rsidRDefault="00CC18B6" w:rsidP="003028E9">
            <w:pPr>
              <w:ind w:right="-285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9.  Оценка доли признака и генеральной средней</w:t>
            </w:r>
          </w:p>
        </w:tc>
        <w:tc>
          <w:tcPr>
            <w:tcW w:w="993" w:type="dxa"/>
            <w:vAlign w:val="center"/>
          </w:tcPr>
          <w:p w14:paraId="16346A67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/1</w:t>
            </w:r>
          </w:p>
        </w:tc>
        <w:tc>
          <w:tcPr>
            <w:tcW w:w="1559" w:type="dxa"/>
            <w:vMerge/>
            <w:vAlign w:val="center"/>
          </w:tcPr>
          <w:p w14:paraId="73E2A0B2" w14:textId="77777777" w:rsidR="00CC18B6" w:rsidRPr="004A0FA9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  <w:vAlign w:val="center"/>
          </w:tcPr>
          <w:p w14:paraId="583BBE1B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  <w:vAlign w:val="center"/>
          </w:tcPr>
          <w:p w14:paraId="06F8EBF3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16809076" w14:textId="77777777" w:rsidR="00CC18B6" w:rsidRPr="007F1368" w:rsidRDefault="00CC18B6" w:rsidP="00E13D56">
            <w:pPr>
              <w:tabs>
                <w:tab w:val="left" w:pos="1080"/>
              </w:tabs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1701" w:type="dxa"/>
            <w:vAlign w:val="center"/>
          </w:tcPr>
          <w:p w14:paraId="5D32C7C5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, ПЗ</w:t>
            </w:r>
          </w:p>
        </w:tc>
      </w:tr>
      <w:tr w:rsidR="00CC18B6" w:rsidRPr="004903FD" w14:paraId="79725A1F" w14:textId="77777777" w:rsidTr="00F94992">
        <w:trPr>
          <w:trHeight w:val="165"/>
        </w:trPr>
        <w:tc>
          <w:tcPr>
            <w:tcW w:w="533" w:type="dxa"/>
          </w:tcPr>
          <w:p w14:paraId="6A9FD8B2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2977" w:type="dxa"/>
            <w:vAlign w:val="center"/>
          </w:tcPr>
          <w:p w14:paraId="11491151" w14:textId="77777777" w:rsidR="00CC18B6" w:rsidRPr="00331D97" w:rsidRDefault="00CC18B6" w:rsidP="003028E9">
            <w:pPr>
              <w:ind w:right="-285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 xml:space="preserve">Тема 10.  Элементы теории корреляции   </w:t>
            </w:r>
          </w:p>
        </w:tc>
        <w:tc>
          <w:tcPr>
            <w:tcW w:w="993" w:type="dxa"/>
            <w:vAlign w:val="center"/>
          </w:tcPr>
          <w:p w14:paraId="3B29FA76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/1</w:t>
            </w:r>
          </w:p>
        </w:tc>
        <w:tc>
          <w:tcPr>
            <w:tcW w:w="1559" w:type="dxa"/>
            <w:vMerge/>
            <w:vAlign w:val="center"/>
          </w:tcPr>
          <w:p w14:paraId="547A56E2" w14:textId="77777777" w:rsidR="00CC18B6" w:rsidRPr="004903FD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567" w:type="dxa"/>
            <w:vMerge/>
            <w:vAlign w:val="center"/>
          </w:tcPr>
          <w:p w14:paraId="74640A05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  <w:vAlign w:val="center"/>
          </w:tcPr>
          <w:p w14:paraId="3CE14D90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2A696EF2" w14:textId="77777777" w:rsidR="00CC18B6" w:rsidRPr="007F1368" w:rsidRDefault="00CC18B6" w:rsidP="00E13D56">
            <w:pPr>
              <w:tabs>
                <w:tab w:val="left" w:pos="1080"/>
              </w:tabs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1701" w:type="dxa"/>
            <w:vAlign w:val="center"/>
          </w:tcPr>
          <w:p w14:paraId="29D20764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</w:tr>
      <w:tr w:rsidR="00CC18B6" w:rsidRPr="004903FD" w14:paraId="717A972A" w14:textId="77777777" w:rsidTr="00F94992">
        <w:trPr>
          <w:trHeight w:val="285"/>
        </w:trPr>
        <w:tc>
          <w:tcPr>
            <w:tcW w:w="533" w:type="dxa"/>
          </w:tcPr>
          <w:p w14:paraId="32F84C73" w14:textId="77777777" w:rsidR="00CC18B6" w:rsidRDefault="00CC18B6" w:rsidP="003028E9">
            <w:pPr>
              <w:ind w:right="-285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  <w:tc>
          <w:tcPr>
            <w:tcW w:w="2977" w:type="dxa"/>
            <w:vAlign w:val="center"/>
          </w:tcPr>
          <w:p w14:paraId="7A99B4E9" w14:textId="77777777" w:rsidR="00CC18B6" w:rsidRPr="00331D97" w:rsidRDefault="00CC18B6" w:rsidP="003028E9">
            <w:pPr>
              <w:ind w:right="-285"/>
              <w:rPr>
                <w:sz w:val="24"/>
                <w:szCs w:val="24"/>
              </w:rPr>
            </w:pPr>
            <w:r w:rsidRPr="00331D97">
              <w:rPr>
                <w:sz w:val="24"/>
                <w:szCs w:val="24"/>
              </w:rPr>
              <w:t>Тема 11.  Элементы статистической проверки гипотез</w:t>
            </w:r>
          </w:p>
        </w:tc>
        <w:tc>
          <w:tcPr>
            <w:tcW w:w="993" w:type="dxa"/>
            <w:vAlign w:val="center"/>
          </w:tcPr>
          <w:p w14:paraId="75BE4661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/1</w:t>
            </w:r>
          </w:p>
        </w:tc>
        <w:tc>
          <w:tcPr>
            <w:tcW w:w="1559" w:type="dxa"/>
            <w:vAlign w:val="center"/>
          </w:tcPr>
          <w:p w14:paraId="1F9EDB45" w14:textId="77777777" w:rsidR="00CC18B6" w:rsidRPr="004903FD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-</w:t>
            </w:r>
          </w:p>
        </w:tc>
        <w:tc>
          <w:tcPr>
            <w:tcW w:w="567" w:type="dxa"/>
            <w:vMerge/>
            <w:vAlign w:val="center"/>
          </w:tcPr>
          <w:p w14:paraId="2C4EAC6D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709" w:type="dxa"/>
            <w:vMerge/>
            <w:vAlign w:val="center"/>
          </w:tcPr>
          <w:p w14:paraId="61399A93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</w:p>
        </w:tc>
        <w:tc>
          <w:tcPr>
            <w:tcW w:w="708" w:type="dxa"/>
            <w:vAlign w:val="center"/>
          </w:tcPr>
          <w:p w14:paraId="79EBF674" w14:textId="77777777" w:rsidR="00CC18B6" w:rsidRPr="007F1368" w:rsidRDefault="00CC18B6" w:rsidP="00E13D56">
            <w:pPr>
              <w:tabs>
                <w:tab w:val="left" w:pos="1080"/>
              </w:tabs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</w:t>
            </w:r>
          </w:p>
        </w:tc>
        <w:tc>
          <w:tcPr>
            <w:tcW w:w="1701" w:type="dxa"/>
          </w:tcPr>
          <w:p w14:paraId="6C5AC669" w14:textId="77777777" w:rsidR="00CC18B6" w:rsidRDefault="00CC18B6" w:rsidP="00E13D56">
            <w:pPr>
              <w:ind w:right="-108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щита выполнения контрольной работы</w:t>
            </w:r>
          </w:p>
        </w:tc>
      </w:tr>
      <w:tr w:rsidR="00CC18B6" w:rsidRPr="004903FD" w14:paraId="595B7326" w14:textId="77777777" w:rsidTr="00F94992">
        <w:tc>
          <w:tcPr>
            <w:tcW w:w="533" w:type="dxa"/>
          </w:tcPr>
          <w:p w14:paraId="07060B31" w14:textId="77777777" w:rsidR="00CC18B6" w:rsidRPr="004903FD" w:rsidRDefault="00CC18B6" w:rsidP="003028E9">
            <w:pPr>
              <w:ind w:right="-285"/>
              <w:rPr>
                <w:sz w:val="24"/>
                <w:szCs w:val="24"/>
              </w:rPr>
            </w:pPr>
          </w:p>
        </w:tc>
        <w:tc>
          <w:tcPr>
            <w:tcW w:w="2977" w:type="dxa"/>
            <w:vAlign w:val="center"/>
          </w:tcPr>
          <w:p w14:paraId="0DE7FDB1" w14:textId="77777777" w:rsidR="00CC18B6" w:rsidRPr="00877561" w:rsidRDefault="00CC18B6" w:rsidP="003028E9">
            <w:pPr>
              <w:ind w:right="-285"/>
              <w:jc w:val="right"/>
              <w:rPr>
                <w:spacing w:val="-4"/>
                <w:sz w:val="24"/>
                <w:szCs w:val="24"/>
              </w:rPr>
            </w:pPr>
            <w:r w:rsidRPr="004903FD">
              <w:rPr>
                <w:b/>
                <w:sz w:val="24"/>
                <w:szCs w:val="24"/>
              </w:rPr>
              <w:t>Итого</w:t>
            </w:r>
          </w:p>
        </w:tc>
        <w:tc>
          <w:tcPr>
            <w:tcW w:w="993" w:type="dxa"/>
            <w:vAlign w:val="center"/>
          </w:tcPr>
          <w:p w14:paraId="17FC2D32" w14:textId="77777777" w:rsidR="00CC18B6" w:rsidRPr="00885661" w:rsidRDefault="00CC18B6" w:rsidP="00E13D56">
            <w:pPr>
              <w:ind w:right="-108"/>
              <w:jc w:val="center"/>
              <w:rPr>
                <w:b/>
                <w:sz w:val="24"/>
                <w:szCs w:val="24"/>
              </w:rPr>
            </w:pPr>
            <w:r w:rsidRPr="00885661">
              <w:rPr>
                <w:b/>
                <w:sz w:val="24"/>
                <w:szCs w:val="24"/>
              </w:rPr>
              <w:t>216/</w:t>
            </w:r>
            <w:r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1559" w:type="dxa"/>
            <w:vAlign w:val="center"/>
          </w:tcPr>
          <w:p w14:paraId="405E8BFD" w14:textId="77777777" w:rsidR="00CC18B6" w:rsidRPr="00885661" w:rsidRDefault="00CC18B6" w:rsidP="00E13D56">
            <w:pPr>
              <w:ind w:right="-108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567" w:type="dxa"/>
            <w:vAlign w:val="center"/>
          </w:tcPr>
          <w:p w14:paraId="062D44ED" w14:textId="77777777" w:rsidR="00CC18B6" w:rsidRPr="00885661" w:rsidRDefault="00CC18B6" w:rsidP="00E13D56">
            <w:pPr>
              <w:ind w:right="-108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4</w:t>
            </w:r>
          </w:p>
        </w:tc>
        <w:tc>
          <w:tcPr>
            <w:tcW w:w="709" w:type="dxa"/>
            <w:vAlign w:val="center"/>
          </w:tcPr>
          <w:p w14:paraId="11B9EDAD" w14:textId="77777777" w:rsidR="00CC18B6" w:rsidRPr="00885661" w:rsidRDefault="00CC18B6" w:rsidP="00E13D56">
            <w:pPr>
              <w:ind w:right="-108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708" w:type="dxa"/>
            <w:vAlign w:val="center"/>
          </w:tcPr>
          <w:p w14:paraId="24DFB474" w14:textId="77777777" w:rsidR="00CC18B6" w:rsidRPr="00885661" w:rsidRDefault="00CC18B6" w:rsidP="00E13D56">
            <w:pPr>
              <w:ind w:right="-108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2</w:t>
            </w:r>
          </w:p>
        </w:tc>
        <w:tc>
          <w:tcPr>
            <w:tcW w:w="1701" w:type="dxa"/>
          </w:tcPr>
          <w:p w14:paraId="351A9F3B" w14:textId="77777777" w:rsidR="00CC18B6" w:rsidRPr="00A554AA" w:rsidRDefault="00CC18B6" w:rsidP="00E13D56">
            <w:pPr>
              <w:ind w:right="-108" w:hanging="2943"/>
              <w:rPr>
                <w:b/>
                <w:sz w:val="24"/>
                <w:szCs w:val="24"/>
              </w:rPr>
            </w:pPr>
            <w:r w:rsidRPr="00A554AA">
              <w:rPr>
                <w:b/>
                <w:sz w:val="24"/>
                <w:szCs w:val="24"/>
              </w:rPr>
              <w:t>Экзамен</w:t>
            </w:r>
          </w:p>
        </w:tc>
      </w:tr>
    </w:tbl>
    <w:p w14:paraId="245D550B" w14:textId="77777777" w:rsidR="00CC18B6" w:rsidRPr="00C50364" w:rsidRDefault="00CC18B6" w:rsidP="003028E9">
      <w:pPr>
        <w:ind w:right="-285"/>
        <w:jc w:val="center"/>
        <w:rPr>
          <w:b/>
          <w:bCs/>
          <w:sz w:val="24"/>
          <w:szCs w:val="24"/>
        </w:rPr>
      </w:pPr>
    </w:p>
    <w:p w14:paraId="2B94517A" w14:textId="77777777" w:rsidR="00CC18B6" w:rsidRPr="00C50364" w:rsidRDefault="00CC18B6" w:rsidP="003028E9">
      <w:pPr>
        <w:autoSpaceDE w:val="0"/>
        <w:autoSpaceDN w:val="0"/>
        <w:adjustRightInd w:val="0"/>
        <w:ind w:right="-285"/>
        <w:rPr>
          <w:sz w:val="24"/>
          <w:szCs w:val="24"/>
        </w:rPr>
      </w:pPr>
      <w:r w:rsidRPr="00C50364">
        <w:rPr>
          <w:b/>
          <w:bCs/>
          <w:sz w:val="24"/>
          <w:szCs w:val="24"/>
        </w:rPr>
        <w:t xml:space="preserve">О - </w:t>
      </w:r>
      <w:r w:rsidRPr="00C50364">
        <w:rPr>
          <w:sz w:val="24"/>
          <w:szCs w:val="24"/>
        </w:rPr>
        <w:t>опрос (устный, письменный)</w:t>
      </w:r>
    </w:p>
    <w:p w14:paraId="74067DEC" w14:textId="77777777" w:rsidR="00CC18B6" w:rsidRPr="00C50364" w:rsidRDefault="00CC18B6" w:rsidP="003028E9">
      <w:pPr>
        <w:autoSpaceDE w:val="0"/>
        <w:autoSpaceDN w:val="0"/>
        <w:adjustRightInd w:val="0"/>
        <w:ind w:right="-285"/>
        <w:rPr>
          <w:sz w:val="24"/>
          <w:szCs w:val="24"/>
        </w:rPr>
      </w:pPr>
      <w:r>
        <w:rPr>
          <w:b/>
          <w:bCs/>
          <w:sz w:val="24"/>
          <w:szCs w:val="24"/>
        </w:rPr>
        <w:t>Т</w:t>
      </w:r>
      <w:r w:rsidRPr="00C50364">
        <w:rPr>
          <w:b/>
          <w:bCs/>
          <w:sz w:val="24"/>
          <w:szCs w:val="24"/>
        </w:rPr>
        <w:t xml:space="preserve"> - </w:t>
      </w:r>
      <w:r>
        <w:rPr>
          <w:sz w:val="24"/>
          <w:szCs w:val="24"/>
        </w:rPr>
        <w:t>тестирование</w:t>
      </w:r>
    </w:p>
    <w:p w14:paraId="3819C750" w14:textId="77777777" w:rsidR="00CC18B6" w:rsidRPr="00C50364" w:rsidRDefault="00CC18B6" w:rsidP="003028E9">
      <w:pPr>
        <w:autoSpaceDE w:val="0"/>
        <w:autoSpaceDN w:val="0"/>
        <w:adjustRightInd w:val="0"/>
        <w:ind w:right="-285"/>
        <w:rPr>
          <w:sz w:val="24"/>
          <w:szCs w:val="24"/>
        </w:rPr>
      </w:pPr>
      <w:r w:rsidRPr="00C50364">
        <w:rPr>
          <w:b/>
          <w:bCs/>
          <w:sz w:val="24"/>
          <w:szCs w:val="24"/>
        </w:rPr>
        <w:t xml:space="preserve">КЗ - </w:t>
      </w:r>
      <w:r w:rsidRPr="00C50364">
        <w:rPr>
          <w:sz w:val="24"/>
          <w:szCs w:val="24"/>
        </w:rPr>
        <w:t>контрольное задание (устное, письменное)</w:t>
      </w:r>
    </w:p>
    <w:p w14:paraId="50001636" w14:textId="77777777" w:rsidR="00CC18B6" w:rsidRDefault="00CC18B6" w:rsidP="003028E9">
      <w:pPr>
        <w:ind w:right="-285"/>
        <w:rPr>
          <w:sz w:val="24"/>
          <w:szCs w:val="24"/>
        </w:rPr>
      </w:pPr>
      <w:r w:rsidRPr="00C50364">
        <w:rPr>
          <w:b/>
          <w:bCs/>
          <w:sz w:val="24"/>
          <w:szCs w:val="24"/>
        </w:rPr>
        <w:lastRenderedPageBreak/>
        <w:t>П</w:t>
      </w:r>
      <w:r>
        <w:rPr>
          <w:b/>
          <w:bCs/>
          <w:sz w:val="24"/>
          <w:szCs w:val="24"/>
        </w:rPr>
        <w:t>З</w:t>
      </w:r>
      <w:r w:rsidRPr="00C50364">
        <w:rPr>
          <w:b/>
          <w:bCs/>
          <w:sz w:val="24"/>
          <w:szCs w:val="24"/>
        </w:rPr>
        <w:t xml:space="preserve"> </w:t>
      </w:r>
      <w:r w:rsidRPr="003A5575">
        <w:rPr>
          <w:bCs/>
          <w:sz w:val="24"/>
          <w:szCs w:val="24"/>
        </w:rPr>
        <w:t>– решение</w:t>
      </w:r>
      <w:r>
        <w:rPr>
          <w:b/>
          <w:bCs/>
          <w:sz w:val="24"/>
          <w:szCs w:val="24"/>
        </w:rPr>
        <w:t xml:space="preserve"> </w:t>
      </w:r>
      <w:r w:rsidRPr="00C50364">
        <w:rPr>
          <w:sz w:val="24"/>
          <w:szCs w:val="24"/>
        </w:rPr>
        <w:t xml:space="preserve">практических </w:t>
      </w:r>
      <w:r>
        <w:rPr>
          <w:sz w:val="24"/>
          <w:szCs w:val="24"/>
        </w:rPr>
        <w:t>задач</w:t>
      </w:r>
    </w:p>
    <w:p w14:paraId="2E6100C4" w14:textId="77777777" w:rsidR="00CC18B6" w:rsidRDefault="00CC18B6" w:rsidP="003028E9">
      <w:pPr>
        <w:ind w:right="-285"/>
        <w:rPr>
          <w:sz w:val="24"/>
          <w:szCs w:val="24"/>
        </w:rPr>
      </w:pPr>
    </w:p>
    <w:p w14:paraId="5A672F4D" w14:textId="77777777" w:rsidR="00CC18B6" w:rsidRDefault="00CC18B6" w:rsidP="003028E9">
      <w:pPr>
        <w:ind w:right="-285"/>
        <w:rPr>
          <w:b/>
          <w:bCs/>
          <w:sz w:val="24"/>
          <w:szCs w:val="24"/>
        </w:rPr>
      </w:pPr>
    </w:p>
    <w:p w14:paraId="438E7D7B" w14:textId="77777777" w:rsidR="00CC18B6" w:rsidRDefault="00CC18B6" w:rsidP="003028E9">
      <w:pPr>
        <w:ind w:right="-285"/>
        <w:jc w:val="center"/>
        <w:rPr>
          <w:b/>
          <w:bCs/>
          <w:sz w:val="24"/>
          <w:szCs w:val="24"/>
        </w:rPr>
      </w:pPr>
      <w:r w:rsidRPr="004903FD">
        <w:rPr>
          <w:b/>
          <w:bCs/>
          <w:sz w:val="24"/>
          <w:szCs w:val="24"/>
        </w:rPr>
        <w:t>Структурные  параметры формирования у студентов комплекса общекультурных и профессиональных компетенций</w:t>
      </w:r>
    </w:p>
    <w:p w14:paraId="4C70AFB9" w14:textId="77777777" w:rsidR="00CC18B6" w:rsidRPr="004903FD" w:rsidRDefault="00CC18B6" w:rsidP="003028E9">
      <w:pPr>
        <w:ind w:right="-285"/>
        <w:jc w:val="center"/>
        <w:rPr>
          <w:bCs/>
          <w:sz w:val="24"/>
          <w:szCs w:val="24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6"/>
        <w:gridCol w:w="2362"/>
        <w:gridCol w:w="2181"/>
        <w:gridCol w:w="1668"/>
      </w:tblGrid>
      <w:tr w:rsidR="00CC18B6" w:rsidRPr="004903FD" w14:paraId="498C704E" w14:textId="77777777" w:rsidTr="001A588A">
        <w:trPr>
          <w:trHeight w:val="285"/>
        </w:trPr>
        <w:tc>
          <w:tcPr>
            <w:tcW w:w="3536" w:type="dxa"/>
            <w:vMerge w:val="restart"/>
          </w:tcPr>
          <w:p w14:paraId="1A123675" w14:textId="77777777" w:rsidR="00CC18B6" w:rsidRPr="004903FD" w:rsidRDefault="00CC18B6" w:rsidP="001A588A">
            <w:pPr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Темы дисциплины</w:t>
            </w:r>
          </w:p>
        </w:tc>
        <w:tc>
          <w:tcPr>
            <w:tcW w:w="2362" w:type="dxa"/>
          </w:tcPr>
          <w:p w14:paraId="47BFEFB5" w14:textId="77777777" w:rsidR="00CC18B6" w:rsidRPr="004903FD" w:rsidRDefault="00CC18B6" w:rsidP="001A588A">
            <w:pPr>
              <w:ind w:right="-130"/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Количество часов</w:t>
            </w:r>
            <w:r>
              <w:rPr>
                <w:sz w:val="24"/>
                <w:szCs w:val="24"/>
              </w:rPr>
              <w:t xml:space="preserve"> (очно/заочно)</w:t>
            </w:r>
          </w:p>
        </w:tc>
        <w:tc>
          <w:tcPr>
            <w:tcW w:w="2181" w:type="dxa"/>
            <w:vMerge w:val="restart"/>
          </w:tcPr>
          <w:p w14:paraId="295BDE5A" w14:textId="77777777" w:rsidR="00CC18B6" w:rsidRPr="004903FD" w:rsidRDefault="00CC18B6" w:rsidP="001A588A">
            <w:pPr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Коды компетенций</w:t>
            </w:r>
          </w:p>
        </w:tc>
        <w:tc>
          <w:tcPr>
            <w:tcW w:w="1668" w:type="dxa"/>
            <w:vMerge w:val="restart"/>
          </w:tcPr>
          <w:p w14:paraId="446DF63E" w14:textId="77777777" w:rsidR="00CC18B6" w:rsidRPr="004903FD" w:rsidRDefault="00CC18B6" w:rsidP="00897011">
            <w:pPr>
              <w:ind w:left="-68" w:right="-69"/>
              <w:jc w:val="center"/>
              <w:rPr>
                <w:sz w:val="24"/>
                <w:szCs w:val="24"/>
              </w:rPr>
            </w:pPr>
            <w:r w:rsidRPr="004903FD">
              <w:rPr>
                <w:sz w:val="24"/>
                <w:szCs w:val="24"/>
              </w:rPr>
              <w:t>Общее количество компетенций</w:t>
            </w:r>
          </w:p>
        </w:tc>
      </w:tr>
      <w:tr w:rsidR="00CC18B6" w:rsidRPr="004903FD" w14:paraId="341DF4A7" w14:textId="77777777" w:rsidTr="001A588A">
        <w:trPr>
          <w:trHeight w:val="1095"/>
        </w:trPr>
        <w:tc>
          <w:tcPr>
            <w:tcW w:w="3536" w:type="dxa"/>
            <w:vMerge/>
          </w:tcPr>
          <w:p w14:paraId="2BBD3AA0" w14:textId="77777777" w:rsidR="00CC18B6" w:rsidRPr="004903FD" w:rsidRDefault="00CC18B6" w:rsidP="001A588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362" w:type="dxa"/>
          </w:tcPr>
          <w:p w14:paraId="157EE13F" w14:textId="77777777" w:rsidR="00CC18B6" w:rsidRPr="004903FD" w:rsidRDefault="00CC18B6" w:rsidP="001A588A">
            <w:pPr>
              <w:ind w:right="-13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л</w:t>
            </w:r>
            <w:r w:rsidRPr="004903FD">
              <w:rPr>
                <w:sz w:val="24"/>
                <w:szCs w:val="24"/>
              </w:rPr>
              <w:t>екции,</w:t>
            </w:r>
            <w:r>
              <w:rPr>
                <w:sz w:val="24"/>
                <w:szCs w:val="24"/>
              </w:rPr>
              <w:t xml:space="preserve"> </w:t>
            </w:r>
            <w:r w:rsidRPr="004903FD">
              <w:rPr>
                <w:sz w:val="24"/>
                <w:szCs w:val="24"/>
              </w:rPr>
              <w:t>практические занятия, самостоятельная работа</w:t>
            </w:r>
          </w:p>
        </w:tc>
        <w:tc>
          <w:tcPr>
            <w:tcW w:w="2181" w:type="dxa"/>
            <w:vMerge/>
          </w:tcPr>
          <w:p w14:paraId="3F93EE8D" w14:textId="77777777" w:rsidR="00CC18B6" w:rsidRPr="004903FD" w:rsidRDefault="00CC18B6" w:rsidP="001A588A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668" w:type="dxa"/>
            <w:vMerge/>
          </w:tcPr>
          <w:p w14:paraId="293367B3" w14:textId="77777777" w:rsidR="00CC18B6" w:rsidRPr="004903FD" w:rsidRDefault="00CC18B6" w:rsidP="00897011">
            <w:pPr>
              <w:ind w:left="-68" w:right="-69"/>
              <w:jc w:val="center"/>
              <w:rPr>
                <w:sz w:val="24"/>
                <w:szCs w:val="24"/>
              </w:rPr>
            </w:pPr>
          </w:p>
        </w:tc>
      </w:tr>
      <w:tr w:rsidR="00CC18B6" w:rsidRPr="004903FD" w14:paraId="0FB14489" w14:textId="77777777" w:rsidTr="001A588A">
        <w:tc>
          <w:tcPr>
            <w:tcW w:w="3536" w:type="dxa"/>
          </w:tcPr>
          <w:p w14:paraId="7C3F6E1A" w14:textId="77777777" w:rsidR="00CC18B6" w:rsidRPr="00A554AA" w:rsidRDefault="00CC18B6" w:rsidP="007B7AA9">
            <w:pPr>
              <w:ind w:right="-82"/>
              <w:rPr>
                <w:sz w:val="24"/>
                <w:szCs w:val="24"/>
              </w:rPr>
            </w:pPr>
            <w:r w:rsidRPr="00A554AA">
              <w:rPr>
                <w:sz w:val="24"/>
                <w:szCs w:val="24"/>
              </w:rPr>
              <w:t xml:space="preserve">Тема 1. </w:t>
            </w:r>
            <w:r w:rsidRPr="00331D97">
              <w:rPr>
                <w:sz w:val="24"/>
                <w:szCs w:val="24"/>
              </w:rPr>
              <w:t>Введение в теорию вероятностей, случайные события</w:t>
            </w:r>
          </w:p>
        </w:tc>
        <w:tc>
          <w:tcPr>
            <w:tcW w:w="2362" w:type="dxa"/>
          </w:tcPr>
          <w:p w14:paraId="286FC792" w14:textId="77777777" w:rsidR="00CC18B6" w:rsidRPr="006D64D2" w:rsidRDefault="00CC18B6" w:rsidP="007B7AA9">
            <w:pPr>
              <w:jc w:val="center"/>
              <w:rPr>
                <w:sz w:val="24"/>
                <w:szCs w:val="24"/>
              </w:rPr>
            </w:pPr>
            <w:r w:rsidRPr="006D64D2">
              <w:rPr>
                <w:sz w:val="24"/>
                <w:szCs w:val="24"/>
              </w:rPr>
              <w:t xml:space="preserve">2; 2; 10 </w:t>
            </w:r>
            <w:r w:rsidRPr="00813D41">
              <w:rPr>
                <w:sz w:val="24"/>
                <w:szCs w:val="24"/>
              </w:rPr>
              <w:t xml:space="preserve">/ </w:t>
            </w:r>
            <w:r w:rsidRPr="006D64D2">
              <w:rPr>
                <w:sz w:val="24"/>
                <w:szCs w:val="24"/>
              </w:rPr>
              <w:t>1; 2; 18</w:t>
            </w:r>
            <w:r>
              <w:rPr>
                <w:sz w:val="24"/>
                <w:szCs w:val="24"/>
              </w:rPr>
              <w:t xml:space="preserve"> </w:t>
            </w:r>
            <w:r w:rsidRPr="006D64D2">
              <w:rPr>
                <w:sz w:val="24"/>
                <w:szCs w:val="24"/>
              </w:rPr>
              <w:t>/</w:t>
            </w:r>
            <w:r>
              <w:rPr>
                <w:sz w:val="24"/>
                <w:szCs w:val="24"/>
              </w:rPr>
              <w:t xml:space="preserve"> 02.; 1; 18</w:t>
            </w:r>
          </w:p>
        </w:tc>
        <w:tc>
          <w:tcPr>
            <w:tcW w:w="2181" w:type="dxa"/>
          </w:tcPr>
          <w:p w14:paraId="6347E3B5" w14:textId="77777777" w:rsidR="00CC18B6" w:rsidRDefault="00CC18B6" w:rsidP="001A588A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2,</w:t>
            </w:r>
            <w:r w:rsidR="00E13D56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ОПК-3,</w:t>
            </w:r>
          </w:p>
          <w:p w14:paraId="57F79562" w14:textId="77777777" w:rsidR="00CC18B6" w:rsidRPr="00D902E4" w:rsidRDefault="00CC18B6" w:rsidP="007B7AA9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-2,</w:t>
            </w:r>
            <w:r w:rsidR="007B7AA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К-3</w:t>
            </w:r>
          </w:p>
        </w:tc>
        <w:tc>
          <w:tcPr>
            <w:tcW w:w="1668" w:type="dxa"/>
          </w:tcPr>
          <w:p w14:paraId="502AA964" w14:textId="77777777" w:rsidR="00CC18B6" w:rsidRPr="004903FD" w:rsidRDefault="00CC18B6" w:rsidP="00897011">
            <w:pPr>
              <w:ind w:left="-68" w:right="-6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CC18B6" w:rsidRPr="004903FD" w14:paraId="4EAD92D4" w14:textId="77777777" w:rsidTr="001A588A">
        <w:tc>
          <w:tcPr>
            <w:tcW w:w="3536" w:type="dxa"/>
          </w:tcPr>
          <w:p w14:paraId="1E9F0221" w14:textId="77777777" w:rsidR="00CC18B6" w:rsidRPr="00A554AA" w:rsidRDefault="00CC18B6" w:rsidP="007B7AA9">
            <w:pPr>
              <w:ind w:right="-82"/>
              <w:rPr>
                <w:sz w:val="24"/>
                <w:szCs w:val="24"/>
              </w:rPr>
            </w:pPr>
            <w:r w:rsidRPr="00A554AA">
              <w:rPr>
                <w:sz w:val="24"/>
                <w:szCs w:val="24"/>
              </w:rPr>
              <w:t xml:space="preserve">Тема 2.  </w:t>
            </w:r>
            <w:r w:rsidRPr="00331D97">
              <w:rPr>
                <w:sz w:val="24"/>
                <w:szCs w:val="24"/>
              </w:rPr>
              <w:t>Основные теоремы теории вероятностей</w:t>
            </w:r>
          </w:p>
        </w:tc>
        <w:tc>
          <w:tcPr>
            <w:tcW w:w="2362" w:type="dxa"/>
          </w:tcPr>
          <w:p w14:paraId="552174F8" w14:textId="77777777" w:rsidR="00CC18B6" w:rsidRPr="00813D41" w:rsidRDefault="00CC18B6" w:rsidP="007B7AA9">
            <w:pPr>
              <w:jc w:val="center"/>
              <w:rPr>
                <w:sz w:val="24"/>
                <w:szCs w:val="24"/>
              </w:rPr>
            </w:pPr>
            <w:r w:rsidRPr="006D64D2">
              <w:rPr>
                <w:sz w:val="24"/>
                <w:szCs w:val="24"/>
              </w:rPr>
              <w:t xml:space="preserve">6; 6; 12 </w:t>
            </w:r>
            <w:r w:rsidRPr="00813D41">
              <w:rPr>
                <w:sz w:val="24"/>
                <w:szCs w:val="24"/>
              </w:rPr>
              <w:t xml:space="preserve">/ </w:t>
            </w:r>
            <w:r w:rsidRPr="006D64D2">
              <w:rPr>
                <w:sz w:val="24"/>
                <w:szCs w:val="24"/>
              </w:rPr>
              <w:t>1; 2; 18</w:t>
            </w:r>
            <w:r>
              <w:rPr>
                <w:sz w:val="24"/>
                <w:szCs w:val="24"/>
              </w:rPr>
              <w:t xml:space="preserve"> / 0,3; 1; 20</w:t>
            </w:r>
          </w:p>
        </w:tc>
        <w:tc>
          <w:tcPr>
            <w:tcW w:w="2181" w:type="dxa"/>
          </w:tcPr>
          <w:p w14:paraId="7F9124C8" w14:textId="77777777" w:rsidR="00CC18B6" w:rsidRDefault="00CC18B6" w:rsidP="001A588A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2,</w:t>
            </w:r>
            <w:r w:rsidR="00E13D56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ОПК-3,</w:t>
            </w:r>
          </w:p>
          <w:p w14:paraId="7E3D12ED" w14:textId="77777777" w:rsidR="00CC18B6" w:rsidRPr="001A588A" w:rsidRDefault="00CC18B6" w:rsidP="007B7AA9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-2,</w:t>
            </w:r>
            <w:r w:rsidR="007B7AA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К-3</w:t>
            </w:r>
          </w:p>
        </w:tc>
        <w:tc>
          <w:tcPr>
            <w:tcW w:w="1668" w:type="dxa"/>
          </w:tcPr>
          <w:p w14:paraId="080BFB1F" w14:textId="77777777" w:rsidR="00CC18B6" w:rsidRPr="004903FD" w:rsidRDefault="00CC18B6" w:rsidP="00897011">
            <w:pPr>
              <w:ind w:left="-68" w:right="-6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CC18B6" w:rsidRPr="004903FD" w14:paraId="13D1AAA9" w14:textId="77777777" w:rsidTr="001A588A">
        <w:tc>
          <w:tcPr>
            <w:tcW w:w="3536" w:type="dxa"/>
          </w:tcPr>
          <w:p w14:paraId="73E69C30" w14:textId="77777777" w:rsidR="00CC18B6" w:rsidRPr="00A554AA" w:rsidRDefault="00CC18B6" w:rsidP="007B7AA9">
            <w:pPr>
              <w:ind w:right="-82"/>
              <w:rPr>
                <w:sz w:val="24"/>
                <w:szCs w:val="24"/>
              </w:rPr>
            </w:pPr>
            <w:r w:rsidRPr="00A554AA">
              <w:rPr>
                <w:sz w:val="24"/>
                <w:szCs w:val="24"/>
              </w:rPr>
              <w:t xml:space="preserve">Тема 3. </w:t>
            </w:r>
            <w:r w:rsidRPr="00331D97">
              <w:rPr>
                <w:sz w:val="24"/>
                <w:szCs w:val="24"/>
              </w:rPr>
              <w:t>Повторные независимые испытания</w:t>
            </w:r>
          </w:p>
        </w:tc>
        <w:tc>
          <w:tcPr>
            <w:tcW w:w="2362" w:type="dxa"/>
          </w:tcPr>
          <w:p w14:paraId="7102E115" w14:textId="77777777" w:rsidR="00CC18B6" w:rsidRPr="006D64D2" w:rsidRDefault="00CC18B6" w:rsidP="007B7AA9">
            <w:pPr>
              <w:jc w:val="center"/>
              <w:rPr>
                <w:sz w:val="24"/>
                <w:szCs w:val="24"/>
                <w:lang w:val="en-US"/>
              </w:rPr>
            </w:pPr>
            <w:r w:rsidRPr="006D64D2">
              <w:rPr>
                <w:sz w:val="24"/>
                <w:szCs w:val="24"/>
              </w:rPr>
              <w:t xml:space="preserve">4; 4; 12 </w:t>
            </w:r>
            <w:r w:rsidRPr="006D64D2">
              <w:rPr>
                <w:sz w:val="24"/>
                <w:szCs w:val="24"/>
                <w:lang w:val="en-US"/>
              </w:rPr>
              <w:t xml:space="preserve">/ </w:t>
            </w:r>
            <w:r w:rsidRPr="006D64D2">
              <w:rPr>
                <w:sz w:val="24"/>
                <w:szCs w:val="24"/>
              </w:rPr>
              <w:t>2; 2; 18</w:t>
            </w:r>
            <w:r>
              <w:rPr>
                <w:sz w:val="24"/>
                <w:szCs w:val="24"/>
              </w:rPr>
              <w:t xml:space="preserve"> / 0,3; 2; 18</w:t>
            </w:r>
          </w:p>
        </w:tc>
        <w:tc>
          <w:tcPr>
            <w:tcW w:w="2181" w:type="dxa"/>
          </w:tcPr>
          <w:p w14:paraId="1681E861" w14:textId="77777777" w:rsidR="00CC18B6" w:rsidRDefault="00CC18B6" w:rsidP="001A588A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2, ОПК-3,</w:t>
            </w:r>
          </w:p>
          <w:p w14:paraId="10BC8D8F" w14:textId="77777777" w:rsidR="00CC18B6" w:rsidRPr="001A588A" w:rsidRDefault="00CC18B6" w:rsidP="007B7AA9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-2,</w:t>
            </w:r>
            <w:r w:rsidR="007B7AA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К-3</w:t>
            </w:r>
          </w:p>
        </w:tc>
        <w:tc>
          <w:tcPr>
            <w:tcW w:w="1668" w:type="dxa"/>
          </w:tcPr>
          <w:p w14:paraId="2C8F62E5" w14:textId="77777777" w:rsidR="00CC18B6" w:rsidRPr="004903FD" w:rsidRDefault="00CC18B6" w:rsidP="00897011">
            <w:pPr>
              <w:ind w:left="-68" w:right="-6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CC18B6" w:rsidRPr="004903FD" w14:paraId="0F51DFF0" w14:textId="77777777" w:rsidTr="001A588A">
        <w:tc>
          <w:tcPr>
            <w:tcW w:w="3536" w:type="dxa"/>
          </w:tcPr>
          <w:p w14:paraId="6D8CC319" w14:textId="77777777" w:rsidR="00CC18B6" w:rsidRPr="00A554AA" w:rsidRDefault="00CC18B6" w:rsidP="007B7AA9">
            <w:pPr>
              <w:ind w:right="-82"/>
              <w:rPr>
                <w:sz w:val="24"/>
                <w:szCs w:val="24"/>
              </w:rPr>
            </w:pPr>
            <w:r w:rsidRPr="00A554AA">
              <w:rPr>
                <w:sz w:val="24"/>
                <w:szCs w:val="24"/>
              </w:rPr>
              <w:t xml:space="preserve">Тема 4. </w:t>
            </w:r>
            <w:r w:rsidRPr="00331D97">
              <w:rPr>
                <w:sz w:val="24"/>
                <w:szCs w:val="24"/>
              </w:rPr>
              <w:t>Дискретные случайные величины и их характеристики</w:t>
            </w:r>
          </w:p>
        </w:tc>
        <w:tc>
          <w:tcPr>
            <w:tcW w:w="2362" w:type="dxa"/>
          </w:tcPr>
          <w:p w14:paraId="4C258EA4" w14:textId="77777777" w:rsidR="00CC18B6" w:rsidRPr="006D64D2" w:rsidRDefault="00CC18B6" w:rsidP="007B7AA9">
            <w:pPr>
              <w:jc w:val="center"/>
              <w:rPr>
                <w:sz w:val="24"/>
                <w:szCs w:val="24"/>
              </w:rPr>
            </w:pPr>
            <w:r w:rsidRPr="006D64D2">
              <w:rPr>
                <w:sz w:val="24"/>
                <w:szCs w:val="24"/>
              </w:rPr>
              <w:t xml:space="preserve">4; 6; 12 </w:t>
            </w:r>
            <w:r w:rsidRPr="006D64D2">
              <w:rPr>
                <w:sz w:val="24"/>
                <w:szCs w:val="24"/>
                <w:lang w:val="en-US"/>
              </w:rPr>
              <w:t xml:space="preserve">/ </w:t>
            </w:r>
            <w:r w:rsidRPr="006D64D2">
              <w:rPr>
                <w:sz w:val="24"/>
                <w:szCs w:val="24"/>
              </w:rPr>
              <w:t>0,5; 1; 18</w:t>
            </w:r>
            <w:r>
              <w:rPr>
                <w:sz w:val="24"/>
                <w:szCs w:val="24"/>
              </w:rPr>
              <w:t xml:space="preserve"> / 0,3; 1; 20</w:t>
            </w:r>
          </w:p>
        </w:tc>
        <w:tc>
          <w:tcPr>
            <w:tcW w:w="2181" w:type="dxa"/>
          </w:tcPr>
          <w:p w14:paraId="57DE0D75" w14:textId="77777777" w:rsidR="00CC18B6" w:rsidRDefault="00CC18B6" w:rsidP="001A588A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2, ОПК-3,</w:t>
            </w:r>
          </w:p>
          <w:p w14:paraId="7CB72036" w14:textId="77777777" w:rsidR="00CC18B6" w:rsidRPr="001A588A" w:rsidRDefault="00CC18B6" w:rsidP="007B7AA9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-2,</w:t>
            </w:r>
            <w:r w:rsidR="007B7AA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К-3</w:t>
            </w:r>
          </w:p>
        </w:tc>
        <w:tc>
          <w:tcPr>
            <w:tcW w:w="1668" w:type="dxa"/>
          </w:tcPr>
          <w:p w14:paraId="185BA83D" w14:textId="77777777" w:rsidR="00CC18B6" w:rsidRPr="004903FD" w:rsidRDefault="00CC18B6" w:rsidP="00897011">
            <w:pPr>
              <w:ind w:left="-68" w:right="-6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CC18B6" w:rsidRPr="004903FD" w14:paraId="30884FC8" w14:textId="77777777" w:rsidTr="001A588A">
        <w:tc>
          <w:tcPr>
            <w:tcW w:w="3536" w:type="dxa"/>
          </w:tcPr>
          <w:p w14:paraId="5308C15E" w14:textId="77777777" w:rsidR="00CC18B6" w:rsidRPr="00A554AA" w:rsidRDefault="00CC18B6" w:rsidP="007B7AA9">
            <w:pPr>
              <w:ind w:right="-82"/>
              <w:rPr>
                <w:sz w:val="24"/>
                <w:szCs w:val="24"/>
              </w:rPr>
            </w:pPr>
            <w:r w:rsidRPr="00A554AA">
              <w:rPr>
                <w:sz w:val="24"/>
                <w:szCs w:val="24"/>
              </w:rPr>
              <w:t xml:space="preserve">Тема 5. </w:t>
            </w:r>
            <w:r w:rsidRPr="00331D97">
              <w:rPr>
                <w:sz w:val="24"/>
                <w:szCs w:val="24"/>
              </w:rPr>
              <w:t>Непрерывные случайные величины. Нормальный закон распределения</w:t>
            </w:r>
          </w:p>
        </w:tc>
        <w:tc>
          <w:tcPr>
            <w:tcW w:w="2362" w:type="dxa"/>
          </w:tcPr>
          <w:p w14:paraId="11EF226C" w14:textId="77777777" w:rsidR="00CC18B6" w:rsidRPr="006D64D2" w:rsidRDefault="00CC18B6" w:rsidP="007B7AA9">
            <w:pPr>
              <w:jc w:val="center"/>
              <w:rPr>
                <w:sz w:val="24"/>
                <w:szCs w:val="24"/>
                <w:lang w:val="en-US"/>
              </w:rPr>
            </w:pPr>
            <w:r w:rsidRPr="006D64D2">
              <w:rPr>
                <w:sz w:val="24"/>
                <w:szCs w:val="24"/>
              </w:rPr>
              <w:t xml:space="preserve">2; 4; 12 </w:t>
            </w:r>
            <w:r w:rsidRPr="006D64D2">
              <w:rPr>
                <w:sz w:val="24"/>
                <w:szCs w:val="24"/>
                <w:lang w:val="en-US"/>
              </w:rPr>
              <w:t xml:space="preserve">/ </w:t>
            </w:r>
            <w:r w:rsidRPr="006D64D2">
              <w:rPr>
                <w:sz w:val="24"/>
                <w:szCs w:val="24"/>
              </w:rPr>
              <w:t>0,5; 1; 18</w:t>
            </w:r>
            <w:r>
              <w:rPr>
                <w:sz w:val="24"/>
                <w:szCs w:val="24"/>
              </w:rPr>
              <w:t xml:space="preserve"> / 0,3; 1; 18</w:t>
            </w:r>
          </w:p>
        </w:tc>
        <w:tc>
          <w:tcPr>
            <w:tcW w:w="2181" w:type="dxa"/>
          </w:tcPr>
          <w:p w14:paraId="1E083299" w14:textId="77777777" w:rsidR="00CC18B6" w:rsidRDefault="00CC18B6" w:rsidP="001A588A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2, ОПК-3,</w:t>
            </w:r>
          </w:p>
          <w:p w14:paraId="3B89D540" w14:textId="77777777" w:rsidR="00CC18B6" w:rsidRPr="004903FD" w:rsidRDefault="00CC18B6" w:rsidP="007B7AA9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-2,</w:t>
            </w:r>
            <w:r w:rsidR="007B7AA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К-3</w:t>
            </w:r>
          </w:p>
        </w:tc>
        <w:tc>
          <w:tcPr>
            <w:tcW w:w="1668" w:type="dxa"/>
          </w:tcPr>
          <w:p w14:paraId="31C6BE89" w14:textId="77777777" w:rsidR="00CC18B6" w:rsidRPr="004903FD" w:rsidRDefault="00CC18B6" w:rsidP="00897011">
            <w:pPr>
              <w:ind w:left="-68" w:right="-6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CC18B6" w:rsidRPr="004903FD" w14:paraId="00EB4550" w14:textId="77777777" w:rsidTr="001A588A">
        <w:tc>
          <w:tcPr>
            <w:tcW w:w="3536" w:type="dxa"/>
          </w:tcPr>
          <w:p w14:paraId="78698677" w14:textId="77777777" w:rsidR="00CC18B6" w:rsidRPr="00A554AA" w:rsidRDefault="00CC18B6" w:rsidP="007B7AA9">
            <w:pPr>
              <w:ind w:right="-82"/>
              <w:rPr>
                <w:sz w:val="24"/>
                <w:szCs w:val="24"/>
              </w:rPr>
            </w:pPr>
            <w:r w:rsidRPr="00A554AA">
              <w:rPr>
                <w:sz w:val="24"/>
                <w:szCs w:val="24"/>
              </w:rPr>
              <w:t xml:space="preserve">Тема 6. </w:t>
            </w:r>
            <w:r w:rsidRPr="00331D97">
              <w:rPr>
                <w:sz w:val="24"/>
                <w:szCs w:val="24"/>
              </w:rPr>
              <w:t>Закон больших чисел</w:t>
            </w:r>
            <w:r>
              <w:rPr>
                <w:sz w:val="24"/>
                <w:szCs w:val="24"/>
              </w:rPr>
              <w:t xml:space="preserve"> и центральная предельная теорема</w:t>
            </w:r>
          </w:p>
        </w:tc>
        <w:tc>
          <w:tcPr>
            <w:tcW w:w="2362" w:type="dxa"/>
          </w:tcPr>
          <w:p w14:paraId="03588922" w14:textId="77777777" w:rsidR="00CC18B6" w:rsidRPr="007B7AA9" w:rsidRDefault="00CC18B6" w:rsidP="007B7AA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; 4; 12</w:t>
            </w:r>
            <w:r w:rsidRPr="004903FD">
              <w:rPr>
                <w:sz w:val="24"/>
                <w:szCs w:val="24"/>
              </w:rPr>
              <w:t xml:space="preserve"> </w:t>
            </w:r>
            <w:r w:rsidRPr="004903FD">
              <w:rPr>
                <w:sz w:val="24"/>
                <w:szCs w:val="24"/>
                <w:lang w:val="en-US"/>
              </w:rPr>
              <w:t xml:space="preserve">/ </w:t>
            </w:r>
            <w:r>
              <w:rPr>
                <w:sz w:val="24"/>
                <w:szCs w:val="24"/>
              </w:rPr>
              <w:t>0,5; 1; 16 / 0,3; 1; 18</w:t>
            </w:r>
          </w:p>
        </w:tc>
        <w:tc>
          <w:tcPr>
            <w:tcW w:w="2181" w:type="dxa"/>
          </w:tcPr>
          <w:p w14:paraId="7691813D" w14:textId="77777777" w:rsidR="00CC18B6" w:rsidRDefault="00CC18B6" w:rsidP="001A588A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2, ОПК-3,</w:t>
            </w:r>
          </w:p>
          <w:p w14:paraId="47180196" w14:textId="77777777" w:rsidR="00CC18B6" w:rsidRPr="004903FD" w:rsidRDefault="00CC18B6" w:rsidP="007B7AA9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-2,</w:t>
            </w:r>
            <w:r w:rsidR="007B7AA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К-3</w:t>
            </w:r>
          </w:p>
        </w:tc>
        <w:tc>
          <w:tcPr>
            <w:tcW w:w="1668" w:type="dxa"/>
          </w:tcPr>
          <w:p w14:paraId="7F01BE37" w14:textId="77777777" w:rsidR="00CC18B6" w:rsidRPr="004903FD" w:rsidRDefault="00CC18B6" w:rsidP="00897011">
            <w:pPr>
              <w:ind w:left="-68" w:right="-6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CC18B6" w:rsidRPr="004903FD" w14:paraId="0C657F29" w14:textId="77777777" w:rsidTr="001A588A">
        <w:tc>
          <w:tcPr>
            <w:tcW w:w="3536" w:type="dxa"/>
          </w:tcPr>
          <w:p w14:paraId="5CCEAEF4" w14:textId="77777777" w:rsidR="00CC18B6" w:rsidRPr="00A554AA" w:rsidRDefault="00CC18B6" w:rsidP="007B7AA9">
            <w:pPr>
              <w:ind w:right="-82"/>
              <w:rPr>
                <w:sz w:val="24"/>
                <w:szCs w:val="24"/>
              </w:rPr>
            </w:pPr>
            <w:r w:rsidRPr="00A554AA">
              <w:rPr>
                <w:sz w:val="24"/>
                <w:szCs w:val="24"/>
              </w:rPr>
              <w:t>Тема</w:t>
            </w:r>
            <w:r>
              <w:rPr>
                <w:sz w:val="24"/>
                <w:szCs w:val="24"/>
              </w:rPr>
              <w:t xml:space="preserve"> 7. </w:t>
            </w:r>
            <w:r w:rsidRPr="00331D97">
              <w:rPr>
                <w:sz w:val="24"/>
                <w:szCs w:val="24"/>
              </w:rPr>
              <w:t>Двумерные случайные величины</w:t>
            </w:r>
          </w:p>
        </w:tc>
        <w:tc>
          <w:tcPr>
            <w:tcW w:w="2362" w:type="dxa"/>
          </w:tcPr>
          <w:p w14:paraId="001ABCE2" w14:textId="77777777" w:rsidR="00CC18B6" w:rsidRDefault="00CC18B6" w:rsidP="007B7AA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; 4; 15 / 0,5; 1; 16 / 0,3; 1; 18</w:t>
            </w:r>
          </w:p>
        </w:tc>
        <w:tc>
          <w:tcPr>
            <w:tcW w:w="2181" w:type="dxa"/>
          </w:tcPr>
          <w:p w14:paraId="1CCCDACF" w14:textId="77777777" w:rsidR="00CC18B6" w:rsidRDefault="00CC18B6" w:rsidP="001A588A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2, ОПК-3,</w:t>
            </w:r>
          </w:p>
          <w:p w14:paraId="79F2ED39" w14:textId="77777777" w:rsidR="00CC18B6" w:rsidRPr="004903FD" w:rsidRDefault="00CC18B6" w:rsidP="007B7AA9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-2,</w:t>
            </w:r>
            <w:r w:rsidR="007B7AA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К-3</w:t>
            </w:r>
          </w:p>
        </w:tc>
        <w:tc>
          <w:tcPr>
            <w:tcW w:w="1668" w:type="dxa"/>
          </w:tcPr>
          <w:p w14:paraId="77838A81" w14:textId="77777777" w:rsidR="00CC18B6" w:rsidRDefault="00CC18B6" w:rsidP="00897011">
            <w:pPr>
              <w:ind w:left="-68" w:right="-6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CC18B6" w:rsidRPr="004903FD" w14:paraId="6F75CC7E" w14:textId="77777777" w:rsidTr="001A588A">
        <w:tc>
          <w:tcPr>
            <w:tcW w:w="3536" w:type="dxa"/>
          </w:tcPr>
          <w:p w14:paraId="2CCC0AF5" w14:textId="77777777" w:rsidR="00CC18B6" w:rsidRPr="00A554AA" w:rsidRDefault="00CC18B6" w:rsidP="007B7AA9">
            <w:pPr>
              <w:ind w:right="-82"/>
              <w:rPr>
                <w:sz w:val="24"/>
                <w:szCs w:val="24"/>
              </w:rPr>
            </w:pPr>
            <w:r w:rsidRPr="00A554AA">
              <w:rPr>
                <w:sz w:val="24"/>
                <w:szCs w:val="24"/>
              </w:rPr>
              <w:t>Тема</w:t>
            </w:r>
            <w:r>
              <w:rPr>
                <w:sz w:val="24"/>
                <w:szCs w:val="24"/>
              </w:rPr>
              <w:t xml:space="preserve"> 8. </w:t>
            </w:r>
            <w:r w:rsidRPr="00331D97">
              <w:rPr>
                <w:sz w:val="24"/>
                <w:szCs w:val="24"/>
              </w:rPr>
              <w:t>Выборочный метод. Общие вопросы</w:t>
            </w:r>
          </w:p>
        </w:tc>
        <w:tc>
          <w:tcPr>
            <w:tcW w:w="2362" w:type="dxa"/>
          </w:tcPr>
          <w:p w14:paraId="2ACD2249" w14:textId="77777777" w:rsidR="00CC18B6" w:rsidRDefault="00CC18B6" w:rsidP="007B7AA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; 6; 10 / 1; 1; 18 / 0,5; 0,5; 18</w:t>
            </w:r>
          </w:p>
        </w:tc>
        <w:tc>
          <w:tcPr>
            <w:tcW w:w="2181" w:type="dxa"/>
          </w:tcPr>
          <w:p w14:paraId="1AA916B9" w14:textId="77777777" w:rsidR="00CC18B6" w:rsidRDefault="00CC18B6" w:rsidP="001A588A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2, ОПК-3,</w:t>
            </w:r>
          </w:p>
          <w:p w14:paraId="63D986A1" w14:textId="77777777" w:rsidR="00CC18B6" w:rsidRPr="004903FD" w:rsidRDefault="00CC18B6" w:rsidP="007B7AA9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-2,</w:t>
            </w:r>
            <w:r w:rsidR="007B7AA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К-3</w:t>
            </w:r>
          </w:p>
        </w:tc>
        <w:tc>
          <w:tcPr>
            <w:tcW w:w="1668" w:type="dxa"/>
          </w:tcPr>
          <w:p w14:paraId="2B0EBD02" w14:textId="77777777" w:rsidR="00CC18B6" w:rsidRDefault="00CC18B6" w:rsidP="00897011">
            <w:pPr>
              <w:ind w:left="-68" w:right="-6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CC18B6" w:rsidRPr="004903FD" w14:paraId="799D2E70" w14:textId="77777777" w:rsidTr="001A588A">
        <w:tc>
          <w:tcPr>
            <w:tcW w:w="3536" w:type="dxa"/>
          </w:tcPr>
          <w:p w14:paraId="1532E4A7" w14:textId="77777777" w:rsidR="00CC18B6" w:rsidRDefault="00CC18B6" w:rsidP="007B7AA9">
            <w:pPr>
              <w:ind w:right="-82"/>
            </w:pPr>
            <w:r w:rsidRPr="00760FC4">
              <w:rPr>
                <w:sz w:val="24"/>
                <w:szCs w:val="24"/>
              </w:rPr>
              <w:t>Тема</w:t>
            </w:r>
            <w:r>
              <w:rPr>
                <w:sz w:val="24"/>
                <w:szCs w:val="24"/>
              </w:rPr>
              <w:t xml:space="preserve"> 9. </w:t>
            </w:r>
            <w:r w:rsidRPr="00331D97">
              <w:rPr>
                <w:sz w:val="24"/>
                <w:szCs w:val="24"/>
              </w:rPr>
              <w:t>Оценка доли признака и генеральной средней</w:t>
            </w:r>
          </w:p>
        </w:tc>
        <w:tc>
          <w:tcPr>
            <w:tcW w:w="2362" w:type="dxa"/>
          </w:tcPr>
          <w:p w14:paraId="5C7A9D47" w14:textId="77777777" w:rsidR="00CC18B6" w:rsidRDefault="00CC18B6" w:rsidP="007B7AA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; 6; 12 / 1; 1; 18 / 0,5; 0,5; 18</w:t>
            </w:r>
          </w:p>
        </w:tc>
        <w:tc>
          <w:tcPr>
            <w:tcW w:w="2181" w:type="dxa"/>
          </w:tcPr>
          <w:p w14:paraId="66F098FD" w14:textId="77777777" w:rsidR="00CC18B6" w:rsidRDefault="00CC18B6" w:rsidP="001A588A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2, ОПК-3,</w:t>
            </w:r>
          </w:p>
          <w:p w14:paraId="372A06D7" w14:textId="77777777" w:rsidR="00CC18B6" w:rsidRPr="004903FD" w:rsidRDefault="00CC18B6" w:rsidP="007B7AA9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-2,</w:t>
            </w:r>
            <w:r w:rsidR="007B7AA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К-3</w:t>
            </w:r>
          </w:p>
        </w:tc>
        <w:tc>
          <w:tcPr>
            <w:tcW w:w="1668" w:type="dxa"/>
          </w:tcPr>
          <w:p w14:paraId="62553348" w14:textId="77777777" w:rsidR="00CC18B6" w:rsidRDefault="00CC18B6" w:rsidP="00897011">
            <w:pPr>
              <w:ind w:left="-68" w:right="-6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CC18B6" w:rsidRPr="004903FD" w14:paraId="6753D21F" w14:textId="77777777" w:rsidTr="001A588A">
        <w:tc>
          <w:tcPr>
            <w:tcW w:w="3536" w:type="dxa"/>
          </w:tcPr>
          <w:p w14:paraId="1E0B845D" w14:textId="77777777" w:rsidR="00CC18B6" w:rsidRDefault="00CC18B6" w:rsidP="007B7AA9">
            <w:pPr>
              <w:ind w:right="-82"/>
            </w:pPr>
            <w:r w:rsidRPr="00760FC4">
              <w:rPr>
                <w:sz w:val="24"/>
                <w:szCs w:val="24"/>
              </w:rPr>
              <w:t>Тема</w:t>
            </w:r>
            <w:r>
              <w:rPr>
                <w:sz w:val="24"/>
                <w:szCs w:val="24"/>
              </w:rPr>
              <w:t xml:space="preserve"> 10. </w:t>
            </w:r>
            <w:r w:rsidRPr="00331D97">
              <w:rPr>
                <w:sz w:val="24"/>
                <w:szCs w:val="24"/>
              </w:rPr>
              <w:t>Элементы теории корреляции</w:t>
            </w:r>
          </w:p>
        </w:tc>
        <w:tc>
          <w:tcPr>
            <w:tcW w:w="2362" w:type="dxa"/>
          </w:tcPr>
          <w:p w14:paraId="3AE1990F" w14:textId="77777777" w:rsidR="00CC18B6" w:rsidRDefault="00CC18B6" w:rsidP="007B7AA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; 6; 10 / 1; 1; 18 / 0,5; 0,5; 18</w:t>
            </w:r>
          </w:p>
        </w:tc>
        <w:tc>
          <w:tcPr>
            <w:tcW w:w="2181" w:type="dxa"/>
          </w:tcPr>
          <w:p w14:paraId="7BB9B3E8" w14:textId="77777777" w:rsidR="00CC18B6" w:rsidRDefault="00CC18B6" w:rsidP="001A588A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2, ОПК-3,</w:t>
            </w:r>
          </w:p>
          <w:p w14:paraId="1E37B4DC" w14:textId="77777777" w:rsidR="00CC18B6" w:rsidRPr="004903FD" w:rsidRDefault="00CC18B6" w:rsidP="007B7AA9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-2,</w:t>
            </w:r>
            <w:r w:rsidR="007B7AA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К-3</w:t>
            </w:r>
          </w:p>
        </w:tc>
        <w:tc>
          <w:tcPr>
            <w:tcW w:w="1668" w:type="dxa"/>
          </w:tcPr>
          <w:p w14:paraId="5A220CD9" w14:textId="77777777" w:rsidR="00CC18B6" w:rsidRDefault="00CC18B6" w:rsidP="00897011">
            <w:pPr>
              <w:ind w:left="-68" w:right="-6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CC18B6" w:rsidRPr="004903FD" w14:paraId="5266F363" w14:textId="77777777" w:rsidTr="001A588A">
        <w:tc>
          <w:tcPr>
            <w:tcW w:w="3536" w:type="dxa"/>
          </w:tcPr>
          <w:p w14:paraId="15B0E1AE" w14:textId="77777777" w:rsidR="00CC18B6" w:rsidRDefault="00CC18B6" w:rsidP="007B7AA9">
            <w:pPr>
              <w:ind w:right="-82"/>
            </w:pPr>
            <w:r w:rsidRPr="00760FC4">
              <w:rPr>
                <w:sz w:val="24"/>
                <w:szCs w:val="24"/>
              </w:rPr>
              <w:t>Тема</w:t>
            </w:r>
            <w:r>
              <w:rPr>
                <w:sz w:val="24"/>
                <w:szCs w:val="24"/>
              </w:rPr>
              <w:t xml:space="preserve"> 11. </w:t>
            </w:r>
            <w:r w:rsidRPr="00331D97">
              <w:rPr>
                <w:sz w:val="24"/>
                <w:szCs w:val="24"/>
              </w:rPr>
              <w:t>Элементы статистической проверки гипотез</w:t>
            </w:r>
          </w:p>
        </w:tc>
        <w:tc>
          <w:tcPr>
            <w:tcW w:w="2362" w:type="dxa"/>
          </w:tcPr>
          <w:p w14:paraId="3DCE91B3" w14:textId="77777777" w:rsidR="00CC18B6" w:rsidRDefault="00CC18B6" w:rsidP="007B7AA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; 6; 12 / 1; 1; 18 / 0,5; 0,5; 18</w:t>
            </w:r>
          </w:p>
        </w:tc>
        <w:tc>
          <w:tcPr>
            <w:tcW w:w="2181" w:type="dxa"/>
          </w:tcPr>
          <w:p w14:paraId="38B8506D" w14:textId="77777777" w:rsidR="00CC18B6" w:rsidRDefault="00CC18B6" w:rsidP="001A588A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ПК-2, ОПК-3,</w:t>
            </w:r>
          </w:p>
          <w:p w14:paraId="11F23B9E" w14:textId="77777777" w:rsidR="00CC18B6" w:rsidRPr="004903FD" w:rsidRDefault="00CC18B6" w:rsidP="007B7AA9">
            <w:pPr>
              <w:widowControl w:val="0"/>
              <w:tabs>
                <w:tab w:val="left" w:pos="540"/>
                <w:tab w:val="right" w:leader="underscore" w:pos="8505"/>
              </w:tabs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К-2,</w:t>
            </w:r>
            <w:r w:rsidR="007B7AA9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>ПК-3</w:t>
            </w:r>
          </w:p>
        </w:tc>
        <w:tc>
          <w:tcPr>
            <w:tcW w:w="1668" w:type="dxa"/>
          </w:tcPr>
          <w:p w14:paraId="14E5E3F5" w14:textId="77777777" w:rsidR="00CC18B6" w:rsidRDefault="00CC18B6" w:rsidP="00897011">
            <w:pPr>
              <w:ind w:left="-68" w:right="-69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</w:tbl>
    <w:p w14:paraId="5293FE72" w14:textId="77777777" w:rsidR="00CC18B6" w:rsidRDefault="00CC18B6" w:rsidP="0081365C">
      <w:pPr>
        <w:pStyle w:val="a"/>
        <w:numPr>
          <w:ilvl w:val="0"/>
          <w:numId w:val="0"/>
        </w:numPr>
        <w:ind w:left="360"/>
        <w:jc w:val="left"/>
      </w:pPr>
    </w:p>
    <w:p w14:paraId="12954152" w14:textId="77777777" w:rsidR="00CC18B6" w:rsidRDefault="00CC18B6" w:rsidP="0081365C">
      <w:pPr>
        <w:pStyle w:val="a"/>
        <w:numPr>
          <w:ilvl w:val="0"/>
          <w:numId w:val="0"/>
        </w:numPr>
        <w:ind w:left="360"/>
        <w:jc w:val="left"/>
      </w:pPr>
    </w:p>
    <w:p w14:paraId="02F79B78" w14:textId="77777777" w:rsidR="00CC18B6" w:rsidRPr="00DD7F3D" w:rsidRDefault="00CC18B6" w:rsidP="005D487C">
      <w:pPr>
        <w:pStyle w:val="a"/>
      </w:pPr>
      <w:r w:rsidRPr="00DD7F3D">
        <w:t>Содержание разделов дисциплины</w:t>
      </w:r>
    </w:p>
    <w:p w14:paraId="7013F24E" w14:textId="77777777" w:rsidR="00CC18B6" w:rsidRPr="00DD7F3D" w:rsidRDefault="00CC18B6" w:rsidP="003028E9">
      <w:pPr>
        <w:suppressAutoHyphens/>
        <w:autoSpaceDE w:val="0"/>
        <w:autoSpaceDN w:val="0"/>
        <w:adjustRightInd w:val="0"/>
        <w:ind w:right="-285"/>
        <w:jc w:val="center"/>
        <w:rPr>
          <w:b/>
          <w:sz w:val="24"/>
          <w:szCs w:val="24"/>
        </w:rPr>
      </w:pPr>
    </w:p>
    <w:p w14:paraId="48437E84" w14:textId="77777777" w:rsidR="00CC18B6" w:rsidRDefault="00CC18B6" w:rsidP="003028E9">
      <w:pPr>
        <w:shd w:val="clear" w:color="auto" w:fill="FFFFFF"/>
        <w:ind w:right="-285"/>
        <w:jc w:val="center"/>
        <w:rPr>
          <w:b/>
          <w:bCs/>
          <w:sz w:val="24"/>
          <w:szCs w:val="24"/>
        </w:rPr>
      </w:pPr>
      <w:r w:rsidRPr="00DD7F3D">
        <w:rPr>
          <w:b/>
          <w:bCs/>
          <w:sz w:val="24"/>
          <w:szCs w:val="24"/>
        </w:rPr>
        <w:t xml:space="preserve">Раздел </w:t>
      </w:r>
      <w:r w:rsidRPr="00DD7F3D">
        <w:rPr>
          <w:b/>
          <w:bCs/>
          <w:sz w:val="24"/>
          <w:szCs w:val="24"/>
          <w:lang w:val="en-US"/>
        </w:rPr>
        <w:t>I</w:t>
      </w:r>
      <w:r w:rsidRPr="00DD7F3D">
        <w:rPr>
          <w:b/>
          <w:bCs/>
          <w:sz w:val="24"/>
          <w:szCs w:val="24"/>
        </w:rPr>
        <w:t xml:space="preserve"> . Теория вероятностей</w:t>
      </w:r>
    </w:p>
    <w:p w14:paraId="6059792D" w14:textId="77777777" w:rsidR="00CC18B6" w:rsidRPr="00DD7F3D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</w:p>
    <w:p w14:paraId="638A8A6A" w14:textId="77777777" w:rsidR="00CC18B6" w:rsidRDefault="00CC18B6" w:rsidP="003028E9">
      <w:pPr>
        <w:shd w:val="clear" w:color="auto" w:fill="FFFFFF"/>
        <w:ind w:right="-285"/>
        <w:jc w:val="center"/>
        <w:rPr>
          <w:b/>
          <w:bCs/>
          <w:sz w:val="24"/>
          <w:szCs w:val="24"/>
        </w:rPr>
      </w:pPr>
      <w:r w:rsidRPr="00DD7F3D">
        <w:rPr>
          <w:b/>
          <w:bCs/>
          <w:sz w:val="24"/>
          <w:szCs w:val="24"/>
        </w:rPr>
        <w:t>Тема 1. Введение в теорию вероятностей, случайные события</w:t>
      </w:r>
    </w:p>
    <w:p w14:paraId="54ECE0E5" w14:textId="77777777" w:rsidR="00CC18B6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  <w:r w:rsidRPr="00DD7F3D">
        <w:rPr>
          <w:sz w:val="24"/>
          <w:szCs w:val="24"/>
        </w:rPr>
        <w:t xml:space="preserve">Основные понятия теории вероятностей. Классификация событий. Операции над событиями. Классическое, статистическое и геометрическое определение вероятности событий. Понятие об аксиоматическом определении вероятности. Свойства вероятностей событий. Элементы комбинаторики. Непосредственный подсчет вероятностей. </w:t>
      </w:r>
    </w:p>
    <w:p w14:paraId="1E7C899C" w14:textId="77777777" w:rsidR="00CC18B6" w:rsidRPr="00DD7F3D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</w:p>
    <w:p w14:paraId="2AB7E609" w14:textId="77777777" w:rsidR="00CC18B6" w:rsidRDefault="00CC18B6" w:rsidP="003028E9">
      <w:pPr>
        <w:shd w:val="clear" w:color="auto" w:fill="FFFFFF"/>
        <w:ind w:right="-285"/>
        <w:jc w:val="center"/>
        <w:rPr>
          <w:b/>
          <w:bCs/>
          <w:sz w:val="24"/>
          <w:szCs w:val="24"/>
        </w:rPr>
      </w:pPr>
      <w:r w:rsidRPr="00DD7F3D">
        <w:rPr>
          <w:b/>
          <w:bCs/>
          <w:sz w:val="24"/>
          <w:szCs w:val="24"/>
        </w:rPr>
        <w:t>Тема 2. Основные теоремы теории вероятностей</w:t>
      </w:r>
    </w:p>
    <w:p w14:paraId="6C00C23B" w14:textId="77777777" w:rsidR="00CC18B6" w:rsidRPr="00DD7F3D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  <w:r w:rsidRPr="00DD7F3D">
        <w:rPr>
          <w:sz w:val="24"/>
          <w:szCs w:val="24"/>
        </w:rPr>
        <w:lastRenderedPageBreak/>
        <w:t xml:space="preserve">Теорема сложения вероятностей и ее следствия. Зависимые и независимые события. Условная вероятность. Теорема умножения вероятностей для зависимых и независимых событий. Формула полной вероятности. Формула Байеса. </w:t>
      </w:r>
    </w:p>
    <w:p w14:paraId="74283EE7" w14:textId="77777777" w:rsidR="00CC18B6" w:rsidRDefault="00CC18B6" w:rsidP="003028E9">
      <w:pPr>
        <w:shd w:val="clear" w:color="auto" w:fill="FFFFFF"/>
        <w:ind w:right="-285"/>
        <w:jc w:val="both"/>
        <w:rPr>
          <w:b/>
          <w:bCs/>
          <w:sz w:val="24"/>
          <w:szCs w:val="24"/>
        </w:rPr>
      </w:pPr>
    </w:p>
    <w:p w14:paraId="47020C4B" w14:textId="77777777" w:rsidR="00CC18B6" w:rsidRDefault="00CC18B6" w:rsidP="003028E9">
      <w:pPr>
        <w:shd w:val="clear" w:color="auto" w:fill="FFFFFF"/>
        <w:ind w:right="-285"/>
        <w:jc w:val="center"/>
        <w:rPr>
          <w:b/>
          <w:bCs/>
          <w:sz w:val="24"/>
          <w:szCs w:val="24"/>
        </w:rPr>
      </w:pPr>
      <w:r w:rsidRPr="00DD7F3D">
        <w:rPr>
          <w:b/>
          <w:bCs/>
          <w:sz w:val="24"/>
          <w:szCs w:val="24"/>
        </w:rPr>
        <w:t>Тема 3. Повторные независимые испытания</w:t>
      </w:r>
    </w:p>
    <w:p w14:paraId="349E7423" w14:textId="77777777" w:rsidR="00CC18B6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  <w:r w:rsidRPr="00DD7F3D">
        <w:rPr>
          <w:sz w:val="24"/>
          <w:szCs w:val="24"/>
        </w:rPr>
        <w:t xml:space="preserve">Последовательность повторных независимых испытаний. Формула Бернулли. Асимптотические формулы. Формула Пуассона. Локальная теорема Муавра-Лапласа. Функция Гаусса </w:t>
      </w:r>
      <w:r w:rsidRPr="00DD7F3D">
        <w:rPr>
          <w:i/>
          <w:iCs/>
          <w:sz w:val="24"/>
          <w:szCs w:val="24"/>
          <w:lang w:val="en-US"/>
        </w:rPr>
        <w:t>f</w:t>
      </w:r>
      <w:r w:rsidRPr="00DD7F3D">
        <w:rPr>
          <w:sz w:val="24"/>
          <w:szCs w:val="24"/>
        </w:rPr>
        <w:t>(</w:t>
      </w:r>
      <w:r w:rsidRPr="00DD7F3D">
        <w:rPr>
          <w:i/>
          <w:iCs/>
          <w:sz w:val="24"/>
          <w:szCs w:val="24"/>
          <w:lang w:val="en-US"/>
        </w:rPr>
        <w:t>x</w:t>
      </w:r>
      <w:r w:rsidRPr="00DD7F3D">
        <w:rPr>
          <w:sz w:val="24"/>
          <w:szCs w:val="24"/>
        </w:rPr>
        <w:t xml:space="preserve">) и ее свойства. Интегральная теорема Муавра-Лапласа и ее следствия. Функция Лапласа </w:t>
      </w:r>
      <w:r w:rsidRPr="00DD7F3D">
        <w:rPr>
          <w:i/>
          <w:iCs/>
          <w:sz w:val="24"/>
          <w:szCs w:val="24"/>
        </w:rPr>
        <w:t>Ф</w:t>
      </w:r>
      <w:r w:rsidRPr="00DD7F3D">
        <w:rPr>
          <w:sz w:val="24"/>
          <w:szCs w:val="24"/>
        </w:rPr>
        <w:t>(</w:t>
      </w:r>
      <w:r w:rsidRPr="00DD7F3D">
        <w:rPr>
          <w:i/>
          <w:iCs/>
          <w:sz w:val="24"/>
          <w:szCs w:val="24"/>
        </w:rPr>
        <w:t>х</w:t>
      </w:r>
      <w:r w:rsidRPr="00DD7F3D">
        <w:rPr>
          <w:sz w:val="24"/>
          <w:szCs w:val="24"/>
        </w:rPr>
        <w:t xml:space="preserve">) и ее свойства. </w:t>
      </w:r>
    </w:p>
    <w:p w14:paraId="3DDA22DB" w14:textId="77777777" w:rsidR="00CC18B6" w:rsidRPr="00DD7F3D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</w:p>
    <w:p w14:paraId="7477F19D" w14:textId="77777777" w:rsidR="00CC18B6" w:rsidRDefault="00CC18B6" w:rsidP="003028E9">
      <w:pPr>
        <w:shd w:val="clear" w:color="auto" w:fill="FFFFFF"/>
        <w:ind w:right="-285"/>
        <w:jc w:val="center"/>
        <w:rPr>
          <w:b/>
          <w:bCs/>
          <w:sz w:val="24"/>
          <w:szCs w:val="24"/>
        </w:rPr>
      </w:pPr>
      <w:r w:rsidRPr="00DD7F3D">
        <w:rPr>
          <w:b/>
          <w:bCs/>
          <w:sz w:val="24"/>
          <w:szCs w:val="24"/>
        </w:rPr>
        <w:t>Тема 4. Дискретные случайные величины и их характеристики</w:t>
      </w:r>
    </w:p>
    <w:p w14:paraId="387D0DDF" w14:textId="77777777" w:rsidR="00CC18B6" w:rsidRPr="00DD7F3D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  <w:r w:rsidRPr="00DD7F3D">
        <w:rPr>
          <w:sz w:val="24"/>
          <w:szCs w:val="24"/>
        </w:rPr>
        <w:t xml:space="preserve">Понятие случайной величины и ее описание. Дискретная случайная величина и ее закон (ряд) распределения. Арифметические операции над случайными величинами. Математическое ожидание дискретной случайной величины и его свойства. Дисперсия и среднее квадратическое отклонение дискретной случайной величины, их свойства. Функция распределения случайной величины, ее свойства и график. Основные законы распределения дискретных случайных величин: биномиальный закон распределения и закон Пуассона; их математические ожидания и дисперсии; практическое значение. Закон распределения частости появления события </w:t>
      </w:r>
      <w:r w:rsidRPr="00DD7F3D">
        <w:rPr>
          <w:i/>
          <w:iCs/>
          <w:sz w:val="24"/>
          <w:szCs w:val="24"/>
        </w:rPr>
        <w:t xml:space="preserve">А </w:t>
      </w:r>
      <w:r w:rsidRPr="00DD7F3D">
        <w:rPr>
          <w:sz w:val="24"/>
          <w:szCs w:val="24"/>
        </w:rPr>
        <w:t xml:space="preserve">в </w:t>
      </w:r>
      <w:r w:rsidRPr="00DD7F3D">
        <w:rPr>
          <w:i/>
          <w:iCs/>
          <w:sz w:val="24"/>
          <w:szCs w:val="24"/>
          <w:lang w:val="en-US"/>
        </w:rPr>
        <w:t>n</w:t>
      </w:r>
      <w:r w:rsidRPr="00DD7F3D">
        <w:rPr>
          <w:i/>
          <w:iCs/>
          <w:sz w:val="24"/>
          <w:szCs w:val="24"/>
        </w:rPr>
        <w:t xml:space="preserve"> </w:t>
      </w:r>
      <w:r w:rsidRPr="00DD7F3D">
        <w:rPr>
          <w:sz w:val="24"/>
          <w:szCs w:val="24"/>
        </w:rPr>
        <w:t xml:space="preserve">повторных независимых испытаниях, ее математическое ожидание и дисперсия. </w:t>
      </w:r>
    </w:p>
    <w:p w14:paraId="3089E4FA" w14:textId="77777777" w:rsidR="00CC18B6" w:rsidRDefault="00CC18B6" w:rsidP="003028E9">
      <w:pPr>
        <w:shd w:val="clear" w:color="auto" w:fill="FFFFFF"/>
        <w:ind w:right="-285"/>
        <w:jc w:val="both"/>
        <w:rPr>
          <w:b/>
          <w:bCs/>
          <w:sz w:val="24"/>
          <w:szCs w:val="24"/>
        </w:rPr>
      </w:pPr>
    </w:p>
    <w:p w14:paraId="352210CE" w14:textId="77777777" w:rsidR="00CC18B6" w:rsidRDefault="00CC18B6" w:rsidP="003028E9">
      <w:pPr>
        <w:shd w:val="clear" w:color="auto" w:fill="FFFFFF"/>
        <w:ind w:right="-285"/>
        <w:jc w:val="center"/>
        <w:rPr>
          <w:b/>
          <w:bCs/>
          <w:sz w:val="24"/>
          <w:szCs w:val="24"/>
        </w:rPr>
      </w:pPr>
      <w:r w:rsidRPr="00DD7F3D">
        <w:rPr>
          <w:b/>
          <w:bCs/>
          <w:sz w:val="24"/>
          <w:szCs w:val="24"/>
        </w:rPr>
        <w:t>Тема 5. Непрерывные случайные величины. Нормальный закон распределения</w:t>
      </w:r>
    </w:p>
    <w:p w14:paraId="76EB7B56" w14:textId="77777777" w:rsidR="00CC18B6" w:rsidRPr="00DD7F3D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  <w:r w:rsidRPr="00DD7F3D">
        <w:rPr>
          <w:sz w:val="24"/>
          <w:szCs w:val="24"/>
        </w:rPr>
        <w:t xml:space="preserve">Определение непрерывной случайной величины. Вероятность отдельно взятого значения непрерывной случайной величины. Плотность вероятности, ее свойства и график. Математическое ожидание и дисперсия непрерывной случайной величины. Основные непрерывные законы распределения: равномерный, показательный и нормальный законы распределения. Практическое значение нормального закона распределения; теоретико-вероятностный смысл его параметров. Нормальная кривая и зависимость ее положения и формы от параметров. Выражение плотности нормального закона распределения через функцию Гаусса. Функция распределения нормально распределенной случайной величины и ее выражение через функцию Лапласа. </w:t>
      </w:r>
    </w:p>
    <w:p w14:paraId="42E77D8A" w14:textId="77777777" w:rsidR="00CC18B6" w:rsidRDefault="00CC18B6" w:rsidP="003028E9">
      <w:pPr>
        <w:shd w:val="clear" w:color="auto" w:fill="FFFFFF"/>
        <w:ind w:right="-285"/>
        <w:jc w:val="both"/>
        <w:rPr>
          <w:b/>
          <w:bCs/>
          <w:sz w:val="24"/>
          <w:szCs w:val="24"/>
        </w:rPr>
      </w:pPr>
    </w:p>
    <w:p w14:paraId="45C7F52B" w14:textId="77777777" w:rsidR="00CC18B6" w:rsidRDefault="00CC18B6" w:rsidP="003028E9">
      <w:pPr>
        <w:shd w:val="clear" w:color="auto" w:fill="FFFFFF"/>
        <w:ind w:right="-285"/>
        <w:jc w:val="center"/>
        <w:rPr>
          <w:b/>
          <w:bCs/>
          <w:sz w:val="24"/>
          <w:szCs w:val="24"/>
        </w:rPr>
      </w:pPr>
      <w:r w:rsidRPr="00DD7F3D">
        <w:rPr>
          <w:b/>
          <w:bCs/>
          <w:sz w:val="24"/>
          <w:szCs w:val="24"/>
        </w:rPr>
        <w:t xml:space="preserve">Тема 6. Закон больших чисел и </w:t>
      </w:r>
      <w:r>
        <w:rPr>
          <w:b/>
          <w:bCs/>
          <w:sz w:val="24"/>
          <w:szCs w:val="24"/>
        </w:rPr>
        <w:t>центральная предельная теорема</w:t>
      </w:r>
    </w:p>
    <w:p w14:paraId="23154AE4" w14:textId="77777777" w:rsidR="00CC18B6" w:rsidRPr="00DD7F3D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  <w:r w:rsidRPr="00DD7F3D">
        <w:rPr>
          <w:sz w:val="24"/>
          <w:szCs w:val="24"/>
        </w:rPr>
        <w:t xml:space="preserve">Лемма Чебышева. Неравенство Чебышев. Сущность закона больших чисел. Теорема Чебышева и ее следствия: а) для случайных величин с одинаковыми математическими ожиданиями; б) для частости события в </w:t>
      </w:r>
      <w:r w:rsidRPr="00DD7F3D">
        <w:rPr>
          <w:i/>
          <w:iCs/>
          <w:sz w:val="24"/>
          <w:szCs w:val="24"/>
          <w:lang w:val="en-US"/>
        </w:rPr>
        <w:t>n</w:t>
      </w:r>
      <w:r w:rsidRPr="00DD7F3D">
        <w:rPr>
          <w:i/>
          <w:iCs/>
          <w:sz w:val="24"/>
          <w:szCs w:val="24"/>
        </w:rPr>
        <w:t xml:space="preserve"> </w:t>
      </w:r>
      <w:r w:rsidRPr="00DD7F3D">
        <w:rPr>
          <w:sz w:val="24"/>
          <w:szCs w:val="24"/>
        </w:rPr>
        <w:t xml:space="preserve">повторных независимых испытаниях (теорема Бернулли). Понятие о центральной предельной теореме (теорема Ляпунова). </w:t>
      </w:r>
    </w:p>
    <w:p w14:paraId="02E6BF42" w14:textId="77777777" w:rsidR="00CC18B6" w:rsidRDefault="00CC18B6" w:rsidP="003028E9">
      <w:pPr>
        <w:shd w:val="clear" w:color="auto" w:fill="FFFFFF"/>
        <w:ind w:right="-285"/>
        <w:jc w:val="both"/>
        <w:rPr>
          <w:b/>
          <w:bCs/>
          <w:sz w:val="24"/>
          <w:szCs w:val="24"/>
        </w:rPr>
      </w:pPr>
    </w:p>
    <w:p w14:paraId="694403D1" w14:textId="77777777" w:rsidR="00CC18B6" w:rsidRDefault="00CC18B6" w:rsidP="003028E9">
      <w:pPr>
        <w:shd w:val="clear" w:color="auto" w:fill="FFFFFF"/>
        <w:ind w:right="-285"/>
        <w:jc w:val="center"/>
        <w:rPr>
          <w:b/>
          <w:bCs/>
          <w:sz w:val="24"/>
          <w:szCs w:val="24"/>
        </w:rPr>
      </w:pPr>
      <w:r w:rsidRPr="00DD7F3D">
        <w:rPr>
          <w:b/>
          <w:bCs/>
          <w:sz w:val="24"/>
          <w:szCs w:val="24"/>
        </w:rPr>
        <w:t>Тема 7. Двумерные (</w:t>
      </w:r>
      <w:r w:rsidRPr="00DD7F3D">
        <w:rPr>
          <w:b/>
          <w:bCs/>
          <w:i/>
          <w:iCs/>
          <w:sz w:val="24"/>
          <w:szCs w:val="24"/>
          <w:lang w:val="en-US"/>
        </w:rPr>
        <w:t>n</w:t>
      </w:r>
      <w:r w:rsidRPr="00DD7F3D">
        <w:rPr>
          <w:b/>
          <w:bCs/>
          <w:sz w:val="24"/>
          <w:szCs w:val="24"/>
        </w:rPr>
        <w:t>-мерные) случайные величины</w:t>
      </w:r>
    </w:p>
    <w:p w14:paraId="715355A5" w14:textId="77777777" w:rsidR="00CC18B6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  <w:r w:rsidRPr="00DD7F3D">
        <w:rPr>
          <w:sz w:val="24"/>
          <w:szCs w:val="24"/>
        </w:rPr>
        <w:t>Понятие двумерной (</w:t>
      </w:r>
      <w:r w:rsidRPr="00DD7F3D">
        <w:rPr>
          <w:i/>
          <w:iCs/>
          <w:sz w:val="24"/>
          <w:szCs w:val="24"/>
          <w:lang w:val="en-US"/>
        </w:rPr>
        <w:t>n</w:t>
      </w:r>
      <w:r w:rsidRPr="00DD7F3D">
        <w:rPr>
          <w:sz w:val="24"/>
          <w:szCs w:val="24"/>
        </w:rPr>
        <w:t xml:space="preserve">-мерной) случайной величины. Условные распределения. Ковариация и коэффициент корреляции. Свойства коэффициента корреляции. Двумерное нормальное распределение. Условное математическое ожидание и условная дисперсия. </w:t>
      </w:r>
    </w:p>
    <w:p w14:paraId="2509A14A" w14:textId="77777777" w:rsidR="00CC18B6" w:rsidRPr="00DD7F3D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</w:p>
    <w:p w14:paraId="7D7D6194" w14:textId="77777777" w:rsidR="00CC18B6" w:rsidRDefault="00CC18B6" w:rsidP="003028E9">
      <w:pPr>
        <w:shd w:val="clear" w:color="auto" w:fill="FFFFFF"/>
        <w:ind w:right="-285"/>
        <w:jc w:val="center"/>
        <w:rPr>
          <w:b/>
          <w:bCs/>
          <w:sz w:val="24"/>
          <w:szCs w:val="24"/>
        </w:rPr>
      </w:pPr>
      <w:r w:rsidRPr="00DD7F3D">
        <w:rPr>
          <w:b/>
          <w:bCs/>
          <w:sz w:val="24"/>
          <w:szCs w:val="24"/>
        </w:rPr>
        <w:t>Раздел II. Математическая статистика</w:t>
      </w:r>
    </w:p>
    <w:p w14:paraId="4E1578D4" w14:textId="77777777" w:rsidR="00CC18B6" w:rsidRPr="00DD7F3D" w:rsidRDefault="00CC18B6" w:rsidP="003028E9">
      <w:pPr>
        <w:shd w:val="clear" w:color="auto" w:fill="FFFFFF"/>
        <w:ind w:right="-285"/>
        <w:jc w:val="center"/>
        <w:rPr>
          <w:sz w:val="24"/>
          <w:szCs w:val="24"/>
        </w:rPr>
      </w:pPr>
    </w:p>
    <w:p w14:paraId="28C945D8" w14:textId="77777777" w:rsidR="00CC18B6" w:rsidRDefault="00CC18B6" w:rsidP="003028E9">
      <w:pPr>
        <w:shd w:val="clear" w:color="auto" w:fill="FFFFFF"/>
        <w:ind w:right="-285"/>
        <w:jc w:val="center"/>
        <w:rPr>
          <w:b/>
          <w:bCs/>
          <w:sz w:val="24"/>
          <w:szCs w:val="24"/>
        </w:rPr>
      </w:pPr>
      <w:r w:rsidRPr="00DD7F3D">
        <w:rPr>
          <w:b/>
          <w:bCs/>
          <w:sz w:val="24"/>
          <w:szCs w:val="24"/>
        </w:rPr>
        <w:t>Тема 8. Выборочный метод. Общие вопросы</w:t>
      </w:r>
    </w:p>
    <w:p w14:paraId="4C89275D" w14:textId="77777777" w:rsidR="00CC18B6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  <w:r w:rsidRPr="00DD7F3D">
        <w:rPr>
          <w:sz w:val="24"/>
          <w:szCs w:val="24"/>
        </w:rPr>
        <w:t xml:space="preserve">Сплошные и выборочные наблюдения. Генеральная и выборочная совокупности. Собственно-случайная выборка с повторным и бесповторным отбором членов. Основные задачи теории выборки. Вариационный ряд как результат первичной обработки результатов опыта (наблюдений). Дискретный и интервальный вариационные ряды. Эмпирические функции распределения и плотности распределения. Полигон частот и гистограмма. Статистические характеристики вариационных рядов. Средняя арифметическая, мода, </w:t>
      </w:r>
      <w:r w:rsidRPr="00DD7F3D">
        <w:rPr>
          <w:sz w:val="24"/>
          <w:szCs w:val="24"/>
        </w:rPr>
        <w:lastRenderedPageBreak/>
        <w:t xml:space="preserve">медиана и дисперсия вариационного ряда. Понятие о точечной оценке параметров генеральной совокупности по выборке. Свойства оценок (несмещенность, состоятельность, эффективность). </w:t>
      </w:r>
    </w:p>
    <w:p w14:paraId="44B807F5" w14:textId="77777777" w:rsidR="00CC18B6" w:rsidRPr="00DD7F3D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</w:p>
    <w:p w14:paraId="63160E6E" w14:textId="77777777" w:rsidR="00CC18B6" w:rsidRDefault="00CC18B6" w:rsidP="003028E9">
      <w:pPr>
        <w:shd w:val="clear" w:color="auto" w:fill="FFFFFF"/>
        <w:ind w:right="-285"/>
        <w:jc w:val="center"/>
        <w:rPr>
          <w:b/>
          <w:bCs/>
          <w:sz w:val="24"/>
          <w:szCs w:val="24"/>
        </w:rPr>
      </w:pPr>
      <w:r w:rsidRPr="00DD7F3D">
        <w:rPr>
          <w:b/>
          <w:bCs/>
          <w:sz w:val="24"/>
          <w:szCs w:val="24"/>
        </w:rPr>
        <w:t>Тема 9. Оценка доли признака и генеральной средней</w:t>
      </w:r>
    </w:p>
    <w:p w14:paraId="6034764A" w14:textId="77777777" w:rsidR="00CC18B6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  <w:r w:rsidRPr="00DD7F3D">
        <w:rPr>
          <w:sz w:val="24"/>
          <w:szCs w:val="24"/>
        </w:rPr>
        <w:t xml:space="preserve">Выборочная доля и выборочная средняя как оценки генеральных доли и генеральной средней; их несмещенность и состоятельность. Смещенность выборочной дисперсии как оценки генеральной дисперсии. Интервальные оценки параметров. Понятие доверительного интервала и доверительной вероятности (надежности) оценки. Средняя квадратическая ошибка собственно-случайной выборки при оценке генеральной доли и средней при повторном и бесповторном отборе членов. Формулы расчета доверительной вероятности. Объем выборки. </w:t>
      </w:r>
    </w:p>
    <w:p w14:paraId="57AAD70A" w14:textId="77777777" w:rsidR="00CC18B6" w:rsidRPr="00DD7F3D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</w:p>
    <w:p w14:paraId="50087286" w14:textId="77777777" w:rsidR="00CC18B6" w:rsidRPr="00DD7F3D" w:rsidRDefault="00CC18B6" w:rsidP="003028E9">
      <w:pPr>
        <w:shd w:val="clear" w:color="auto" w:fill="FFFFFF"/>
        <w:ind w:right="-285"/>
        <w:jc w:val="center"/>
        <w:rPr>
          <w:sz w:val="24"/>
          <w:szCs w:val="24"/>
        </w:rPr>
      </w:pPr>
      <w:r w:rsidRPr="00DD7F3D">
        <w:rPr>
          <w:b/>
          <w:bCs/>
          <w:sz w:val="24"/>
          <w:szCs w:val="24"/>
        </w:rPr>
        <w:t>Тема 10. Элементы теории корреляции</w:t>
      </w:r>
    </w:p>
    <w:p w14:paraId="6F1E5AFD" w14:textId="77777777" w:rsidR="00CC18B6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  <w:r w:rsidRPr="00DD7F3D">
        <w:rPr>
          <w:sz w:val="24"/>
          <w:szCs w:val="24"/>
        </w:rPr>
        <w:t xml:space="preserve">Функциональная и статистическая зависимости. Корреляционная таблица. Групповые средние. Понятие корреляционной зависимости. Основные задачи теории корреляции: определение формы и оценка тесноты связи. Виды корреляционной связи (парная и множественная, линейная и нелинейная). Линейная корреляция. Уравнения прямых регрессии для парной корреляции. Определение параметров прямых регрессии методом наименьших квадратов. Выборочный коэффициент корреляции, его свойства. </w:t>
      </w:r>
    </w:p>
    <w:p w14:paraId="7A9593B8" w14:textId="77777777" w:rsidR="00CC18B6" w:rsidRPr="00DD7F3D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</w:p>
    <w:p w14:paraId="5750E4C4" w14:textId="77777777" w:rsidR="00CC18B6" w:rsidRPr="00DD7F3D" w:rsidRDefault="00CC18B6" w:rsidP="003028E9">
      <w:pPr>
        <w:shd w:val="clear" w:color="auto" w:fill="FFFFFF"/>
        <w:ind w:right="-285"/>
        <w:jc w:val="center"/>
        <w:rPr>
          <w:sz w:val="24"/>
          <w:szCs w:val="24"/>
        </w:rPr>
      </w:pPr>
      <w:r w:rsidRPr="00DD7F3D">
        <w:rPr>
          <w:b/>
          <w:bCs/>
          <w:sz w:val="24"/>
          <w:szCs w:val="24"/>
        </w:rPr>
        <w:t>Тема 11. Элементы статистической проверки гипотез</w:t>
      </w:r>
    </w:p>
    <w:p w14:paraId="556514D5" w14:textId="77777777" w:rsidR="00CC18B6" w:rsidRPr="00DD7F3D" w:rsidRDefault="00CC18B6" w:rsidP="003028E9">
      <w:pPr>
        <w:shd w:val="clear" w:color="auto" w:fill="FFFFFF"/>
        <w:ind w:right="-285"/>
        <w:jc w:val="both"/>
        <w:rPr>
          <w:sz w:val="24"/>
          <w:szCs w:val="24"/>
        </w:rPr>
      </w:pPr>
      <w:r w:rsidRPr="00DD7F3D">
        <w:rPr>
          <w:sz w:val="24"/>
          <w:szCs w:val="24"/>
        </w:rPr>
        <w:t>Статистическая гипотеза и статистический критерий. Ошибки 1-го и 2-го рода. Уровень значимости и мощность критерия. Принцип практической уверенности. Оценка параметров закона распределения по выборочным данным. Понятие о критериях согласия. χ</w:t>
      </w:r>
      <w:r w:rsidRPr="00DD7F3D">
        <w:rPr>
          <w:sz w:val="24"/>
          <w:szCs w:val="24"/>
          <w:vertAlign w:val="superscript"/>
        </w:rPr>
        <w:t>2</w:t>
      </w:r>
      <w:r w:rsidRPr="00DD7F3D">
        <w:rPr>
          <w:sz w:val="24"/>
          <w:szCs w:val="24"/>
        </w:rPr>
        <w:t xml:space="preserve"> – критерий Пирсона. Оценка достоверности (значимости) коэффициента корреляции. </w:t>
      </w:r>
      <w:r w:rsidRPr="00DD7F3D">
        <w:rPr>
          <w:sz w:val="24"/>
          <w:szCs w:val="24"/>
          <w:lang w:val="en-US"/>
        </w:rPr>
        <w:t>t</w:t>
      </w:r>
      <w:r w:rsidRPr="00DD7F3D">
        <w:rPr>
          <w:sz w:val="24"/>
          <w:szCs w:val="24"/>
        </w:rPr>
        <w:t>-критери</w:t>
      </w:r>
      <w:r>
        <w:rPr>
          <w:sz w:val="24"/>
          <w:szCs w:val="24"/>
        </w:rPr>
        <w:t>я</w:t>
      </w:r>
      <w:r w:rsidRPr="00DD7F3D">
        <w:rPr>
          <w:sz w:val="24"/>
          <w:szCs w:val="24"/>
        </w:rPr>
        <w:t xml:space="preserve"> Стьюдента. </w:t>
      </w:r>
    </w:p>
    <w:p w14:paraId="21DD2338" w14:textId="77777777" w:rsidR="00CC18B6" w:rsidRPr="00DD7F3D" w:rsidRDefault="00CC18B6" w:rsidP="003028E9">
      <w:pPr>
        <w:tabs>
          <w:tab w:val="left" w:pos="1080"/>
        </w:tabs>
        <w:ind w:right="-285"/>
        <w:jc w:val="both"/>
        <w:rPr>
          <w:b/>
          <w:color w:val="000000"/>
          <w:sz w:val="24"/>
          <w:szCs w:val="24"/>
        </w:rPr>
      </w:pPr>
    </w:p>
    <w:p w14:paraId="3B9CEE24" w14:textId="77777777" w:rsidR="00CC18B6" w:rsidRPr="00DD7F3D" w:rsidRDefault="00CC18B6" w:rsidP="003028E9">
      <w:pPr>
        <w:ind w:right="-285"/>
        <w:jc w:val="both"/>
        <w:rPr>
          <w:color w:val="000000"/>
          <w:sz w:val="24"/>
          <w:szCs w:val="24"/>
        </w:rPr>
      </w:pPr>
    </w:p>
    <w:p w14:paraId="0E68A9E8" w14:textId="77777777" w:rsidR="00CC18B6" w:rsidRPr="006C29B6" w:rsidRDefault="00CC18B6" w:rsidP="005D487C">
      <w:pPr>
        <w:pStyle w:val="1"/>
        <w:numPr>
          <w:ilvl w:val="0"/>
          <w:numId w:val="0"/>
        </w:numPr>
        <w:tabs>
          <w:tab w:val="left" w:pos="426"/>
        </w:tabs>
      </w:pPr>
      <w:bookmarkStart w:id="5" w:name="_Toc437851912"/>
      <w:r w:rsidRPr="00DD7F3D">
        <w:t>5.</w:t>
      </w:r>
      <w:r w:rsidRPr="00DD7F3D">
        <w:tab/>
        <w:t>ОБРАЗОВАТЕЛЬНЫЕ</w:t>
      </w:r>
      <w:r w:rsidRPr="006C29B6">
        <w:t xml:space="preserve"> ТЕХНОЛОГИИ</w:t>
      </w:r>
      <w:bookmarkEnd w:id="5"/>
    </w:p>
    <w:p w14:paraId="604AE00D" w14:textId="77777777" w:rsidR="00CC18B6" w:rsidRPr="006C29B6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33824A76" w14:textId="77777777" w:rsidR="00CC18B6" w:rsidRDefault="00CC18B6" w:rsidP="00A03F0A">
      <w:pPr>
        <w:ind w:right="-285" w:firstLine="567"/>
        <w:jc w:val="both"/>
        <w:rPr>
          <w:sz w:val="24"/>
          <w:szCs w:val="24"/>
        </w:rPr>
      </w:pPr>
      <w:r w:rsidRPr="006C29B6">
        <w:rPr>
          <w:sz w:val="24"/>
          <w:szCs w:val="24"/>
        </w:rPr>
        <w:t>При реализации программы</w:t>
      </w:r>
      <w:r w:rsidRPr="00E94B3A">
        <w:rPr>
          <w:sz w:val="24"/>
          <w:szCs w:val="24"/>
        </w:rPr>
        <w:t xml:space="preserve"> дисциплины используются различные образовательные технологии.</w:t>
      </w:r>
    </w:p>
    <w:p w14:paraId="286F4E63" w14:textId="77777777" w:rsidR="00CC18B6" w:rsidRPr="00DC76EB" w:rsidRDefault="00CC18B6" w:rsidP="00A03F0A">
      <w:pPr>
        <w:shd w:val="clear" w:color="auto" w:fill="FFFFFF"/>
        <w:tabs>
          <w:tab w:val="left" w:pos="900"/>
        </w:tabs>
        <w:ind w:right="-285" w:firstLine="567"/>
        <w:jc w:val="both"/>
        <w:rPr>
          <w:sz w:val="24"/>
          <w:szCs w:val="24"/>
        </w:rPr>
      </w:pPr>
      <w:r w:rsidRPr="00DC76EB">
        <w:rPr>
          <w:sz w:val="24"/>
          <w:szCs w:val="24"/>
        </w:rPr>
        <w:t>Образовательные технологии, используемые при реализации различных видов учебной работы по дисциплине «</w:t>
      </w:r>
      <w:r>
        <w:rPr>
          <w:sz w:val="24"/>
          <w:szCs w:val="24"/>
        </w:rPr>
        <w:t>Теория вероятностей и математическая статистика</w:t>
      </w:r>
      <w:r w:rsidRPr="00DC76EB">
        <w:rPr>
          <w:sz w:val="24"/>
          <w:szCs w:val="24"/>
        </w:rPr>
        <w:t>» предусматривают широкое использование в учебном процессе активных и интерактивных форм проведения занятий.</w:t>
      </w:r>
    </w:p>
    <w:p w14:paraId="511EE44F" w14:textId="77777777" w:rsidR="00CC18B6" w:rsidRPr="00DC76EB" w:rsidRDefault="00CC18B6" w:rsidP="00A03F0A">
      <w:pPr>
        <w:shd w:val="clear" w:color="auto" w:fill="FFFFFF"/>
        <w:tabs>
          <w:tab w:val="left" w:pos="900"/>
        </w:tabs>
        <w:ind w:right="-285" w:firstLine="567"/>
        <w:jc w:val="both"/>
        <w:rPr>
          <w:sz w:val="24"/>
          <w:szCs w:val="24"/>
        </w:rPr>
      </w:pPr>
      <w:r w:rsidRPr="00DC76EB">
        <w:rPr>
          <w:sz w:val="24"/>
          <w:szCs w:val="24"/>
        </w:rPr>
        <w:t>В учебном процессе широко применяются компьютерные технологии. Поэтому некоторые занятия проводятся в компьютерном классе с интерактивной доской. Все занятия обеспечены демонстрационными материалами, с помощью которых можно не только визуализировать излагаемый материал, но производить расчёты, которые существенно ускоряют решения задач на практических занятиях.</w:t>
      </w:r>
    </w:p>
    <w:p w14:paraId="29299B51" w14:textId="77777777" w:rsidR="00CC18B6" w:rsidRDefault="00CC18B6" w:rsidP="00A03F0A">
      <w:pPr>
        <w:shd w:val="clear" w:color="auto" w:fill="FFFFFF"/>
        <w:tabs>
          <w:tab w:val="left" w:pos="900"/>
        </w:tabs>
        <w:ind w:right="-285" w:firstLine="567"/>
        <w:jc w:val="both"/>
        <w:rPr>
          <w:sz w:val="24"/>
          <w:szCs w:val="24"/>
        </w:rPr>
      </w:pPr>
      <w:r w:rsidRPr="00DC76EB">
        <w:rPr>
          <w:sz w:val="24"/>
          <w:szCs w:val="24"/>
        </w:rPr>
        <w:t>Создана система контрольных заданий, позволяющая осуществлять проводить фронтальный контроль знаний на каждом практическом занятии. В результате студент получает оценку каждом занятии, которая заносится в журнал.</w:t>
      </w:r>
      <w:r>
        <w:rPr>
          <w:sz w:val="24"/>
          <w:szCs w:val="24"/>
        </w:rPr>
        <w:t xml:space="preserve"> Также разработаны экспресс-тесты и тесты по каждой теме дисциплины.</w:t>
      </w:r>
    </w:p>
    <w:p w14:paraId="3C384C7D" w14:textId="77777777" w:rsidR="00CC18B6" w:rsidRPr="00DC76EB" w:rsidRDefault="00CC18B6" w:rsidP="00A03F0A">
      <w:pPr>
        <w:shd w:val="clear" w:color="auto" w:fill="FFFFFF"/>
        <w:tabs>
          <w:tab w:val="left" w:pos="900"/>
        </w:tabs>
        <w:ind w:right="-285" w:firstLine="567"/>
        <w:jc w:val="both"/>
        <w:rPr>
          <w:sz w:val="24"/>
          <w:szCs w:val="24"/>
        </w:rPr>
      </w:pPr>
    </w:p>
    <w:p w14:paraId="56DB3DFC" w14:textId="77777777" w:rsidR="00CC18B6" w:rsidRPr="006D3B17" w:rsidRDefault="00CC18B6" w:rsidP="00A03F0A">
      <w:pPr>
        <w:pStyle w:val="Default"/>
        <w:ind w:right="-285" w:firstLine="567"/>
      </w:pPr>
      <w:r w:rsidRPr="006D3B17">
        <w:t xml:space="preserve">Методы изучения дисциплины: </w:t>
      </w:r>
    </w:p>
    <w:p w14:paraId="33E5DFF0" w14:textId="77777777" w:rsidR="00CC18B6" w:rsidRPr="006D3B17" w:rsidRDefault="00CC18B6" w:rsidP="00A03F0A">
      <w:pPr>
        <w:pStyle w:val="Default"/>
        <w:ind w:right="-285" w:firstLine="567"/>
        <w:jc w:val="both"/>
      </w:pPr>
      <w:r w:rsidRPr="006D3B17">
        <w:t xml:space="preserve">1) Индуктивный (проблемный) метод – изложение примеров (по исходным данным, случайно составленным студентами), а потом – предложение (сильным студентам) сформулировать общее правило (на лекциях). </w:t>
      </w:r>
    </w:p>
    <w:p w14:paraId="14CCC98A" w14:textId="77777777" w:rsidR="00CC18B6" w:rsidRPr="006D3B17" w:rsidRDefault="00CC18B6" w:rsidP="00A03F0A">
      <w:pPr>
        <w:pStyle w:val="Default"/>
        <w:ind w:right="-285" w:firstLine="567"/>
        <w:jc w:val="both"/>
      </w:pPr>
      <w:r w:rsidRPr="006D3B17">
        <w:t xml:space="preserve">2) Дедуктивный метод – доказательство теорем и вывод следствий из них (на лекциях). </w:t>
      </w:r>
    </w:p>
    <w:p w14:paraId="0F5C7453" w14:textId="77777777" w:rsidR="00CC18B6" w:rsidRPr="006D3B17" w:rsidRDefault="00CC18B6" w:rsidP="00A03F0A">
      <w:pPr>
        <w:pStyle w:val="Default"/>
        <w:ind w:right="-285" w:firstLine="567"/>
        <w:jc w:val="both"/>
      </w:pPr>
      <w:r w:rsidRPr="006D3B17">
        <w:lastRenderedPageBreak/>
        <w:t xml:space="preserve">3) Интерактивный метод – предложение студентам сделать необходимые выкладки и обсуждение отдельных результатов (сильных студентов) со всеми студентами (на </w:t>
      </w:r>
      <w:r>
        <w:t>практиче</w:t>
      </w:r>
      <w:r w:rsidRPr="006D3B17">
        <w:t xml:space="preserve">ских занятиях). </w:t>
      </w:r>
    </w:p>
    <w:p w14:paraId="68E748AD" w14:textId="77777777" w:rsidR="00CC18B6" w:rsidRPr="006D3B17" w:rsidRDefault="00CC18B6" w:rsidP="00A03F0A">
      <w:pPr>
        <w:ind w:right="-285" w:firstLine="567"/>
        <w:jc w:val="both"/>
        <w:rPr>
          <w:sz w:val="24"/>
          <w:szCs w:val="24"/>
        </w:rPr>
      </w:pPr>
      <w:r w:rsidRPr="006D3B17">
        <w:rPr>
          <w:sz w:val="24"/>
          <w:szCs w:val="24"/>
        </w:rPr>
        <w:t xml:space="preserve">Лекционные и практические занятия могут проходить в традиционной и интерактивной форме – деловой игры, работы в малых группах. </w:t>
      </w:r>
    </w:p>
    <w:p w14:paraId="0BDBFB5A" w14:textId="77777777" w:rsidR="00CC18B6" w:rsidRPr="00E94B3A" w:rsidRDefault="00CC18B6" w:rsidP="00A03F0A">
      <w:pPr>
        <w:ind w:right="-285" w:firstLine="567"/>
        <w:jc w:val="both"/>
        <w:rPr>
          <w:sz w:val="24"/>
          <w:szCs w:val="24"/>
        </w:rPr>
      </w:pPr>
      <w:r w:rsidRPr="00E94B3A">
        <w:rPr>
          <w:sz w:val="24"/>
          <w:szCs w:val="24"/>
        </w:rPr>
        <w:t>Аудиторные занятия проводятся в виде лекций и практических занятий.</w:t>
      </w:r>
    </w:p>
    <w:p w14:paraId="114671C2" w14:textId="77777777" w:rsidR="00CC18B6" w:rsidRPr="007B7AA9" w:rsidRDefault="00CC18B6" w:rsidP="00A03F0A">
      <w:pPr>
        <w:ind w:right="-285" w:firstLine="567"/>
        <w:jc w:val="both"/>
        <w:rPr>
          <w:sz w:val="24"/>
          <w:szCs w:val="24"/>
        </w:rPr>
      </w:pPr>
      <w:r w:rsidRPr="007B7AA9">
        <w:rPr>
          <w:sz w:val="24"/>
          <w:szCs w:val="24"/>
        </w:rPr>
        <w:t xml:space="preserve">Большинство лекций имеют компьютерные презентации с использованием  мультимедиа,  ПК и компьютерного проектора.  </w:t>
      </w:r>
    </w:p>
    <w:p w14:paraId="5686CC95" w14:textId="77777777" w:rsidR="00CC18B6" w:rsidRPr="007B7AA9" w:rsidRDefault="00CC18B6" w:rsidP="00A03F0A">
      <w:pPr>
        <w:ind w:right="-285" w:firstLine="567"/>
        <w:jc w:val="both"/>
        <w:rPr>
          <w:sz w:val="24"/>
          <w:szCs w:val="24"/>
        </w:rPr>
      </w:pPr>
      <w:r w:rsidRPr="007B7AA9">
        <w:rPr>
          <w:sz w:val="24"/>
          <w:szCs w:val="24"/>
        </w:rPr>
        <w:t>При проведении практических занятий  используются активные и интерактивные формы проведения занятий (</w:t>
      </w:r>
      <w:r w:rsidR="00165183">
        <w:rPr>
          <w:sz w:val="24"/>
          <w:szCs w:val="24"/>
        </w:rPr>
        <w:t xml:space="preserve">Групповая дискуссия, </w:t>
      </w:r>
      <w:r w:rsidR="00165183" w:rsidRPr="008C0688">
        <w:rPr>
          <w:sz w:val="24"/>
          <w:szCs w:val="24"/>
        </w:rPr>
        <w:t>Интерактивная лекция (Лекция-беседа)</w:t>
      </w:r>
      <w:r w:rsidRPr="007B7AA9">
        <w:rPr>
          <w:sz w:val="24"/>
          <w:szCs w:val="24"/>
        </w:rPr>
        <w:t>.</w:t>
      </w:r>
    </w:p>
    <w:p w14:paraId="0C63574F" w14:textId="77777777" w:rsidR="00CC18B6" w:rsidRPr="007B7AA9" w:rsidRDefault="00CC18B6" w:rsidP="00A03F0A">
      <w:pPr>
        <w:ind w:right="-285" w:firstLine="567"/>
        <w:jc w:val="both"/>
        <w:rPr>
          <w:sz w:val="24"/>
          <w:szCs w:val="24"/>
        </w:rPr>
      </w:pPr>
      <w:r w:rsidRPr="007B7AA9">
        <w:rPr>
          <w:sz w:val="24"/>
          <w:szCs w:val="24"/>
        </w:rPr>
        <w:t xml:space="preserve">Самостоятельная работа студентов обеспечивается методическими рекомендациями, учебной и дополнительной  литературой, официальными, справочно-библиографическими и специализированными периодическими изданиями, доступом к электронно-библиотечной системе. </w:t>
      </w:r>
    </w:p>
    <w:p w14:paraId="5A1929BF" w14:textId="77777777" w:rsidR="00CC18B6" w:rsidRDefault="00CC18B6" w:rsidP="00A03F0A">
      <w:pPr>
        <w:ind w:right="-285" w:firstLine="567"/>
        <w:jc w:val="both"/>
        <w:rPr>
          <w:b/>
          <w:sz w:val="24"/>
          <w:szCs w:val="24"/>
        </w:rPr>
      </w:pPr>
    </w:p>
    <w:p w14:paraId="12635922" w14:textId="77777777" w:rsidR="00CC18B6" w:rsidRDefault="00CC18B6" w:rsidP="00A03F0A">
      <w:pPr>
        <w:ind w:right="-285" w:firstLine="567"/>
        <w:jc w:val="both"/>
        <w:rPr>
          <w:b/>
          <w:sz w:val="24"/>
          <w:szCs w:val="24"/>
        </w:rPr>
      </w:pPr>
    </w:p>
    <w:p w14:paraId="085F318A" w14:textId="77777777" w:rsidR="00CC18B6" w:rsidRDefault="00CC18B6" w:rsidP="005D487C">
      <w:pPr>
        <w:pStyle w:val="a"/>
        <w:numPr>
          <w:ilvl w:val="0"/>
          <w:numId w:val="0"/>
        </w:numPr>
      </w:pPr>
      <w:r w:rsidRPr="004903FD">
        <w:t xml:space="preserve">5.1. Основные  темы практических занятий </w:t>
      </w:r>
      <w:r>
        <w:t xml:space="preserve"> (очное обучение)</w:t>
      </w:r>
    </w:p>
    <w:p w14:paraId="46FC39D9" w14:textId="77777777" w:rsidR="00CC18B6" w:rsidRPr="00B30DFD" w:rsidRDefault="00CC18B6" w:rsidP="003028E9">
      <w:pPr>
        <w:tabs>
          <w:tab w:val="left" w:pos="851"/>
        </w:tabs>
        <w:ind w:right="-285"/>
        <w:jc w:val="both"/>
        <w:rPr>
          <w:b/>
          <w:sz w:val="24"/>
          <w:szCs w:val="24"/>
        </w:rPr>
      </w:pPr>
    </w:p>
    <w:p w14:paraId="554414F2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center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Тема 1. </w:t>
      </w:r>
      <w:r w:rsidRPr="0094335C">
        <w:rPr>
          <w:b/>
          <w:sz w:val="24"/>
          <w:szCs w:val="24"/>
        </w:rPr>
        <w:t>Введение в теорию вероятностей, случайные события</w:t>
      </w:r>
      <w:r w:rsidRPr="00B30DFD">
        <w:rPr>
          <w:b/>
          <w:sz w:val="24"/>
          <w:szCs w:val="24"/>
        </w:rPr>
        <w:t xml:space="preserve"> </w:t>
      </w:r>
    </w:p>
    <w:p w14:paraId="2FE45CF5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66CF030F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</w:p>
    <w:tbl>
      <w:tblPr>
        <w:tblW w:w="9967" w:type="dxa"/>
        <w:tblLayout w:type="fixed"/>
        <w:tblLook w:val="0000" w:firstRow="0" w:lastRow="0" w:firstColumn="0" w:lastColumn="0" w:noHBand="0" w:noVBand="0"/>
      </w:tblPr>
      <w:tblGrid>
        <w:gridCol w:w="9967"/>
      </w:tblGrid>
      <w:tr w:rsidR="00CC18B6" w:rsidRPr="00B30DFD" w14:paraId="7D00DF64" w14:textId="77777777" w:rsidTr="005D487C">
        <w:trPr>
          <w:trHeight w:val="789"/>
        </w:trPr>
        <w:tc>
          <w:tcPr>
            <w:tcW w:w="9967" w:type="dxa"/>
          </w:tcPr>
          <w:p w14:paraId="2EB55168" w14:textId="77777777" w:rsidR="00CC18B6" w:rsidRPr="008171E2" w:rsidRDefault="00CC18B6" w:rsidP="00E13D56">
            <w:pPr>
              <w:pStyle w:val="Default"/>
              <w:jc w:val="both"/>
            </w:pPr>
            <w:r w:rsidRPr="00DD7F3D">
              <w:t>Операции над событиями</w:t>
            </w:r>
            <w:r w:rsidRPr="008171E2">
              <w:t>. Формулы комбинаторики</w:t>
            </w:r>
            <w:r>
              <w:t>.</w:t>
            </w:r>
            <w:r w:rsidRPr="008171E2">
              <w:rPr>
                <w:color w:val="auto"/>
              </w:rPr>
              <w:t xml:space="preserve"> </w:t>
            </w:r>
            <w:r w:rsidRPr="00DD7F3D">
              <w:t>Непосредственный подсчет вероятностей</w:t>
            </w:r>
            <w:r>
              <w:t>.</w:t>
            </w:r>
          </w:p>
        </w:tc>
      </w:tr>
    </w:tbl>
    <w:p w14:paraId="2586ECA7" w14:textId="77777777" w:rsidR="00CC18B6" w:rsidRPr="00B30DFD" w:rsidRDefault="00CC18B6" w:rsidP="00E13D56">
      <w:pPr>
        <w:rPr>
          <w:b/>
          <w:sz w:val="24"/>
          <w:szCs w:val="24"/>
        </w:rPr>
      </w:pPr>
      <w:r w:rsidRPr="00B30DFD">
        <w:rPr>
          <w:b/>
          <w:bCs/>
          <w:sz w:val="24"/>
          <w:szCs w:val="24"/>
        </w:rPr>
        <w:t xml:space="preserve">Тема 2. </w:t>
      </w:r>
      <w:r w:rsidRPr="0094335C">
        <w:rPr>
          <w:b/>
          <w:sz w:val="24"/>
          <w:szCs w:val="24"/>
        </w:rPr>
        <w:t>Основные теоремы теории вероятностей</w:t>
      </w:r>
      <w:r w:rsidRPr="00B30DFD">
        <w:rPr>
          <w:b/>
          <w:sz w:val="24"/>
          <w:szCs w:val="24"/>
        </w:rPr>
        <w:t xml:space="preserve"> </w:t>
      </w:r>
    </w:p>
    <w:p w14:paraId="443176BE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1</w:t>
      </w:r>
    </w:p>
    <w:tbl>
      <w:tblPr>
        <w:tblW w:w="9606" w:type="dxa"/>
        <w:tblLayout w:type="fixed"/>
        <w:tblLook w:val="0000" w:firstRow="0" w:lastRow="0" w:firstColumn="0" w:lastColumn="0" w:noHBand="0" w:noVBand="0"/>
      </w:tblPr>
      <w:tblGrid>
        <w:gridCol w:w="9606"/>
      </w:tblGrid>
      <w:tr w:rsidR="00CC18B6" w:rsidRPr="00B30DFD" w14:paraId="0652F3F3" w14:textId="77777777" w:rsidTr="0030619B">
        <w:trPr>
          <w:trHeight w:val="441"/>
        </w:trPr>
        <w:tc>
          <w:tcPr>
            <w:tcW w:w="9606" w:type="dxa"/>
          </w:tcPr>
          <w:p w14:paraId="38A53A14" w14:textId="77777777" w:rsidR="00CC18B6" w:rsidRPr="00B30DFD" w:rsidRDefault="00CC18B6" w:rsidP="00E13D56">
            <w:pPr>
              <w:pStyle w:val="Default"/>
              <w:jc w:val="both"/>
            </w:pPr>
            <w:r w:rsidRPr="00B30DFD">
              <w:t xml:space="preserve"> </w:t>
            </w:r>
            <w:r>
              <w:t>Решение задач на теоремы сложения вероятностей.</w:t>
            </w:r>
            <w:r w:rsidRPr="00B30DFD">
              <w:t xml:space="preserve"> </w:t>
            </w:r>
          </w:p>
          <w:p w14:paraId="35B1F00D" w14:textId="77777777" w:rsidR="00CC18B6" w:rsidRPr="00B30DFD" w:rsidRDefault="00CC18B6" w:rsidP="00E13D56">
            <w:pPr>
              <w:pStyle w:val="Default"/>
              <w:jc w:val="both"/>
            </w:pPr>
          </w:p>
        </w:tc>
      </w:tr>
    </w:tbl>
    <w:p w14:paraId="376560DC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2</w:t>
      </w:r>
    </w:p>
    <w:tbl>
      <w:tblPr>
        <w:tblW w:w="9747" w:type="dxa"/>
        <w:tblLayout w:type="fixed"/>
        <w:tblLook w:val="0000" w:firstRow="0" w:lastRow="0" w:firstColumn="0" w:lastColumn="0" w:noHBand="0" w:noVBand="0"/>
      </w:tblPr>
      <w:tblGrid>
        <w:gridCol w:w="9606"/>
        <w:gridCol w:w="141"/>
      </w:tblGrid>
      <w:tr w:rsidR="00CC18B6" w:rsidRPr="00B30DFD" w14:paraId="3A84A318" w14:textId="77777777" w:rsidTr="0030619B">
        <w:trPr>
          <w:gridAfter w:val="1"/>
          <w:wAfter w:w="141" w:type="dxa"/>
          <w:trHeight w:val="637"/>
        </w:trPr>
        <w:tc>
          <w:tcPr>
            <w:tcW w:w="9606" w:type="dxa"/>
          </w:tcPr>
          <w:p w14:paraId="47419883" w14:textId="77777777" w:rsidR="00CC18B6" w:rsidRPr="00B30DFD" w:rsidRDefault="00CC18B6" w:rsidP="00E13D56">
            <w:pPr>
              <w:pStyle w:val="Default"/>
              <w:jc w:val="both"/>
            </w:pPr>
            <w:r>
              <w:t>Решение задач на теоремы умножения вероятностей</w:t>
            </w:r>
            <w:r w:rsidRPr="00B30DFD">
              <w:t xml:space="preserve"> </w:t>
            </w:r>
          </w:p>
        </w:tc>
      </w:tr>
      <w:tr w:rsidR="00CC18B6" w:rsidRPr="00B30DFD" w14:paraId="63A0608B" w14:textId="77777777" w:rsidTr="0030619B">
        <w:trPr>
          <w:trHeight w:val="1150"/>
        </w:trPr>
        <w:tc>
          <w:tcPr>
            <w:tcW w:w="9747" w:type="dxa"/>
            <w:gridSpan w:val="2"/>
          </w:tcPr>
          <w:p w14:paraId="0D71B0D4" w14:textId="77777777" w:rsidR="00CC18B6" w:rsidRPr="00B30DFD" w:rsidRDefault="00CC18B6" w:rsidP="00E13D56">
            <w:pPr>
              <w:pStyle w:val="Default"/>
              <w:jc w:val="both"/>
              <w:rPr>
                <w:b/>
              </w:rPr>
            </w:pPr>
            <w:r w:rsidRPr="00B30DFD">
              <w:rPr>
                <w:b/>
              </w:rPr>
              <w:t>Практическое занятие 3</w:t>
            </w:r>
          </w:p>
          <w:p w14:paraId="5D997813" w14:textId="77777777" w:rsidR="00CC18B6" w:rsidRPr="00B30DFD" w:rsidRDefault="00CC18B6" w:rsidP="00E13D56">
            <w:pPr>
              <w:pStyle w:val="Default"/>
              <w:jc w:val="both"/>
            </w:pPr>
            <w:r>
              <w:t xml:space="preserve">Решение задач на формулу полной вероятности и формулы Байеса. </w:t>
            </w:r>
            <w:r w:rsidRPr="00B30DFD">
              <w:t xml:space="preserve"> </w:t>
            </w:r>
          </w:p>
        </w:tc>
      </w:tr>
    </w:tbl>
    <w:p w14:paraId="1AA4A710" w14:textId="77777777" w:rsidR="00CC18B6" w:rsidRPr="00B30DFD" w:rsidRDefault="00CC18B6" w:rsidP="00E13D56">
      <w:pPr>
        <w:jc w:val="center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Тема 3</w:t>
      </w:r>
      <w:r w:rsidRPr="0094335C">
        <w:rPr>
          <w:b/>
          <w:sz w:val="24"/>
          <w:szCs w:val="24"/>
        </w:rPr>
        <w:t>. Повторные независимые испытания</w:t>
      </w:r>
      <w:r w:rsidRPr="00B30DFD">
        <w:rPr>
          <w:b/>
          <w:sz w:val="24"/>
          <w:szCs w:val="24"/>
        </w:rPr>
        <w:t xml:space="preserve"> </w:t>
      </w:r>
    </w:p>
    <w:p w14:paraId="39A9E03D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450C4C51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1</w:t>
      </w:r>
    </w:p>
    <w:tbl>
      <w:tblPr>
        <w:tblW w:w="9606" w:type="dxa"/>
        <w:tblLayout w:type="fixed"/>
        <w:tblLook w:val="0000" w:firstRow="0" w:lastRow="0" w:firstColumn="0" w:lastColumn="0" w:noHBand="0" w:noVBand="0"/>
      </w:tblPr>
      <w:tblGrid>
        <w:gridCol w:w="9606"/>
      </w:tblGrid>
      <w:tr w:rsidR="00CC18B6" w:rsidRPr="00B30DFD" w14:paraId="2706BCAE" w14:textId="77777777" w:rsidTr="00AA2D84">
        <w:trPr>
          <w:trHeight w:val="351"/>
        </w:trPr>
        <w:tc>
          <w:tcPr>
            <w:tcW w:w="9606" w:type="dxa"/>
          </w:tcPr>
          <w:p w14:paraId="03D89632" w14:textId="77777777" w:rsidR="00CC18B6" w:rsidRPr="00B30DFD" w:rsidRDefault="00CC18B6" w:rsidP="00E13D56">
            <w:pPr>
              <w:pStyle w:val="Default"/>
              <w:jc w:val="both"/>
            </w:pPr>
            <w:r>
              <w:t>Решение задач на формулу Бернулли.</w:t>
            </w:r>
            <w:r w:rsidRPr="00B30DFD">
              <w:t xml:space="preserve"> </w:t>
            </w:r>
          </w:p>
        </w:tc>
      </w:tr>
    </w:tbl>
    <w:p w14:paraId="488121BF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1CF8819E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2</w:t>
      </w:r>
    </w:p>
    <w:tbl>
      <w:tblPr>
        <w:tblW w:w="9606" w:type="dxa"/>
        <w:tblLayout w:type="fixed"/>
        <w:tblLook w:val="0000" w:firstRow="0" w:lastRow="0" w:firstColumn="0" w:lastColumn="0" w:noHBand="0" w:noVBand="0"/>
      </w:tblPr>
      <w:tblGrid>
        <w:gridCol w:w="9606"/>
      </w:tblGrid>
      <w:tr w:rsidR="00CC18B6" w:rsidRPr="00B30DFD" w14:paraId="554711CB" w14:textId="77777777" w:rsidTr="00AA2D84">
        <w:trPr>
          <w:trHeight w:val="570"/>
        </w:trPr>
        <w:tc>
          <w:tcPr>
            <w:tcW w:w="9606" w:type="dxa"/>
          </w:tcPr>
          <w:p w14:paraId="04914D17" w14:textId="77777777" w:rsidR="00CC18B6" w:rsidRPr="00B30DFD" w:rsidRDefault="00CC18B6" w:rsidP="00E13D56">
            <w:pPr>
              <w:pStyle w:val="Default"/>
              <w:jc w:val="both"/>
            </w:pPr>
            <w:r>
              <w:t>Решение задач на локальную и интегральную теоремы Лапласа</w:t>
            </w:r>
            <w:r w:rsidRPr="00B30DFD">
              <w:t xml:space="preserve">. </w:t>
            </w:r>
          </w:p>
        </w:tc>
      </w:tr>
    </w:tbl>
    <w:p w14:paraId="2282798E" w14:textId="77777777" w:rsidR="00CC18B6" w:rsidRPr="00B30DFD" w:rsidRDefault="00CC18B6" w:rsidP="00E13D56">
      <w:pPr>
        <w:jc w:val="center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Тема</w:t>
      </w:r>
      <w:r w:rsidRPr="00B30DFD">
        <w:rPr>
          <w:sz w:val="24"/>
          <w:szCs w:val="24"/>
        </w:rPr>
        <w:t xml:space="preserve"> </w:t>
      </w:r>
      <w:r w:rsidRPr="00B30DFD">
        <w:rPr>
          <w:b/>
          <w:sz w:val="24"/>
          <w:szCs w:val="24"/>
        </w:rPr>
        <w:t>4</w:t>
      </w:r>
      <w:r w:rsidRPr="00B30DFD">
        <w:rPr>
          <w:sz w:val="24"/>
          <w:szCs w:val="24"/>
        </w:rPr>
        <w:t>.</w:t>
      </w:r>
      <w:r w:rsidRPr="00B30DFD">
        <w:rPr>
          <w:b/>
          <w:sz w:val="24"/>
          <w:szCs w:val="24"/>
        </w:rPr>
        <w:t xml:space="preserve"> </w:t>
      </w:r>
      <w:r w:rsidRPr="0094335C">
        <w:rPr>
          <w:b/>
          <w:sz w:val="24"/>
          <w:szCs w:val="24"/>
        </w:rPr>
        <w:t>Дискретные случайные величины и их характеристики</w:t>
      </w:r>
      <w:r w:rsidRPr="00B30DFD">
        <w:rPr>
          <w:b/>
          <w:sz w:val="24"/>
          <w:szCs w:val="24"/>
        </w:rPr>
        <w:t xml:space="preserve"> </w:t>
      </w:r>
    </w:p>
    <w:p w14:paraId="027E0A24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3857BA7B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1</w:t>
      </w:r>
    </w:p>
    <w:p w14:paraId="1899CB64" w14:textId="77777777" w:rsidR="00CC18B6" w:rsidRPr="002B24D7" w:rsidRDefault="00CC18B6" w:rsidP="00E13D56">
      <w:pPr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 w:rsidRPr="002B24D7">
        <w:rPr>
          <w:sz w:val="24"/>
          <w:szCs w:val="24"/>
        </w:rPr>
        <w:t>Решение задач</w:t>
      </w:r>
      <w:r>
        <w:rPr>
          <w:sz w:val="24"/>
          <w:szCs w:val="24"/>
        </w:rPr>
        <w:t xml:space="preserve"> на закон распределения и функцию распределения дискретной случайной величины</w:t>
      </w:r>
      <w:r w:rsidRPr="002B24D7">
        <w:rPr>
          <w:sz w:val="24"/>
          <w:szCs w:val="24"/>
        </w:rPr>
        <w:t xml:space="preserve">. </w:t>
      </w:r>
    </w:p>
    <w:p w14:paraId="5F1C897A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64D2F877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2</w:t>
      </w:r>
    </w:p>
    <w:tbl>
      <w:tblPr>
        <w:tblW w:w="9464" w:type="dxa"/>
        <w:tblLayout w:type="fixed"/>
        <w:tblLook w:val="0000" w:firstRow="0" w:lastRow="0" w:firstColumn="0" w:lastColumn="0" w:noHBand="0" w:noVBand="0"/>
      </w:tblPr>
      <w:tblGrid>
        <w:gridCol w:w="9464"/>
      </w:tblGrid>
      <w:tr w:rsidR="00CC18B6" w:rsidRPr="002B24D7" w14:paraId="7F8B263D" w14:textId="77777777" w:rsidTr="009C38ED">
        <w:trPr>
          <w:trHeight w:val="774"/>
        </w:trPr>
        <w:tc>
          <w:tcPr>
            <w:tcW w:w="9464" w:type="dxa"/>
          </w:tcPr>
          <w:p w14:paraId="0C92E3B2" w14:textId="77777777" w:rsidR="00CC18B6" w:rsidRPr="002B24D7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B24D7">
              <w:rPr>
                <w:sz w:val="24"/>
                <w:szCs w:val="24"/>
              </w:rPr>
              <w:lastRenderedPageBreak/>
              <w:t xml:space="preserve">Решение задач на вычисление числовых характеристик дискретной случайной величины. </w:t>
            </w:r>
          </w:p>
          <w:p w14:paraId="7A35DDCE" w14:textId="77777777" w:rsidR="00CC18B6" w:rsidRPr="002B24D7" w:rsidRDefault="00CC18B6" w:rsidP="00E13D56">
            <w:pPr>
              <w:pStyle w:val="Default"/>
              <w:jc w:val="both"/>
            </w:pPr>
          </w:p>
        </w:tc>
      </w:tr>
    </w:tbl>
    <w:p w14:paraId="1846DC7C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3</w:t>
      </w:r>
    </w:p>
    <w:tbl>
      <w:tblPr>
        <w:tblW w:w="9464" w:type="dxa"/>
        <w:tblLayout w:type="fixed"/>
        <w:tblLook w:val="0000" w:firstRow="0" w:lastRow="0" w:firstColumn="0" w:lastColumn="0" w:noHBand="0" w:noVBand="0"/>
      </w:tblPr>
      <w:tblGrid>
        <w:gridCol w:w="9464"/>
      </w:tblGrid>
      <w:tr w:rsidR="00CC18B6" w:rsidRPr="00B30DFD" w14:paraId="228C98B1" w14:textId="77777777" w:rsidTr="00186B62">
        <w:trPr>
          <w:trHeight w:val="423"/>
        </w:trPr>
        <w:tc>
          <w:tcPr>
            <w:tcW w:w="9464" w:type="dxa"/>
          </w:tcPr>
          <w:p w14:paraId="7185514B" w14:textId="77777777" w:rsidR="00CC18B6" w:rsidRPr="00B30DFD" w:rsidRDefault="00CC18B6" w:rsidP="00E13D56">
            <w:pPr>
              <w:pStyle w:val="Default"/>
              <w:jc w:val="both"/>
            </w:pPr>
            <w:r w:rsidRPr="00B30DFD">
              <w:t xml:space="preserve"> </w:t>
            </w:r>
            <w:r w:rsidRPr="002B24D7">
              <w:t>Решение задач на вычисление числовых характеристик дискретной случайной величины</w:t>
            </w:r>
            <w:r w:rsidRPr="00B30DFD">
              <w:t xml:space="preserve">. </w:t>
            </w:r>
            <w:r>
              <w:t>Контрольная работа по темам 1, 2, 3.</w:t>
            </w:r>
          </w:p>
        </w:tc>
      </w:tr>
    </w:tbl>
    <w:p w14:paraId="06CA8E41" w14:textId="77777777" w:rsidR="00CC18B6" w:rsidRPr="00B30DFD" w:rsidRDefault="00CC18B6" w:rsidP="00E13D56">
      <w:pPr>
        <w:jc w:val="both"/>
        <w:rPr>
          <w:b/>
          <w:sz w:val="24"/>
          <w:szCs w:val="24"/>
        </w:rPr>
      </w:pPr>
    </w:p>
    <w:p w14:paraId="23BFFFD3" w14:textId="77777777" w:rsidR="00CC18B6" w:rsidRPr="0094335C" w:rsidRDefault="00CC18B6" w:rsidP="00E13D56">
      <w:pPr>
        <w:jc w:val="center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Тема 5. </w:t>
      </w:r>
      <w:r w:rsidRPr="0094335C">
        <w:rPr>
          <w:b/>
          <w:sz w:val="24"/>
          <w:szCs w:val="24"/>
        </w:rPr>
        <w:t xml:space="preserve">Непрерывные случайные величины. Нормальный закон распределения </w:t>
      </w:r>
    </w:p>
    <w:p w14:paraId="17C5FB93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2150F98A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1</w:t>
      </w:r>
    </w:p>
    <w:p w14:paraId="3A81F362" w14:textId="77777777" w:rsidR="00CC18B6" w:rsidRPr="002B24D7" w:rsidRDefault="00CC18B6" w:rsidP="00E13D56">
      <w:pPr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Функция распределения и плотность распределения </w:t>
      </w:r>
      <w:r w:rsidRPr="002B24D7">
        <w:rPr>
          <w:sz w:val="24"/>
          <w:szCs w:val="24"/>
        </w:rPr>
        <w:t>непрерывной случайной величины.</w:t>
      </w:r>
      <w:r>
        <w:rPr>
          <w:sz w:val="24"/>
          <w:szCs w:val="24"/>
        </w:rPr>
        <w:t xml:space="preserve"> Нормальный закон распределения.</w:t>
      </w:r>
    </w:p>
    <w:p w14:paraId="2662BEAF" w14:textId="77777777" w:rsidR="00CC18B6" w:rsidRPr="002B24D7" w:rsidRDefault="00CC18B6" w:rsidP="00E13D56">
      <w:pPr>
        <w:autoSpaceDE w:val="0"/>
        <w:autoSpaceDN w:val="0"/>
        <w:adjustRightInd w:val="0"/>
        <w:jc w:val="both"/>
        <w:rPr>
          <w:sz w:val="24"/>
          <w:szCs w:val="24"/>
        </w:rPr>
      </w:pPr>
    </w:p>
    <w:p w14:paraId="353A0F60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2</w:t>
      </w:r>
    </w:p>
    <w:p w14:paraId="0F6C9A83" w14:textId="77777777" w:rsidR="00CC18B6" w:rsidRPr="00B30DFD" w:rsidRDefault="00CC18B6" w:rsidP="00E13D56">
      <w:pPr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2B24D7">
        <w:rPr>
          <w:sz w:val="24"/>
          <w:szCs w:val="24"/>
        </w:rPr>
        <w:t xml:space="preserve">Решение задач на вычисление числовых характеристик </w:t>
      </w:r>
      <w:r>
        <w:rPr>
          <w:sz w:val="24"/>
          <w:szCs w:val="24"/>
        </w:rPr>
        <w:t>непрерывн</w:t>
      </w:r>
      <w:r w:rsidRPr="002B24D7">
        <w:rPr>
          <w:sz w:val="24"/>
          <w:szCs w:val="24"/>
        </w:rPr>
        <w:t>ой случайной величины</w:t>
      </w:r>
      <w:r w:rsidRPr="00B30DFD">
        <w:rPr>
          <w:sz w:val="24"/>
          <w:szCs w:val="24"/>
        </w:rPr>
        <w:t>.</w:t>
      </w:r>
    </w:p>
    <w:tbl>
      <w:tblPr>
        <w:tblW w:w="9606" w:type="dxa"/>
        <w:tblLayout w:type="fixed"/>
        <w:tblLook w:val="0000" w:firstRow="0" w:lastRow="0" w:firstColumn="0" w:lastColumn="0" w:noHBand="0" w:noVBand="0"/>
      </w:tblPr>
      <w:tblGrid>
        <w:gridCol w:w="9606"/>
      </w:tblGrid>
      <w:tr w:rsidR="00CC18B6" w:rsidRPr="00B30DFD" w14:paraId="74968F7F" w14:textId="77777777" w:rsidTr="00B30DFD">
        <w:trPr>
          <w:trHeight w:val="106"/>
        </w:trPr>
        <w:tc>
          <w:tcPr>
            <w:tcW w:w="9606" w:type="dxa"/>
          </w:tcPr>
          <w:p w14:paraId="547055C0" w14:textId="77777777" w:rsidR="00CC18B6" w:rsidRPr="00B30DFD" w:rsidRDefault="00CC18B6" w:rsidP="00E13D56">
            <w:pPr>
              <w:pStyle w:val="Default"/>
              <w:jc w:val="both"/>
            </w:pPr>
          </w:p>
        </w:tc>
      </w:tr>
    </w:tbl>
    <w:p w14:paraId="4F0BF8CA" w14:textId="77777777" w:rsidR="00CC18B6" w:rsidRPr="00B30DFD" w:rsidRDefault="00CC18B6" w:rsidP="00E13D56">
      <w:pPr>
        <w:jc w:val="center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Тема 6</w:t>
      </w:r>
      <w:r w:rsidRPr="00B731CE">
        <w:rPr>
          <w:b/>
          <w:sz w:val="24"/>
          <w:szCs w:val="24"/>
        </w:rPr>
        <w:t>. Закон больших чисел  и центральная предельная теорема</w:t>
      </w:r>
      <w:r w:rsidRPr="00B30DFD">
        <w:rPr>
          <w:b/>
          <w:sz w:val="24"/>
          <w:szCs w:val="24"/>
        </w:rPr>
        <w:t xml:space="preserve"> </w:t>
      </w:r>
    </w:p>
    <w:p w14:paraId="19544EC1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525DEEC5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1</w:t>
      </w:r>
    </w:p>
    <w:tbl>
      <w:tblPr>
        <w:tblW w:w="12240" w:type="dxa"/>
        <w:tblLayout w:type="fixed"/>
        <w:tblLook w:val="0000" w:firstRow="0" w:lastRow="0" w:firstColumn="0" w:lastColumn="0" w:noHBand="0" w:noVBand="0"/>
      </w:tblPr>
      <w:tblGrid>
        <w:gridCol w:w="12240"/>
      </w:tblGrid>
      <w:tr w:rsidR="00CC18B6" w:rsidRPr="00B30DFD" w14:paraId="73A10266" w14:textId="77777777" w:rsidTr="00186B62">
        <w:trPr>
          <w:trHeight w:val="455"/>
        </w:trPr>
        <w:tc>
          <w:tcPr>
            <w:tcW w:w="12240" w:type="dxa"/>
          </w:tcPr>
          <w:tbl>
            <w:tblPr>
              <w:tblW w:w="9356" w:type="dxa"/>
              <w:tblLayout w:type="fixed"/>
              <w:tblLook w:val="0000" w:firstRow="0" w:lastRow="0" w:firstColumn="0" w:lastColumn="0" w:noHBand="0" w:noVBand="0"/>
            </w:tblPr>
            <w:tblGrid>
              <w:gridCol w:w="9356"/>
            </w:tblGrid>
            <w:tr w:rsidR="00CC18B6" w:rsidRPr="00B30DFD" w14:paraId="02884119" w14:textId="77777777" w:rsidTr="00186B62">
              <w:trPr>
                <w:trHeight w:val="618"/>
              </w:trPr>
              <w:tc>
                <w:tcPr>
                  <w:tcW w:w="9356" w:type="dxa"/>
                </w:tcPr>
                <w:tbl>
                  <w:tblPr>
                    <w:tblW w:w="9248" w:type="dxa"/>
                    <w:tblLayout w:type="fixed"/>
                    <w:tblLook w:val="0000" w:firstRow="0" w:lastRow="0" w:firstColumn="0" w:lastColumn="0" w:noHBand="0" w:noVBand="0"/>
                  </w:tblPr>
                  <w:tblGrid>
                    <w:gridCol w:w="9248"/>
                  </w:tblGrid>
                  <w:tr w:rsidR="00CC18B6" w:rsidRPr="00B30DFD" w14:paraId="2D357D40" w14:textId="77777777" w:rsidTr="00186B62">
                    <w:trPr>
                      <w:trHeight w:val="601"/>
                    </w:trPr>
                    <w:tc>
                      <w:tcPr>
                        <w:tcW w:w="9248" w:type="dxa"/>
                      </w:tcPr>
                      <w:p w14:paraId="789DDF4B" w14:textId="77777777" w:rsidR="00CC18B6" w:rsidRPr="00DD7F3D" w:rsidRDefault="00CC18B6" w:rsidP="00E13D56">
                        <w:pPr>
                          <w:shd w:val="clear" w:color="auto" w:fill="FFFFFF"/>
                          <w:jc w:val="both"/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Решение задач на</w:t>
                        </w:r>
                        <w:r w:rsidRPr="00DD7F3D">
                          <w:rPr>
                            <w:sz w:val="24"/>
                            <w:szCs w:val="24"/>
                          </w:rPr>
                          <w:t xml:space="preserve"> закон больших чисел</w:t>
                        </w:r>
                        <w:r>
                          <w:rPr>
                            <w:sz w:val="24"/>
                            <w:szCs w:val="24"/>
                          </w:rPr>
                          <w:t>,  т</w:t>
                        </w:r>
                        <w:r w:rsidRPr="00DD7F3D">
                          <w:rPr>
                            <w:sz w:val="24"/>
                            <w:szCs w:val="24"/>
                          </w:rPr>
                          <w:t>еорем</w:t>
                        </w:r>
                        <w:r>
                          <w:rPr>
                            <w:sz w:val="24"/>
                            <w:szCs w:val="24"/>
                          </w:rPr>
                          <w:t>ы</w:t>
                        </w:r>
                        <w:r w:rsidRPr="00DD7F3D">
                          <w:rPr>
                            <w:sz w:val="24"/>
                            <w:szCs w:val="24"/>
                          </w:rPr>
                          <w:t xml:space="preserve"> Чебышева и Бернулли. </w:t>
                        </w:r>
                      </w:p>
                      <w:p w14:paraId="5B8C3761" w14:textId="77777777" w:rsidR="00CC18B6" w:rsidRPr="00B30DFD" w:rsidRDefault="00CC18B6" w:rsidP="00E13D56">
                        <w:pPr>
                          <w:pStyle w:val="Default"/>
                          <w:jc w:val="both"/>
                        </w:pPr>
                        <w:r w:rsidRPr="00B30DFD">
                          <w:t xml:space="preserve">. </w:t>
                        </w:r>
                      </w:p>
                    </w:tc>
                  </w:tr>
                </w:tbl>
                <w:p w14:paraId="7812C123" w14:textId="77777777" w:rsidR="00CC18B6" w:rsidRPr="00B30DFD" w:rsidRDefault="00CC18B6" w:rsidP="00E13D56">
                  <w:pPr>
                    <w:pStyle w:val="Default"/>
                    <w:jc w:val="both"/>
                  </w:pPr>
                </w:p>
              </w:tc>
            </w:tr>
          </w:tbl>
          <w:p w14:paraId="4036066B" w14:textId="77777777" w:rsidR="00CC18B6" w:rsidRPr="00B30DFD" w:rsidRDefault="00CC18B6" w:rsidP="00E13D56">
            <w:pPr>
              <w:pStyle w:val="Default"/>
              <w:jc w:val="both"/>
            </w:pPr>
            <w:r w:rsidRPr="00B30DFD">
              <w:rPr>
                <w:i/>
                <w:iCs/>
              </w:rPr>
              <w:t xml:space="preserve"> </w:t>
            </w:r>
          </w:p>
        </w:tc>
      </w:tr>
    </w:tbl>
    <w:p w14:paraId="02E5F77F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>Практическое занятие 2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9464"/>
      </w:tblGrid>
      <w:tr w:rsidR="00CC18B6" w:rsidRPr="00B30DFD" w14:paraId="3C13895A" w14:textId="77777777" w:rsidTr="009C38ED">
        <w:trPr>
          <w:trHeight w:val="866"/>
        </w:trPr>
        <w:tc>
          <w:tcPr>
            <w:tcW w:w="9464" w:type="dxa"/>
          </w:tcPr>
          <w:tbl>
            <w:tblPr>
              <w:tblW w:w="9356" w:type="dxa"/>
              <w:tblLayout w:type="fixed"/>
              <w:tblLook w:val="0000" w:firstRow="0" w:lastRow="0" w:firstColumn="0" w:lastColumn="0" w:noHBand="0" w:noVBand="0"/>
            </w:tblPr>
            <w:tblGrid>
              <w:gridCol w:w="9356"/>
            </w:tblGrid>
            <w:tr w:rsidR="00CC18B6" w:rsidRPr="00B30DFD" w14:paraId="03E9A49C" w14:textId="77777777" w:rsidTr="009C38ED">
              <w:trPr>
                <w:trHeight w:val="875"/>
              </w:trPr>
              <w:tc>
                <w:tcPr>
                  <w:tcW w:w="9356" w:type="dxa"/>
                </w:tcPr>
                <w:p w14:paraId="4B54811A" w14:textId="77777777" w:rsidR="00CC18B6" w:rsidRPr="00B30DFD" w:rsidRDefault="00CC18B6" w:rsidP="00E13D56">
                  <w:pPr>
                    <w:pStyle w:val="Default"/>
                    <w:jc w:val="both"/>
                  </w:pPr>
                  <w:r>
                    <w:t>Применение</w:t>
                  </w:r>
                  <w:r w:rsidRPr="00DD7F3D">
                    <w:t xml:space="preserve"> центральной предельной теорем</w:t>
                  </w:r>
                  <w:r>
                    <w:t>ы</w:t>
                  </w:r>
                  <w:r w:rsidRPr="00DD7F3D">
                    <w:t xml:space="preserve"> (теорем</w:t>
                  </w:r>
                  <w:r>
                    <w:t>ы</w:t>
                  </w:r>
                  <w:r w:rsidRPr="00DD7F3D">
                    <w:t xml:space="preserve"> Ляпунова)</w:t>
                  </w:r>
                  <w:r>
                    <w:t xml:space="preserve"> при решении задач</w:t>
                  </w:r>
                  <w:r w:rsidRPr="00B30DFD">
                    <w:t xml:space="preserve">. </w:t>
                  </w:r>
                </w:p>
              </w:tc>
            </w:tr>
          </w:tbl>
          <w:p w14:paraId="355C96D7" w14:textId="77777777" w:rsidR="00CC18B6" w:rsidRPr="00B30DFD" w:rsidRDefault="00CC18B6" w:rsidP="00E13D56">
            <w:pPr>
              <w:pStyle w:val="Default"/>
              <w:jc w:val="both"/>
            </w:pPr>
          </w:p>
        </w:tc>
      </w:tr>
    </w:tbl>
    <w:p w14:paraId="548913F7" w14:textId="77777777" w:rsidR="00CC18B6" w:rsidRPr="00B731CE" w:rsidRDefault="00CC18B6" w:rsidP="00E13D56">
      <w:pPr>
        <w:suppressAutoHyphens/>
        <w:autoSpaceDE w:val="0"/>
        <w:autoSpaceDN w:val="0"/>
        <w:adjustRightInd w:val="0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Тема </w:t>
      </w:r>
      <w:r>
        <w:rPr>
          <w:b/>
          <w:sz w:val="24"/>
          <w:szCs w:val="24"/>
        </w:rPr>
        <w:t>7</w:t>
      </w:r>
      <w:r w:rsidRPr="00B731CE">
        <w:rPr>
          <w:b/>
          <w:sz w:val="24"/>
          <w:szCs w:val="24"/>
        </w:rPr>
        <w:t>.</w:t>
      </w:r>
      <w:r>
        <w:rPr>
          <w:b/>
          <w:sz w:val="24"/>
          <w:szCs w:val="24"/>
        </w:rPr>
        <w:t xml:space="preserve"> </w:t>
      </w:r>
      <w:r w:rsidRPr="00B731CE">
        <w:rPr>
          <w:b/>
          <w:sz w:val="24"/>
          <w:szCs w:val="24"/>
        </w:rPr>
        <w:t xml:space="preserve">Двумерные случайные величины </w:t>
      </w:r>
    </w:p>
    <w:p w14:paraId="29CFD581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1</w:t>
      </w:r>
    </w:p>
    <w:tbl>
      <w:tblPr>
        <w:tblW w:w="9464" w:type="dxa"/>
        <w:tblLayout w:type="fixed"/>
        <w:tblLook w:val="0000" w:firstRow="0" w:lastRow="0" w:firstColumn="0" w:lastColumn="0" w:noHBand="0" w:noVBand="0"/>
      </w:tblPr>
      <w:tblGrid>
        <w:gridCol w:w="9464"/>
      </w:tblGrid>
      <w:tr w:rsidR="00CC18B6" w:rsidRPr="00B30DFD" w14:paraId="5B13A468" w14:textId="77777777" w:rsidTr="00186B62">
        <w:trPr>
          <w:trHeight w:val="503"/>
        </w:trPr>
        <w:tc>
          <w:tcPr>
            <w:tcW w:w="9464" w:type="dxa"/>
          </w:tcPr>
          <w:p w14:paraId="253E897C" w14:textId="77777777" w:rsidR="00CC18B6" w:rsidRDefault="00CC18B6" w:rsidP="00E13D56">
            <w:pPr>
              <w:pStyle w:val="Default"/>
              <w:jc w:val="both"/>
            </w:pPr>
            <w:r>
              <w:t>Плотность совместного распределения вероятностей непрерывной случайной величины. Нахождение функции распределения системы по известной плотности распределения.</w:t>
            </w:r>
            <w:r w:rsidRPr="00B30DFD">
              <w:t xml:space="preserve"> </w:t>
            </w:r>
          </w:p>
          <w:p w14:paraId="6B2D28CB" w14:textId="77777777" w:rsidR="00CC18B6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</w:p>
          <w:p w14:paraId="3E82F047" w14:textId="77777777" w:rsidR="00CC18B6" w:rsidRPr="00B30DFD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  <w:r w:rsidRPr="00B30DFD">
              <w:rPr>
                <w:b/>
                <w:sz w:val="24"/>
                <w:szCs w:val="24"/>
              </w:rPr>
              <w:t xml:space="preserve">Практическое занятие </w:t>
            </w:r>
            <w:r>
              <w:rPr>
                <w:b/>
                <w:sz w:val="24"/>
                <w:szCs w:val="24"/>
              </w:rPr>
              <w:t>2</w:t>
            </w:r>
          </w:p>
          <w:p w14:paraId="4048A970" w14:textId="77777777" w:rsidR="00CC18B6" w:rsidRDefault="00CC18B6" w:rsidP="00E13D56">
            <w:pPr>
              <w:pStyle w:val="Default"/>
              <w:jc w:val="both"/>
            </w:pPr>
            <w:r>
              <w:t>Числовые характеристики систем двух случайных величин.</w:t>
            </w:r>
          </w:p>
          <w:p w14:paraId="3E98F8C4" w14:textId="77777777" w:rsidR="00CC18B6" w:rsidRDefault="00CC18B6" w:rsidP="00E13D56">
            <w:pPr>
              <w:pStyle w:val="Default"/>
              <w:jc w:val="both"/>
              <w:rPr>
                <w:b/>
              </w:rPr>
            </w:pPr>
          </w:p>
          <w:p w14:paraId="0D8C5132" w14:textId="77777777" w:rsidR="00CC18B6" w:rsidRPr="00B30DFD" w:rsidRDefault="00CC18B6" w:rsidP="00E13D56">
            <w:pPr>
              <w:pStyle w:val="Default"/>
              <w:jc w:val="center"/>
            </w:pPr>
            <w:r w:rsidRPr="00B30DFD">
              <w:rPr>
                <w:b/>
              </w:rPr>
              <w:t xml:space="preserve">Тема </w:t>
            </w:r>
            <w:r>
              <w:rPr>
                <w:b/>
              </w:rPr>
              <w:t>8</w:t>
            </w:r>
            <w:r w:rsidRPr="00B731CE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 w:rsidRPr="00B731CE">
              <w:rPr>
                <w:b/>
              </w:rPr>
              <w:t xml:space="preserve">Выборочный метод. Общие вопросы </w:t>
            </w:r>
          </w:p>
        </w:tc>
      </w:tr>
    </w:tbl>
    <w:p w14:paraId="1B97214B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1</w:t>
      </w:r>
    </w:p>
    <w:tbl>
      <w:tblPr>
        <w:tblW w:w="9464" w:type="dxa"/>
        <w:tblLayout w:type="fixed"/>
        <w:tblLook w:val="0000" w:firstRow="0" w:lastRow="0" w:firstColumn="0" w:lastColumn="0" w:noHBand="0" w:noVBand="0"/>
      </w:tblPr>
      <w:tblGrid>
        <w:gridCol w:w="9464"/>
      </w:tblGrid>
      <w:tr w:rsidR="00CC18B6" w:rsidRPr="00B30DFD" w14:paraId="0F16CD94" w14:textId="77777777" w:rsidTr="00186B62">
        <w:trPr>
          <w:trHeight w:val="862"/>
        </w:trPr>
        <w:tc>
          <w:tcPr>
            <w:tcW w:w="9464" w:type="dxa"/>
          </w:tcPr>
          <w:p w14:paraId="0FE50939" w14:textId="77777777" w:rsidR="00CC18B6" w:rsidRDefault="00CC18B6" w:rsidP="00E13D56">
            <w:pPr>
              <w:pStyle w:val="Default"/>
              <w:jc w:val="both"/>
            </w:pPr>
            <w:r>
              <w:t>Статистическое распределение выборки. Полигон и гистограмма</w:t>
            </w:r>
          </w:p>
          <w:p w14:paraId="609F946A" w14:textId="77777777" w:rsidR="00CC18B6" w:rsidRDefault="00CC18B6" w:rsidP="00E13D56">
            <w:pPr>
              <w:pStyle w:val="Default"/>
              <w:jc w:val="both"/>
            </w:pPr>
          </w:p>
          <w:p w14:paraId="650D9600" w14:textId="77777777" w:rsidR="00CC18B6" w:rsidRPr="00B30DFD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  <w:r w:rsidRPr="00B30DFD">
              <w:rPr>
                <w:b/>
                <w:sz w:val="24"/>
                <w:szCs w:val="24"/>
              </w:rPr>
              <w:t xml:space="preserve">Практическое занятие </w:t>
            </w:r>
            <w:r>
              <w:rPr>
                <w:b/>
                <w:sz w:val="24"/>
                <w:szCs w:val="24"/>
              </w:rPr>
              <w:t>1</w:t>
            </w:r>
          </w:p>
          <w:p w14:paraId="554062A1" w14:textId="77777777" w:rsidR="00CC18B6" w:rsidRDefault="00CC18B6" w:rsidP="00E13D56">
            <w:pPr>
              <w:pStyle w:val="Default"/>
              <w:jc w:val="both"/>
            </w:pPr>
            <w:r>
              <w:t>Вычисление с</w:t>
            </w:r>
            <w:r w:rsidRPr="00DD7F3D">
              <w:t>редн</w:t>
            </w:r>
            <w:r>
              <w:t>ей</w:t>
            </w:r>
            <w:r w:rsidRPr="00DD7F3D">
              <w:t xml:space="preserve"> арифметическ</w:t>
            </w:r>
            <w:r>
              <w:t>ой</w:t>
            </w:r>
            <w:r w:rsidRPr="00DD7F3D">
              <w:t>, мод</w:t>
            </w:r>
            <w:r>
              <w:t>ы</w:t>
            </w:r>
            <w:r w:rsidRPr="00DD7F3D">
              <w:t>, медиан</w:t>
            </w:r>
            <w:r>
              <w:t>ы</w:t>
            </w:r>
            <w:r w:rsidRPr="00DD7F3D">
              <w:t xml:space="preserve"> и дисперси</w:t>
            </w:r>
            <w:r>
              <w:t>и</w:t>
            </w:r>
            <w:r w:rsidRPr="00DD7F3D">
              <w:t xml:space="preserve"> вариационного ряда.</w:t>
            </w:r>
          </w:p>
          <w:p w14:paraId="22149228" w14:textId="77777777" w:rsidR="00CC18B6" w:rsidRPr="00B30DFD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  <w:r w:rsidRPr="00B30DFD">
              <w:rPr>
                <w:b/>
                <w:sz w:val="24"/>
                <w:szCs w:val="24"/>
              </w:rPr>
              <w:t xml:space="preserve">Практическое занятие </w:t>
            </w:r>
            <w:r>
              <w:rPr>
                <w:b/>
                <w:sz w:val="24"/>
                <w:szCs w:val="24"/>
              </w:rPr>
              <w:t>1</w:t>
            </w:r>
          </w:p>
          <w:p w14:paraId="0A37CFF1" w14:textId="77777777" w:rsidR="00CC18B6" w:rsidRDefault="00CC18B6" w:rsidP="00E13D56">
            <w:pPr>
              <w:pStyle w:val="Default"/>
              <w:jc w:val="both"/>
            </w:pPr>
            <w:r w:rsidRPr="00DD7F3D">
              <w:t>Средняя квадратическая ошибка собственно-случайной выборки при оценке генеральной доли и средней при повторном и бесповторном отборе членов</w:t>
            </w:r>
          </w:p>
          <w:p w14:paraId="1A310800" w14:textId="77777777" w:rsidR="00CC18B6" w:rsidRDefault="00CC18B6" w:rsidP="00E13D56">
            <w:pPr>
              <w:pStyle w:val="Default"/>
              <w:jc w:val="both"/>
              <w:rPr>
                <w:b/>
              </w:rPr>
            </w:pPr>
          </w:p>
          <w:p w14:paraId="660CAB5C" w14:textId="77777777" w:rsidR="00CC18B6" w:rsidRPr="00B30DFD" w:rsidRDefault="00CC18B6" w:rsidP="00E13D56">
            <w:pPr>
              <w:pStyle w:val="Default"/>
              <w:jc w:val="center"/>
            </w:pPr>
            <w:r w:rsidRPr="00B30DFD">
              <w:rPr>
                <w:b/>
              </w:rPr>
              <w:t xml:space="preserve">Тема </w:t>
            </w:r>
            <w:r>
              <w:rPr>
                <w:b/>
              </w:rPr>
              <w:t>9</w:t>
            </w:r>
            <w:r w:rsidRPr="00B731CE">
              <w:rPr>
                <w:b/>
              </w:rPr>
              <w:t>.</w:t>
            </w:r>
            <w:r>
              <w:rPr>
                <w:b/>
              </w:rPr>
              <w:t xml:space="preserve"> </w:t>
            </w:r>
            <w:r w:rsidRPr="00B731CE">
              <w:rPr>
                <w:b/>
              </w:rPr>
              <w:t>Оценка доли признака и генеральной средней</w:t>
            </w:r>
          </w:p>
        </w:tc>
      </w:tr>
    </w:tbl>
    <w:p w14:paraId="78D9627B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46A3FFF8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1</w:t>
      </w:r>
    </w:p>
    <w:p w14:paraId="1C9FAD87" w14:textId="77777777" w:rsidR="00CC18B6" w:rsidRDefault="00CC18B6" w:rsidP="00E13D56">
      <w:pPr>
        <w:widowControl w:val="0"/>
        <w:autoSpaceDE w:val="0"/>
        <w:autoSpaceDN w:val="0"/>
        <w:jc w:val="both"/>
        <w:rPr>
          <w:sz w:val="24"/>
          <w:szCs w:val="24"/>
        </w:rPr>
      </w:pPr>
      <w:r>
        <w:rPr>
          <w:sz w:val="24"/>
          <w:szCs w:val="24"/>
        </w:rPr>
        <w:t>Вычисление в</w:t>
      </w:r>
      <w:r w:rsidRPr="00DD7F3D">
        <w:rPr>
          <w:sz w:val="24"/>
          <w:szCs w:val="24"/>
        </w:rPr>
        <w:t>ыборочн</w:t>
      </w:r>
      <w:r>
        <w:rPr>
          <w:sz w:val="24"/>
          <w:szCs w:val="24"/>
        </w:rPr>
        <w:t>ой</w:t>
      </w:r>
      <w:r w:rsidRPr="00DD7F3D">
        <w:rPr>
          <w:sz w:val="24"/>
          <w:szCs w:val="24"/>
        </w:rPr>
        <w:t xml:space="preserve"> дол</w:t>
      </w:r>
      <w:r>
        <w:rPr>
          <w:sz w:val="24"/>
          <w:szCs w:val="24"/>
        </w:rPr>
        <w:t>и</w:t>
      </w:r>
      <w:r w:rsidRPr="00DD7F3D">
        <w:rPr>
          <w:sz w:val="24"/>
          <w:szCs w:val="24"/>
        </w:rPr>
        <w:t xml:space="preserve"> и выборочн</w:t>
      </w:r>
      <w:r>
        <w:rPr>
          <w:sz w:val="24"/>
          <w:szCs w:val="24"/>
        </w:rPr>
        <w:t>ой</w:t>
      </w:r>
      <w:r w:rsidRPr="00DD7F3D">
        <w:rPr>
          <w:sz w:val="24"/>
          <w:szCs w:val="24"/>
        </w:rPr>
        <w:t xml:space="preserve"> средн</w:t>
      </w:r>
      <w:r>
        <w:rPr>
          <w:sz w:val="24"/>
          <w:szCs w:val="24"/>
        </w:rPr>
        <w:t>ей</w:t>
      </w:r>
      <w:r w:rsidRPr="00DD7F3D">
        <w:rPr>
          <w:sz w:val="24"/>
          <w:szCs w:val="24"/>
        </w:rPr>
        <w:t xml:space="preserve">. </w:t>
      </w:r>
      <w:r>
        <w:rPr>
          <w:sz w:val="24"/>
          <w:szCs w:val="24"/>
        </w:rPr>
        <w:t>Групповая и общая средние.</w:t>
      </w:r>
    </w:p>
    <w:p w14:paraId="34D0E51E" w14:textId="77777777" w:rsidR="00CC18B6" w:rsidRDefault="00CC18B6" w:rsidP="00E13D56">
      <w:pPr>
        <w:widowControl w:val="0"/>
        <w:autoSpaceDE w:val="0"/>
        <w:autoSpaceDN w:val="0"/>
        <w:jc w:val="both"/>
        <w:rPr>
          <w:sz w:val="24"/>
          <w:szCs w:val="24"/>
        </w:rPr>
      </w:pPr>
    </w:p>
    <w:p w14:paraId="4CF277E7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2</w:t>
      </w:r>
    </w:p>
    <w:p w14:paraId="0CEEC81D" w14:textId="77777777" w:rsidR="00CC18B6" w:rsidRDefault="00CC18B6" w:rsidP="00E13D56">
      <w:pPr>
        <w:widowControl w:val="0"/>
        <w:autoSpaceDE w:val="0"/>
        <w:autoSpaceDN w:val="0"/>
        <w:jc w:val="both"/>
        <w:rPr>
          <w:sz w:val="24"/>
          <w:szCs w:val="24"/>
        </w:rPr>
      </w:pPr>
      <w:r w:rsidRPr="00DD7F3D">
        <w:rPr>
          <w:sz w:val="24"/>
          <w:szCs w:val="24"/>
        </w:rPr>
        <w:t xml:space="preserve">Смещенность выборочной дисперсии как оценки генеральной дисперсии. Интервальные </w:t>
      </w:r>
      <w:r w:rsidRPr="00DD7F3D">
        <w:rPr>
          <w:sz w:val="24"/>
          <w:szCs w:val="24"/>
        </w:rPr>
        <w:lastRenderedPageBreak/>
        <w:t>оценки параметров. Формулы расчета доверительной вероятности. Объем выборки</w:t>
      </w:r>
      <w:r>
        <w:rPr>
          <w:sz w:val="24"/>
          <w:szCs w:val="24"/>
        </w:rPr>
        <w:t>.</w:t>
      </w:r>
    </w:p>
    <w:p w14:paraId="3F7FC94A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245A0409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3</w:t>
      </w:r>
    </w:p>
    <w:p w14:paraId="2C59932E" w14:textId="77777777" w:rsidR="00CC18B6" w:rsidRDefault="00CC18B6" w:rsidP="00E13D56">
      <w:pPr>
        <w:widowControl w:val="0"/>
        <w:autoSpaceDE w:val="0"/>
        <w:autoSpaceDN w:val="0"/>
        <w:jc w:val="both"/>
        <w:rPr>
          <w:sz w:val="24"/>
          <w:szCs w:val="24"/>
        </w:rPr>
      </w:pPr>
      <w:r>
        <w:rPr>
          <w:sz w:val="24"/>
          <w:szCs w:val="24"/>
        </w:rPr>
        <w:t>Метод произведений для вычисления выборочных средней и дисперсии. Построение нормальной кривой по опытным данным. Ассиметрия и эксцесс.</w:t>
      </w:r>
    </w:p>
    <w:p w14:paraId="03701140" w14:textId="77777777" w:rsidR="00CC18B6" w:rsidRPr="00B731CE" w:rsidRDefault="00CC18B6" w:rsidP="00E13D56">
      <w:pPr>
        <w:widowControl w:val="0"/>
        <w:autoSpaceDE w:val="0"/>
        <w:autoSpaceDN w:val="0"/>
        <w:jc w:val="both"/>
        <w:rPr>
          <w:sz w:val="24"/>
          <w:szCs w:val="24"/>
        </w:rPr>
      </w:pPr>
    </w:p>
    <w:p w14:paraId="7D5266F0" w14:textId="77777777" w:rsidR="00CC18B6" w:rsidRPr="00B731CE" w:rsidRDefault="00CC18B6" w:rsidP="00E13D56">
      <w:pPr>
        <w:widowControl w:val="0"/>
        <w:autoSpaceDE w:val="0"/>
        <w:autoSpaceDN w:val="0"/>
        <w:jc w:val="center"/>
        <w:rPr>
          <w:b/>
          <w:sz w:val="24"/>
          <w:szCs w:val="24"/>
        </w:rPr>
      </w:pPr>
      <w:r w:rsidRPr="00B731CE">
        <w:rPr>
          <w:b/>
          <w:sz w:val="24"/>
          <w:szCs w:val="24"/>
        </w:rPr>
        <w:t>Тема 10. Элементы теории корреляции</w:t>
      </w:r>
      <w:r w:rsidRPr="00B731CE">
        <w:rPr>
          <w:sz w:val="24"/>
          <w:szCs w:val="24"/>
        </w:rPr>
        <w:t xml:space="preserve"> </w:t>
      </w:r>
    </w:p>
    <w:p w14:paraId="5D440936" w14:textId="77777777" w:rsidR="00CC18B6" w:rsidRPr="00B731CE" w:rsidRDefault="00CC18B6" w:rsidP="00E13D56">
      <w:pPr>
        <w:widowControl w:val="0"/>
        <w:autoSpaceDE w:val="0"/>
        <w:autoSpaceDN w:val="0"/>
        <w:jc w:val="both"/>
        <w:rPr>
          <w:b/>
          <w:sz w:val="24"/>
          <w:szCs w:val="24"/>
        </w:rPr>
      </w:pPr>
    </w:p>
    <w:p w14:paraId="1622388F" w14:textId="77777777" w:rsidR="00CC18B6" w:rsidRPr="00B731CE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731CE">
        <w:rPr>
          <w:b/>
          <w:sz w:val="24"/>
          <w:szCs w:val="24"/>
        </w:rPr>
        <w:t>Практическое занятие 1</w:t>
      </w:r>
    </w:p>
    <w:p w14:paraId="39E0748E" w14:textId="77777777" w:rsidR="00CC18B6" w:rsidRPr="00937133" w:rsidRDefault="00CC18B6" w:rsidP="00E13D56">
      <w:pPr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 w:rsidRPr="00937133">
        <w:rPr>
          <w:sz w:val="24"/>
          <w:szCs w:val="24"/>
        </w:rPr>
        <w:t>Отыскание параметров выборочного уравнения прямой линии.</w:t>
      </w:r>
    </w:p>
    <w:p w14:paraId="72E444AC" w14:textId="77777777" w:rsidR="00CC18B6" w:rsidRPr="00B731CE" w:rsidRDefault="00CC18B6" w:rsidP="00E13D56">
      <w:pPr>
        <w:widowControl w:val="0"/>
        <w:autoSpaceDE w:val="0"/>
        <w:autoSpaceDN w:val="0"/>
        <w:jc w:val="both"/>
        <w:rPr>
          <w:b/>
          <w:sz w:val="24"/>
          <w:szCs w:val="24"/>
        </w:rPr>
      </w:pPr>
      <w:r>
        <w:rPr>
          <w:sz w:val="24"/>
          <w:szCs w:val="24"/>
        </w:rPr>
        <w:t>Составление у</w:t>
      </w:r>
      <w:r w:rsidRPr="00DD7F3D">
        <w:rPr>
          <w:sz w:val="24"/>
          <w:szCs w:val="24"/>
        </w:rPr>
        <w:t>равнени</w:t>
      </w:r>
      <w:r>
        <w:rPr>
          <w:sz w:val="24"/>
          <w:szCs w:val="24"/>
        </w:rPr>
        <w:t>й</w:t>
      </w:r>
      <w:r w:rsidRPr="00DD7F3D">
        <w:rPr>
          <w:sz w:val="24"/>
          <w:szCs w:val="24"/>
        </w:rPr>
        <w:t xml:space="preserve"> прямых регрессии для парной корреляции</w:t>
      </w:r>
      <w:r>
        <w:rPr>
          <w:sz w:val="24"/>
          <w:szCs w:val="24"/>
        </w:rPr>
        <w:t>.</w:t>
      </w:r>
    </w:p>
    <w:p w14:paraId="3A2B7990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30E3658D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731CE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2</w:t>
      </w:r>
    </w:p>
    <w:p w14:paraId="1EBB9CB4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 w:rsidRPr="00DD7F3D">
        <w:rPr>
          <w:sz w:val="24"/>
          <w:szCs w:val="24"/>
        </w:rPr>
        <w:t xml:space="preserve">Определение параметров прямых регрессии методом наименьших квадратов. </w:t>
      </w:r>
      <w:r>
        <w:rPr>
          <w:sz w:val="24"/>
          <w:szCs w:val="24"/>
        </w:rPr>
        <w:t xml:space="preserve">Расчет </w:t>
      </w:r>
      <w:r w:rsidRPr="00DD7F3D">
        <w:rPr>
          <w:sz w:val="24"/>
          <w:szCs w:val="24"/>
        </w:rPr>
        <w:t>коэффициент</w:t>
      </w:r>
      <w:r>
        <w:rPr>
          <w:sz w:val="24"/>
          <w:szCs w:val="24"/>
        </w:rPr>
        <w:t>а</w:t>
      </w:r>
      <w:r w:rsidRPr="00DD7F3D">
        <w:rPr>
          <w:sz w:val="24"/>
          <w:szCs w:val="24"/>
        </w:rPr>
        <w:t xml:space="preserve"> корреляции</w:t>
      </w:r>
      <w:r>
        <w:rPr>
          <w:sz w:val="24"/>
          <w:szCs w:val="24"/>
        </w:rPr>
        <w:t>.</w:t>
      </w:r>
    </w:p>
    <w:p w14:paraId="1E776E00" w14:textId="77777777" w:rsidR="00CC18B6" w:rsidRPr="00B731CE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66C3A9D9" w14:textId="77777777" w:rsidR="00CC18B6" w:rsidRPr="00B731CE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731CE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3</w:t>
      </w:r>
    </w:p>
    <w:p w14:paraId="7B57DE58" w14:textId="77777777" w:rsidR="00CC18B6" w:rsidRDefault="00CC18B6" w:rsidP="00E13D56">
      <w:pPr>
        <w:widowControl w:val="0"/>
        <w:autoSpaceDE w:val="0"/>
        <w:autoSpaceDN w:val="0"/>
        <w:jc w:val="both"/>
        <w:rPr>
          <w:sz w:val="24"/>
          <w:szCs w:val="24"/>
        </w:rPr>
      </w:pPr>
      <w:r>
        <w:rPr>
          <w:sz w:val="24"/>
          <w:szCs w:val="24"/>
        </w:rPr>
        <w:t>Простейшие случаи криволинейной корреляции</w:t>
      </w:r>
    </w:p>
    <w:p w14:paraId="74F9C11D" w14:textId="77777777" w:rsidR="00CC18B6" w:rsidRPr="00B731CE" w:rsidRDefault="00CC18B6" w:rsidP="00E13D56">
      <w:pPr>
        <w:widowControl w:val="0"/>
        <w:autoSpaceDE w:val="0"/>
        <w:autoSpaceDN w:val="0"/>
        <w:jc w:val="both"/>
        <w:rPr>
          <w:b/>
          <w:sz w:val="24"/>
          <w:szCs w:val="24"/>
        </w:rPr>
      </w:pPr>
    </w:p>
    <w:p w14:paraId="2C726C26" w14:textId="77777777" w:rsidR="00CC18B6" w:rsidRPr="00B731CE" w:rsidRDefault="00CC18B6" w:rsidP="00E13D56">
      <w:pPr>
        <w:widowControl w:val="0"/>
        <w:autoSpaceDE w:val="0"/>
        <w:autoSpaceDN w:val="0"/>
        <w:jc w:val="center"/>
        <w:rPr>
          <w:b/>
          <w:sz w:val="24"/>
          <w:szCs w:val="24"/>
        </w:rPr>
      </w:pPr>
      <w:r w:rsidRPr="00B731CE">
        <w:rPr>
          <w:b/>
          <w:sz w:val="24"/>
          <w:szCs w:val="24"/>
        </w:rPr>
        <w:t>Тема 11. Элементы статистической проверки гипотез</w:t>
      </w:r>
      <w:r w:rsidRPr="00B731CE">
        <w:rPr>
          <w:sz w:val="24"/>
          <w:szCs w:val="24"/>
        </w:rPr>
        <w:t xml:space="preserve">  </w:t>
      </w:r>
    </w:p>
    <w:p w14:paraId="3CABB5F6" w14:textId="77777777" w:rsidR="00CC18B6" w:rsidRPr="00B731CE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22707523" w14:textId="77777777" w:rsidR="00CC18B6" w:rsidRPr="00B731CE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731CE">
        <w:rPr>
          <w:b/>
          <w:sz w:val="24"/>
          <w:szCs w:val="24"/>
        </w:rPr>
        <w:t>Практическое занятие 1</w:t>
      </w:r>
    </w:p>
    <w:p w14:paraId="4F4A803A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 </w:t>
      </w:r>
      <w:r w:rsidRPr="00DD7F3D">
        <w:rPr>
          <w:sz w:val="24"/>
          <w:szCs w:val="24"/>
        </w:rPr>
        <w:t>Оценка параметров закона распределения по выборочным данным.</w:t>
      </w:r>
    </w:p>
    <w:p w14:paraId="782619F8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68BF2452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2</w:t>
      </w:r>
    </w:p>
    <w:p w14:paraId="07E146EB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>
        <w:rPr>
          <w:sz w:val="24"/>
          <w:szCs w:val="24"/>
        </w:rPr>
        <w:t>К</w:t>
      </w:r>
      <w:r w:rsidRPr="00DD7F3D">
        <w:rPr>
          <w:sz w:val="24"/>
          <w:szCs w:val="24"/>
        </w:rPr>
        <w:t>ритери</w:t>
      </w:r>
      <w:r>
        <w:rPr>
          <w:sz w:val="24"/>
          <w:szCs w:val="24"/>
        </w:rPr>
        <w:t>й</w:t>
      </w:r>
      <w:r w:rsidRPr="00DD7F3D">
        <w:rPr>
          <w:sz w:val="24"/>
          <w:szCs w:val="24"/>
        </w:rPr>
        <w:t xml:space="preserve"> согласия χ</w:t>
      </w:r>
      <w:r w:rsidRPr="00DD7F3D">
        <w:rPr>
          <w:sz w:val="24"/>
          <w:szCs w:val="24"/>
          <w:vertAlign w:val="superscript"/>
        </w:rPr>
        <w:t>2</w:t>
      </w:r>
      <w:r w:rsidRPr="00DD7F3D">
        <w:rPr>
          <w:sz w:val="24"/>
          <w:szCs w:val="24"/>
        </w:rPr>
        <w:t xml:space="preserve"> – критерий Пирсона.</w:t>
      </w:r>
    </w:p>
    <w:p w14:paraId="686A52C7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51F678FA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30DFD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3</w:t>
      </w:r>
    </w:p>
    <w:p w14:paraId="778C031B" w14:textId="77777777" w:rsidR="00CC18B6" w:rsidRPr="00B30DFD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DD7F3D">
        <w:rPr>
          <w:sz w:val="24"/>
          <w:szCs w:val="24"/>
        </w:rPr>
        <w:t xml:space="preserve">Оценка </w:t>
      </w:r>
      <w:r>
        <w:rPr>
          <w:sz w:val="24"/>
          <w:szCs w:val="24"/>
        </w:rPr>
        <w:t xml:space="preserve"> </w:t>
      </w:r>
      <w:r w:rsidRPr="00DD7F3D">
        <w:rPr>
          <w:sz w:val="24"/>
          <w:szCs w:val="24"/>
        </w:rPr>
        <w:t>достоверности</w:t>
      </w:r>
      <w:r>
        <w:rPr>
          <w:sz w:val="24"/>
          <w:szCs w:val="24"/>
        </w:rPr>
        <w:t xml:space="preserve">  </w:t>
      </w:r>
      <w:r w:rsidRPr="00DD7F3D">
        <w:rPr>
          <w:sz w:val="24"/>
          <w:szCs w:val="24"/>
        </w:rPr>
        <w:t xml:space="preserve"> (значимости) </w:t>
      </w:r>
      <w:r>
        <w:rPr>
          <w:sz w:val="24"/>
          <w:szCs w:val="24"/>
        </w:rPr>
        <w:t xml:space="preserve">  </w:t>
      </w:r>
      <w:r w:rsidRPr="00DD7F3D">
        <w:rPr>
          <w:sz w:val="24"/>
          <w:szCs w:val="24"/>
        </w:rPr>
        <w:t xml:space="preserve">коэффициента </w:t>
      </w:r>
      <w:r>
        <w:rPr>
          <w:sz w:val="24"/>
          <w:szCs w:val="24"/>
        </w:rPr>
        <w:t xml:space="preserve">  </w:t>
      </w:r>
      <w:r w:rsidRPr="00DD7F3D">
        <w:rPr>
          <w:sz w:val="24"/>
          <w:szCs w:val="24"/>
        </w:rPr>
        <w:t>корреляции.</w:t>
      </w:r>
      <w:r>
        <w:rPr>
          <w:sz w:val="24"/>
          <w:szCs w:val="24"/>
        </w:rPr>
        <w:t xml:space="preserve">  </w:t>
      </w:r>
      <w:r w:rsidRPr="00DD7F3D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Вычисление </w:t>
      </w:r>
      <w:r w:rsidRPr="00DD7F3D">
        <w:rPr>
          <w:sz w:val="24"/>
          <w:szCs w:val="24"/>
          <w:lang w:val="en-US"/>
        </w:rPr>
        <w:t>t</w:t>
      </w:r>
      <w:r w:rsidRPr="00DD7F3D">
        <w:rPr>
          <w:sz w:val="24"/>
          <w:szCs w:val="24"/>
        </w:rPr>
        <w:t>-критери</w:t>
      </w:r>
      <w:r>
        <w:rPr>
          <w:sz w:val="24"/>
          <w:szCs w:val="24"/>
        </w:rPr>
        <w:t>я</w:t>
      </w:r>
      <w:r w:rsidRPr="00DD7F3D">
        <w:rPr>
          <w:sz w:val="24"/>
          <w:szCs w:val="24"/>
        </w:rPr>
        <w:t xml:space="preserve"> Стьюдента</w:t>
      </w:r>
    </w:p>
    <w:p w14:paraId="51601F6A" w14:textId="77777777" w:rsidR="00CC18B6" w:rsidRPr="00B30DFD" w:rsidRDefault="00CC18B6" w:rsidP="00E13D56">
      <w:pPr>
        <w:widowControl w:val="0"/>
        <w:autoSpaceDE w:val="0"/>
        <w:autoSpaceDN w:val="0"/>
        <w:jc w:val="both"/>
        <w:rPr>
          <w:sz w:val="24"/>
          <w:szCs w:val="24"/>
        </w:rPr>
      </w:pPr>
    </w:p>
    <w:p w14:paraId="6FA2020B" w14:textId="77777777" w:rsidR="00CC18B6" w:rsidRPr="00DB1BDB" w:rsidRDefault="00CC18B6" w:rsidP="00E13D56">
      <w:pPr>
        <w:jc w:val="center"/>
        <w:rPr>
          <w:b/>
          <w:i/>
          <w:sz w:val="24"/>
          <w:szCs w:val="24"/>
        </w:rPr>
      </w:pPr>
    </w:p>
    <w:p w14:paraId="35354659" w14:textId="77777777" w:rsidR="00CC18B6" w:rsidRDefault="00CC18B6" w:rsidP="00E13D56">
      <w:pPr>
        <w:pStyle w:val="a"/>
        <w:numPr>
          <w:ilvl w:val="0"/>
          <w:numId w:val="0"/>
        </w:numPr>
      </w:pPr>
      <w:r w:rsidRPr="004903FD">
        <w:t>5.</w:t>
      </w:r>
      <w:r>
        <w:t>2</w:t>
      </w:r>
      <w:r w:rsidRPr="004903FD">
        <w:t xml:space="preserve">. Основные  темы практических занятий </w:t>
      </w:r>
      <w:r>
        <w:t xml:space="preserve"> (заочное обучение - 5 лет)</w:t>
      </w:r>
    </w:p>
    <w:p w14:paraId="57D8A2F7" w14:textId="77777777" w:rsidR="00CC18B6" w:rsidRPr="00B30DFD" w:rsidRDefault="00CC18B6" w:rsidP="00E13D56">
      <w:pPr>
        <w:tabs>
          <w:tab w:val="left" w:pos="851"/>
        </w:tabs>
        <w:jc w:val="both"/>
        <w:rPr>
          <w:b/>
          <w:sz w:val="24"/>
          <w:szCs w:val="24"/>
        </w:rPr>
      </w:pPr>
    </w:p>
    <w:p w14:paraId="2CF0C761" w14:textId="77777777" w:rsidR="00CC18B6" w:rsidRPr="00B542E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542E6">
        <w:rPr>
          <w:b/>
          <w:sz w:val="24"/>
          <w:szCs w:val="24"/>
        </w:rPr>
        <w:t>Практическое занятие 1</w:t>
      </w:r>
    </w:p>
    <w:p w14:paraId="2C1DB26D" w14:textId="77777777" w:rsidR="00CC18B6" w:rsidRDefault="00CC18B6" w:rsidP="00E13D56">
      <w:pPr>
        <w:pStyle w:val="Default"/>
        <w:jc w:val="both"/>
        <w:rPr>
          <w:color w:val="auto"/>
        </w:rPr>
      </w:pPr>
      <w:r>
        <w:t xml:space="preserve">Основные формулы комбинаторики. </w:t>
      </w:r>
      <w:r w:rsidRPr="00DD7F3D">
        <w:t>Непосредственный подсчет вероятностей</w:t>
      </w:r>
      <w:r>
        <w:t>.</w:t>
      </w:r>
    </w:p>
    <w:p w14:paraId="0A52BF71" w14:textId="77777777" w:rsidR="00CC18B6" w:rsidRPr="00B542E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2386FC3D" w14:textId="77777777" w:rsidR="00CC18B6" w:rsidRPr="00B542E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542E6">
        <w:rPr>
          <w:b/>
          <w:sz w:val="24"/>
          <w:szCs w:val="24"/>
        </w:rPr>
        <w:t>Практическое занятие 2</w:t>
      </w:r>
    </w:p>
    <w:p w14:paraId="0C876DC1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 w:rsidRPr="002E370B">
        <w:rPr>
          <w:sz w:val="24"/>
          <w:szCs w:val="24"/>
        </w:rPr>
        <w:t xml:space="preserve">Решение задач на </w:t>
      </w:r>
      <w:r>
        <w:rPr>
          <w:sz w:val="24"/>
          <w:szCs w:val="24"/>
        </w:rPr>
        <w:t>теоремы сложения и умножения вероятностей.</w:t>
      </w:r>
    </w:p>
    <w:p w14:paraId="428A446E" w14:textId="77777777" w:rsidR="00CC18B6" w:rsidRPr="002E370B" w:rsidRDefault="00CC18B6" w:rsidP="00E13D56">
      <w:pPr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</w:p>
    <w:p w14:paraId="4D6FF618" w14:textId="77777777" w:rsidR="00CC18B6" w:rsidRPr="00B542E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542E6">
        <w:rPr>
          <w:b/>
          <w:sz w:val="24"/>
          <w:szCs w:val="24"/>
        </w:rPr>
        <w:t>Практическое занятие 3</w:t>
      </w:r>
    </w:p>
    <w:p w14:paraId="5B40D128" w14:textId="77777777" w:rsidR="00CC18B6" w:rsidRPr="00B30DFD" w:rsidRDefault="00CC18B6" w:rsidP="00E13D56">
      <w:pPr>
        <w:pStyle w:val="Default"/>
        <w:jc w:val="both"/>
      </w:pPr>
      <w:r>
        <w:t>Решение задач на формулу Бернулли, локальную и интегральную теоремы Лапласа</w:t>
      </w:r>
      <w:r w:rsidRPr="00B30DFD">
        <w:t xml:space="preserve">. </w:t>
      </w:r>
    </w:p>
    <w:p w14:paraId="60A4CE96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2D962F47" w14:textId="77777777" w:rsidR="00CC18B6" w:rsidRPr="00B542E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542E6">
        <w:rPr>
          <w:b/>
          <w:sz w:val="24"/>
          <w:szCs w:val="24"/>
        </w:rPr>
        <w:t>Практическое занятие 4</w:t>
      </w:r>
    </w:p>
    <w:p w14:paraId="75A08803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 w:rsidRPr="002B24D7">
        <w:rPr>
          <w:sz w:val="24"/>
          <w:szCs w:val="24"/>
        </w:rPr>
        <w:t>Решение задач</w:t>
      </w:r>
      <w:r>
        <w:rPr>
          <w:sz w:val="24"/>
          <w:szCs w:val="24"/>
        </w:rPr>
        <w:t xml:space="preserve"> на закон распределения, функцию распределения и основные характеристики случайной величины</w:t>
      </w:r>
      <w:r w:rsidRPr="002B24D7">
        <w:rPr>
          <w:sz w:val="24"/>
          <w:szCs w:val="24"/>
        </w:rPr>
        <w:t xml:space="preserve">. </w:t>
      </w:r>
    </w:p>
    <w:p w14:paraId="2A8ED766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44EA24B8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542E6">
        <w:rPr>
          <w:b/>
          <w:sz w:val="24"/>
          <w:szCs w:val="24"/>
        </w:rPr>
        <w:t>Практическое занятие 5</w:t>
      </w:r>
    </w:p>
    <w:p w14:paraId="658F7751" w14:textId="77777777" w:rsidR="00CC18B6" w:rsidRDefault="00CC18B6" w:rsidP="00E13D56">
      <w:pPr>
        <w:pStyle w:val="Default"/>
        <w:jc w:val="both"/>
      </w:pPr>
      <w:r>
        <w:t>Числовые характеристики систем двух случайных величин.</w:t>
      </w:r>
    </w:p>
    <w:p w14:paraId="4BE13B69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 w:rsidRPr="00CB5B58">
        <w:rPr>
          <w:sz w:val="24"/>
          <w:szCs w:val="24"/>
        </w:rPr>
        <w:t>Применение центральной предельной теоремы (теоремы Ляпунова) при решении задач</w:t>
      </w:r>
      <w:r>
        <w:rPr>
          <w:sz w:val="24"/>
          <w:szCs w:val="24"/>
        </w:rPr>
        <w:t>.</w:t>
      </w:r>
    </w:p>
    <w:p w14:paraId="1AB114F2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167D4DAD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542E6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6</w:t>
      </w:r>
    </w:p>
    <w:p w14:paraId="60199D71" w14:textId="77777777" w:rsidR="00CC18B6" w:rsidRDefault="00CC18B6" w:rsidP="00E13D56">
      <w:pPr>
        <w:pStyle w:val="Default"/>
        <w:jc w:val="both"/>
      </w:pPr>
      <w:r>
        <w:lastRenderedPageBreak/>
        <w:t>Полигон и гистограмма. Вычисление с</w:t>
      </w:r>
      <w:r w:rsidRPr="00DD7F3D">
        <w:t>редн</w:t>
      </w:r>
      <w:r>
        <w:t>ей</w:t>
      </w:r>
      <w:r w:rsidRPr="00DD7F3D">
        <w:t xml:space="preserve"> арифметическ</w:t>
      </w:r>
      <w:r>
        <w:t>ой</w:t>
      </w:r>
      <w:r w:rsidRPr="00DD7F3D">
        <w:t>, мод</w:t>
      </w:r>
      <w:r>
        <w:t>ы</w:t>
      </w:r>
      <w:r w:rsidRPr="00DD7F3D">
        <w:t>, медиан</w:t>
      </w:r>
      <w:r>
        <w:t>ы</w:t>
      </w:r>
      <w:r w:rsidRPr="00DD7F3D">
        <w:t xml:space="preserve"> и дисперси</w:t>
      </w:r>
      <w:r>
        <w:t>и</w:t>
      </w:r>
      <w:r w:rsidRPr="00DD7F3D">
        <w:t xml:space="preserve"> вариационного ряда.</w:t>
      </w:r>
    </w:p>
    <w:p w14:paraId="51B9EFB6" w14:textId="77777777" w:rsidR="00CC18B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</w:p>
    <w:p w14:paraId="652DF607" w14:textId="77777777" w:rsidR="00CC18B6" w:rsidRPr="00B542E6" w:rsidRDefault="00CC18B6" w:rsidP="00E13D56">
      <w:pPr>
        <w:suppressAutoHyphens/>
        <w:autoSpaceDE w:val="0"/>
        <w:autoSpaceDN w:val="0"/>
        <w:adjustRightInd w:val="0"/>
        <w:jc w:val="both"/>
        <w:rPr>
          <w:b/>
          <w:sz w:val="24"/>
          <w:szCs w:val="24"/>
        </w:rPr>
      </w:pPr>
      <w:r w:rsidRPr="00B542E6">
        <w:rPr>
          <w:b/>
          <w:sz w:val="24"/>
          <w:szCs w:val="24"/>
        </w:rPr>
        <w:t xml:space="preserve">Практическое занятие </w:t>
      </w:r>
      <w:r>
        <w:rPr>
          <w:b/>
          <w:sz w:val="24"/>
          <w:szCs w:val="24"/>
        </w:rPr>
        <w:t>7</w:t>
      </w:r>
    </w:p>
    <w:tbl>
      <w:tblPr>
        <w:tblW w:w="9606" w:type="dxa"/>
        <w:tblLayout w:type="fixed"/>
        <w:tblLook w:val="0000" w:firstRow="0" w:lastRow="0" w:firstColumn="0" w:lastColumn="0" w:noHBand="0" w:noVBand="0"/>
      </w:tblPr>
      <w:tblGrid>
        <w:gridCol w:w="9606"/>
      </w:tblGrid>
      <w:tr w:rsidR="00CC18B6" w:rsidRPr="00B30DFD" w14:paraId="7B81219F" w14:textId="77777777" w:rsidTr="00FB28A7">
        <w:trPr>
          <w:trHeight w:val="570"/>
        </w:trPr>
        <w:tc>
          <w:tcPr>
            <w:tcW w:w="9606" w:type="dxa"/>
          </w:tcPr>
          <w:p w14:paraId="2F444D60" w14:textId="77777777" w:rsidR="00CC18B6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DD7F3D">
              <w:rPr>
                <w:sz w:val="24"/>
                <w:szCs w:val="24"/>
              </w:rPr>
              <w:t>Определение параметров прямых регрессии методом наименьших квадратов</w:t>
            </w:r>
            <w:r>
              <w:t xml:space="preserve">. </w:t>
            </w:r>
            <w:r w:rsidRPr="00DD175F">
              <w:rPr>
                <w:sz w:val="24"/>
                <w:szCs w:val="24"/>
              </w:rPr>
              <w:t>Вычисление χ</w:t>
            </w:r>
            <w:r w:rsidRPr="00DD175F">
              <w:rPr>
                <w:sz w:val="24"/>
                <w:szCs w:val="24"/>
                <w:vertAlign w:val="superscript"/>
              </w:rPr>
              <w:t>2</w:t>
            </w:r>
            <w:r w:rsidRPr="00DD7F3D">
              <w:rPr>
                <w:sz w:val="24"/>
                <w:szCs w:val="24"/>
              </w:rPr>
              <w:t xml:space="preserve"> – критери</w:t>
            </w:r>
            <w:r>
              <w:rPr>
                <w:sz w:val="24"/>
                <w:szCs w:val="24"/>
              </w:rPr>
              <w:t>я</w:t>
            </w:r>
            <w:r w:rsidRPr="00DD7F3D">
              <w:rPr>
                <w:sz w:val="24"/>
                <w:szCs w:val="24"/>
              </w:rPr>
              <w:t xml:space="preserve"> Пирсона</w:t>
            </w:r>
            <w:r>
              <w:rPr>
                <w:sz w:val="24"/>
                <w:szCs w:val="24"/>
              </w:rPr>
              <w:t>,</w:t>
            </w:r>
            <w:r w:rsidRPr="00CB5B58">
              <w:rPr>
                <w:sz w:val="24"/>
                <w:szCs w:val="24"/>
              </w:rPr>
              <w:t xml:space="preserve"> </w:t>
            </w:r>
            <w:r w:rsidRPr="00DD7F3D">
              <w:rPr>
                <w:sz w:val="24"/>
                <w:szCs w:val="24"/>
                <w:lang w:val="en-US"/>
              </w:rPr>
              <w:t>t</w:t>
            </w:r>
            <w:r w:rsidRPr="00DD7F3D">
              <w:rPr>
                <w:sz w:val="24"/>
                <w:szCs w:val="24"/>
              </w:rPr>
              <w:t>-критери</w:t>
            </w:r>
            <w:r>
              <w:rPr>
                <w:sz w:val="24"/>
                <w:szCs w:val="24"/>
              </w:rPr>
              <w:t>я</w:t>
            </w:r>
            <w:r w:rsidRPr="00DD7F3D">
              <w:rPr>
                <w:sz w:val="24"/>
                <w:szCs w:val="24"/>
              </w:rPr>
              <w:t xml:space="preserve"> Стьюдента</w:t>
            </w:r>
            <w:r>
              <w:rPr>
                <w:sz w:val="24"/>
                <w:szCs w:val="24"/>
              </w:rPr>
              <w:t>.</w:t>
            </w:r>
          </w:p>
          <w:p w14:paraId="6A5925C1" w14:textId="77777777" w:rsidR="00CC18B6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  <w:p w14:paraId="790A3AB2" w14:textId="77777777" w:rsidR="00CC18B6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  <w:p w14:paraId="187AB9D9" w14:textId="77777777" w:rsidR="00CC18B6" w:rsidRPr="002D1DF4" w:rsidRDefault="00CC18B6" w:rsidP="00E13D56">
            <w:pPr>
              <w:pStyle w:val="a"/>
              <w:numPr>
                <w:ilvl w:val="0"/>
                <w:numId w:val="0"/>
              </w:numPr>
              <w:rPr>
                <w:snapToGrid/>
              </w:rPr>
            </w:pPr>
            <w:r w:rsidRPr="002D1DF4">
              <w:rPr>
                <w:snapToGrid/>
              </w:rPr>
              <w:t>5.3. Основные  темы практических занятий (заочное обучение – 3 г. 6 мес.)</w:t>
            </w:r>
          </w:p>
          <w:p w14:paraId="373884FC" w14:textId="77777777" w:rsidR="00CC18B6" w:rsidRPr="00B30DFD" w:rsidRDefault="00CC18B6" w:rsidP="00E13D56">
            <w:pPr>
              <w:tabs>
                <w:tab w:val="left" w:pos="851"/>
              </w:tabs>
              <w:jc w:val="both"/>
              <w:rPr>
                <w:b/>
                <w:sz w:val="24"/>
                <w:szCs w:val="24"/>
              </w:rPr>
            </w:pPr>
          </w:p>
          <w:p w14:paraId="0E529882" w14:textId="77777777" w:rsidR="00CC18B6" w:rsidRPr="00B542E6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  <w:r w:rsidRPr="00B542E6">
              <w:rPr>
                <w:b/>
                <w:sz w:val="24"/>
                <w:szCs w:val="24"/>
              </w:rPr>
              <w:t>Практическое занятие 1</w:t>
            </w:r>
          </w:p>
          <w:p w14:paraId="11B1685B" w14:textId="77777777" w:rsidR="00CC18B6" w:rsidRDefault="00CC18B6" w:rsidP="00E13D56">
            <w:pPr>
              <w:pStyle w:val="Default"/>
              <w:jc w:val="both"/>
              <w:rPr>
                <w:color w:val="auto"/>
              </w:rPr>
            </w:pPr>
            <w:r>
              <w:t xml:space="preserve">Основные формулы комбинаторики. </w:t>
            </w:r>
            <w:r w:rsidRPr="00DD7F3D">
              <w:t>Непосредственный подсчет вероятностей</w:t>
            </w:r>
            <w:r>
              <w:t>.</w:t>
            </w:r>
          </w:p>
          <w:p w14:paraId="5DFD1637" w14:textId="77777777" w:rsidR="00CC18B6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E370B">
              <w:rPr>
                <w:sz w:val="24"/>
                <w:szCs w:val="24"/>
              </w:rPr>
              <w:t xml:space="preserve">Решение задач на </w:t>
            </w:r>
            <w:r>
              <w:rPr>
                <w:sz w:val="24"/>
                <w:szCs w:val="24"/>
              </w:rPr>
              <w:t>теоремы сложения и умножения вероятностей.</w:t>
            </w:r>
          </w:p>
          <w:p w14:paraId="514A2DCC" w14:textId="77777777" w:rsidR="00CC18B6" w:rsidRPr="002E370B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</w:p>
          <w:p w14:paraId="25CBC194" w14:textId="77777777" w:rsidR="00CC18B6" w:rsidRPr="00B542E6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  <w:r w:rsidRPr="00B542E6">
              <w:rPr>
                <w:b/>
                <w:sz w:val="24"/>
                <w:szCs w:val="24"/>
              </w:rPr>
              <w:t xml:space="preserve">Практическое занятие </w:t>
            </w:r>
            <w:r>
              <w:rPr>
                <w:b/>
                <w:sz w:val="24"/>
                <w:szCs w:val="24"/>
              </w:rPr>
              <w:t>2</w:t>
            </w:r>
          </w:p>
          <w:p w14:paraId="14CE15C6" w14:textId="77777777" w:rsidR="00CC18B6" w:rsidRPr="00B30DFD" w:rsidRDefault="00CC18B6" w:rsidP="00E13D56">
            <w:pPr>
              <w:pStyle w:val="Default"/>
              <w:jc w:val="both"/>
            </w:pPr>
            <w:r>
              <w:t>Решение задач на формулу Бернулли, локальную и интегральную теоремы Лапласа</w:t>
            </w:r>
            <w:r w:rsidRPr="00B30DFD">
              <w:t xml:space="preserve">. </w:t>
            </w:r>
          </w:p>
          <w:p w14:paraId="4125F996" w14:textId="77777777" w:rsidR="00CC18B6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</w:p>
          <w:p w14:paraId="68E4D338" w14:textId="77777777" w:rsidR="00CC18B6" w:rsidRPr="00B542E6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  <w:r w:rsidRPr="00B542E6">
              <w:rPr>
                <w:b/>
                <w:sz w:val="24"/>
                <w:szCs w:val="24"/>
              </w:rPr>
              <w:t xml:space="preserve">Практическое занятие </w:t>
            </w:r>
            <w:r>
              <w:rPr>
                <w:b/>
                <w:sz w:val="24"/>
                <w:szCs w:val="24"/>
              </w:rPr>
              <w:t>3</w:t>
            </w:r>
          </w:p>
          <w:p w14:paraId="2D88027B" w14:textId="77777777" w:rsidR="00CC18B6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2B24D7">
              <w:rPr>
                <w:sz w:val="24"/>
                <w:szCs w:val="24"/>
              </w:rPr>
              <w:t>Решение задач</w:t>
            </w:r>
            <w:r>
              <w:rPr>
                <w:sz w:val="24"/>
                <w:szCs w:val="24"/>
              </w:rPr>
              <w:t xml:space="preserve"> на закон распределения, функцию распределения и основные характеристики случайной величины</w:t>
            </w:r>
            <w:r w:rsidRPr="002B24D7">
              <w:rPr>
                <w:sz w:val="24"/>
                <w:szCs w:val="24"/>
              </w:rPr>
              <w:t xml:space="preserve">. </w:t>
            </w:r>
          </w:p>
          <w:p w14:paraId="55D3FB2E" w14:textId="77777777" w:rsidR="00CC18B6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</w:p>
          <w:p w14:paraId="4057ED07" w14:textId="77777777" w:rsidR="00CC18B6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  <w:r w:rsidRPr="00B542E6">
              <w:rPr>
                <w:b/>
                <w:sz w:val="24"/>
                <w:szCs w:val="24"/>
              </w:rPr>
              <w:t xml:space="preserve">Практическое занятие </w:t>
            </w:r>
            <w:r>
              <w:rPr>
                <w:b/>
                <w:sz w:val="24"/>
                <w:szCs w:val="24"/>
              </w:rPr>
              <w:t>4</w:t>
            </w:r>
          </w:p>
          <w:p w14:paraId="082CECCE" w14:textId="77777777" w:rsidR="00CC18B6" w:rsidRDefault="00CC18B6" w:rsidP="00E13D56">
            <w:pPr>
              <w:pStyle w:val="Default"/>
              <w:jc w:val="both"/>
            </w:pPr>
            <w:r>
              <w:t>Числовые характеристики систем двух случайных величин.</w:t>
            </w:r>
          </w:p>
          <w:p w14:paraId="3E854459" w14:textId="77777777" w:rsidR="00CC18B6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CB5B58">
              <w:rPr>
                <w:sz w:val="24"/>
                <w:szCs w:val="24"/>
              </w:rPr>
              <w:t>Применение центральной предельной теоремы (теоремы Ляпунова) при решении задач</w:t>
            </w:r>
            <w:r>
              <w:rPr>
                <w:sz w:val="24"/>
                <w:szCs w:val="24"/>
              </w:rPr>
              <w:t>.</w:t>
            </w:r>
          </w:p>
          <w:p w14:paraId="199BD5F0" w14:textId="77777777" w:rsidR="00CC18B6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b/>
                <w:sz w:val="24"/>
                <w:szCs w:val="24"/>
              </w:rPr>
            </w:pPr>
          </w:p>
          <w:p w14:paraId="0A6B163B" w14:textId="77777777" w:rsidR="00CC18B6" w:rsidRPr="00743695" w:rsidRDefault="00CC18B6" w:rsidP="00E13D56">
            <w:pPr>
              <w:suppressAutoHyphens/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B542E6">
              <w:rPr>
                <w:b/>
                <w:sz w:val="24"/>
                <w:szCs w:val="24"/>
              </w:rPr>
              <w:t xml:space="preserve">Практическое занятие </w:t>
            </w:r>
            <w:r>
              <w:rPr>
                <w:b/>
                <w:sz w:val="24"/>
                <w:szCs w:val="24"/>
              </w:rPr>
              <w:t>5</w:t>
            </w:r>
          </w:p>
          <w:tbl>
            <w:tblPr>
              <w:tblW w:w="9606" w:type="dxa"/>
              <w:tblLayout w:type="fixed"/>
              <w:tblLook w:val="0000" w:firstRow="0" w:lastRow="0" w:firstColumn="0" w:lastColumn="0" w:noHBand="0" w:noVBand="0"/>
            </w:tblPr>
            <w:tblGrid>
              <w:gridCol w:w="9606"/>
            </w:tblGrid>
            <w:tr w:rsidR="00CC18B6" w:rsidRPr="00743695" w14:paraId="1440D985" w14:textId="77777777" w:rsidTr="00CB5B58">
              <w:trPr>
                <w:trHeight w:val="570"/>
              </w:trPr>
              <w:tc>
                <w:tcPr>
                  <w:tcW w:w="9606" w:type="dxa"/>
                </w:tcPr>
                <w:p w14:paraId="49409832" w14:textId="77777777" w:rsidR="00CC18B6" w:rsidRPr="00743695" w:rsidRDefault="00CC18B6" w:rsidP="00E13D56">
                  <w:pPr>
                    <w:suppressAutoHyphens/>
                    <w:autoSpaceDE w:val="0"/>
                    <w:autoSpaceDN w:val="0"/>
                    <w:adjustRightInd w:val="0"/>
                    <w:jc w:val="both"/>
                    <w:rPr>
                      <w:sz w:val="24"/>
                      <w:szCs w:val="24"/>
                    </w:rPr>
                  </w:pPr>
                  <w:r w:rsidRPr="00743695">
                    <w:rPr>
                      <w:sz w:val="24"/>
                      <w:szCs w:val="24"/>
                    </w:rPr>
                    <w:t xml:space="preserve">Полигон и гистограмма. Вычисление средней арифметической, моды, медианы и дисперсии вариационного ряда. </w:t>
                  </w:r>
                  <w:r w:rsidRPr="00DD7F3D">
                    <w:rPr>
                      <w:sz w:val="24"/>
                      <w:szCs w:val="24"/>
                    </w:rPr>
                    <w:t>Определение параметров прямых регрессии методом наименьших квадратов</w:t>
                  </w:r>
                  <w:r w:rsidRPr="00743695">
                    <w:rPr>
                      <w:sz w:val="24"/>
                      <w:szCs w:val="24"/>
                    </w:rPr>
                    <w:t xml:space="preserve">. Вычисление </w:t>
                  </w:r>
                  <w:r w:rsidRPr="00DD7F3D">
                    <w:rPr>
                      <w:sz w:val="24"/>
                      <w:szCs w:val="24"/>
                    </w:rPr>
                    <w:t>χ</w:t>
                  </w:r>
                  <w:r w:rsidRPr="00743695">
                    <w:rPr>
                      <w:sz w:val="24"/>
                      <w:szCs w:val="24"/>
                    </w:rPr>
                    <w:t>2</w:t>
                  </w:r>
                  <w:r w:rsidRPr="00DD7F3D">
                    <w:rPr>
                      <w:sz w:val="24"/>
                      <w:szCs w:val="24"/>
                    </w:rPr>
                    <w:t xml:space="preserve"> – критери</w:t>
                  </w:r>
                  <w:r>
                    <w:rPr>
                      <w:sz w:val="24"/>
                      <w:szCs w:val="24"/>
                    </w:rPr>
                    <w:t>я</w:t>
                  </w:r>
                  <w:r w:rsidRPr="00DD7F3D">
                    <w:rPr>
                      <w:sz w:val="24"/>
                      <w:szCs w:val="24"/>
                    </w:rPr>
                    <w:t xml:space="preserve"> Пирсона</w:t>
                  </w:r>
                  <w:r>
                    <w:rPr>
                      <w:sz w:val="24"/>
                      <w:szCs w:val="24"/>
                    </w:rPr>
                    <w:t>,</w:t>
                  </w:r>
                  <w:r w:rsidRPr="00CB5B58">
                    <w:rPr>
                      <w:sz w:val="24"/>
                      <w:szCs w:val="24"/>
                    </w:rPr>
                    <w:t xml:space="preserve"> </w:t>
                  </w:r>
                  <w:r w:rsidRPr="00743695">
                    <w:rPr>
                      <w:sz w:val="24"/>
                      <w:szCs w:val="24"/>
                    </w:rPr>
                    <w:t>t</w:t>
                  </w:r>
                  <w:r w:rsidRPr="00DD7F3D">
                    <w:rPr>
                      <w:sz w:val="24"/>
                      <w:szCs w:val="24"/>
                    </w:rPr>
                    <w:t>-критери</w:t>
                  </w:r>
                  <w:r>
                    <w:rPr>
                      <w:sz w:val="24"/>
                      <w:szCs w:val="24"/>
                    </w:rPr>
                    <w:t>я</w:t>
                  </w:r>
                  <w:r w:rsidRPr="00DD7F3D">
                    <w:rPr>
                      <w:sz w:val="24"/>
                      <w:szCs w:val="24"/>
                    </w:rPr>
                    <w:t xml:space="preserve"> Стьюдента</w:t>
                  </w:r>
                  <w:r>
                    <w:rPr>
                      <w:sz w:val="24"/>
                      <w:szCs w:val="24"/>
                    </w:rPr>
                    <w:t>.</w:t>
                  </w:r>
                </w:p>
                <w:p w14:paraId="4E1B89EF" w14:textId="77777777" w:rsidR="00CC18B6" w:rsidRDefault="00CC18B6" w:rsidP="00E13D56">
                  <w:pPr>
                    <w:pStyle w:val="Default"/>
                    <w:jc w:val="both"/>
                    <w:rPr>
                      <w:color w:val="auto"/>
                    </w:rPr>
                  </w:pPr>
                </w:p>
                <w:p w14:paraId="11877284" w14:textId="77777777" w:rsidR="00CC18B6" w:rsidRPr="00743695" w:rsidRDefault="00CC18B6" w:rsidP="00E13D56">
                  <w:pPr>
                    <w:pStyle w:val="Default"/>
                    <w:jc w:val="both"/>
                    <w:rPr>
                      <w:color w:val="auto"/>
                    </w:rPr>
                  </w:pPr>
                </w:p>
              </w:tc>
            </w:tr>
          </w:tbl>
          <w:p w14:paraId="16E57333" w14:textId="77777777" w:rsidR="00CC18B6" w:rsidRPr="00B30DFD" w:rsidRDefault="00CC18B6" w:rsidP="00E13D56">
            <w:pPr>
              <w:pStyle w:val="Default"/>
              <w:jc w:val="both"/>
            </w:pPr>
          </w:p>
        </w:tc>
      </w:tr>
    </w:tbl>
    <w:p w14:paraId="23F3D683" w14:textId="77777777" w:rsidR="00CC18B6" w:rsidRPr="004903FD" w:rsidRDefault="00CC18B6" w:rsidP="005D487C">
      <w:pPr>
        <w:pStyle w:val="1"/>
        <w:numPr>
          <w:ilvl w:val="0"/>
          <w:numId w:val="0"/>
        </w:numPr>
      </w:pPr>
      <w:bookmarkStart w:id="6" w:name="_Toc437851913"/>
      <w:r w:rsidRPr="004903FD">
        <w:t>6.</w:t>
      </w:r>
      <w:r w:rsidRPr="004903FD">
        <w:tab/>
        <w:t>ОЦЕНОЧНЫЕ СРЕДСТВА ДЛЯ ТЕКУЩЕГО КОНТРОЛЯ УСПЕВАЕМОСТИ,   ПРОМЕЖУТОЧНОЙ АТТЕСТАЦИИ ПО ИТОГАМ ОСВОЕНИЯ ДИСЦИПЛИНЫ И УЧЕБНО-МЕТОДИЧЕСКОЕ ОБЕСПЕЧЕНИЕ САМОСТОЯТЕЛЬНОЙ РАБОТЫ СТУДЕНТОВ</w:t>
      </w:r>
      <w:bookmarkEnd w:id="6"/>
    </w:p>
    <w:p w14:paraId="5C791BE8" w14:textId="77777777" w:rsidR="00CC18B6" w:rsidRPr="004903FD" w:rsidRDefault="00CC18B6" w:rsidP="003028E9">
      <w:pPr>
        <w:shd w:val="clear" w:color="auto" w:fill="FFFFFF"/>
        <w:ind w:right="-285"/>
        <w:rPr>
          <w:sz w:val="24"/>
          <w:szCs w:val="24"/>
        </w:rPr>
      </w:pPr>
    </w:p>
    <w:p w14:paraId="2D307597" w14:textId="77777777" w:rsidR="00CC18B6" w:rsidRPr="004903FD" w:rsidRDefault="00CC18B6" w:rsidP="005D487C">
      <w:pPr>
        <w:shd w:val="clear" w:color="auto" w:fill="FFFFFF"/>
        <w:ind w:right="-285" w:firstLine="567"/>
        <w:jc w:val="both"/>
        <w:rPr>
          <w:sz w:val="24"/>
          <w:szCs w:val="24"/>
        </w:rPr>
      </w:pPr>
      <w:r w:rsidRPr="004903FD">
        <w:rPr>
          <w:sz w:val="24"/>
          <w:szCs w:val="24"/>
        </w:rPr>
        <w:t xml:space="preserve">В течение преподавания учебной дисциплины во время экзаменационных сессий в качестве форм текущего контроля успеваемости студентов используются такие формы как: </w:t>
      </w:r>
    </w:p>
    <w:p w14:paraId="371BE152" w14:textId="77777777" w:rsidR="00CC18B6" w:rsidRPr="004903FD" w:rsidRDefault="00CC18B6" w:rsidP="005D487C">
      <w:pPr>
        <w:shd w:val="clear" w:color="auto" w:fill="FFFFFF"/>
        <w:ind w:right="-285" w:firstLine="567"/>
        <w:rPr>
          <w:sz w:val="24"/>
          <w:szCs w:val="24"/>
        </w:rPr>
      </w:pPr>
      <w:r w:rsidRPr="004903FD">
        <w:rPr>
          <w:sz w:val="24"/>
          <w:szCs w:val="24"/>
        </w:rPr>
        <w:t>- устный опрос,</w:t>
      </w:r>
    </w:p>
    <w:p w14:paraId="439FDADC" w14:textId="77777777" w:rsidR="00CC18B6" w:rsidRDefault="00CC18B6" w:rsidP="005D487C">
      <w:pPr>
        <w:shd w:val="clear" w:color="auto" w:fill="FFFFFF"/>
        <w:ind w:right="-285" w:firstLine="567"/>
        <w:rPr>
          <w:sz w:val="24"/>
          <w:szCs w:val="24"/>
        </w:rPr>
      </w:pPr>
      <w:r w:rsidRPr="004903FD">
        <w:rPr>
          <w:sz w:val="24"/>
          <w:szCs w:val="24"/>
        </w:rPr>
        <w:t xml:space="preserve">- </w:t>
      </w:r>
      <w:r>
        <w:rPr>
          <w:sz w:val="24"/>
          <w:szCs w:val="24"/>
        </w:rPr>
        <w:t>решение задач на практических занятиях</w:t>
      </w:r>
      <w:r w:rsidRPr="004903FD">
        <w:rPr>
          <w:sz w:val="24"/>
          <w:szCs w:val="24"/>
        </w:rPr>
        <w:t xml:space="preserve">, </w:t>
      </w:r>
    </w:p>
    <w:p w14:paraId="669BFC1E" w14:textId="77777777" w:rsidR="00CC18B6" w:rsidRPr="004903FD" w:rsidRDefault="00CC18B6" w:rsidP="005D487C">
      <w:pPr>
        <w:shd w:val="clear" w:color="auto" w:fill="FFFFFF"/>
        <w:ind w:right="-285" w:firstLine="567"/>
        <w:jc w:val="both"/>
        <w:rPr>
          <w:sz w:val="24"/>
          <w:szCs w:val="24"/>
        </w:rPr>
      </w:pPr>
      <w:r w:rsidRPr="004903FD">
        <w:rPr>
          <w:sz w:val="24"/>
          <w:szCs w:val="24"/>
        </w:rPr>
        <w:t>- контрольная работа</w:t>
      </w:r>
      <w:r>
        <w:rPr>
          <w:sz w:val="24"/>
          <w:szCs w:val="24"/>
        </w:rPr>
        <w:t xml:space="preserve"> (выполняется студентами заочной формы обучения)</w:t>
      </w:r>
      <w:r w:rsidRPr="004903FD">
        <w:rPr>
          <w:sz w:val="24"/>
          <w:szCs w:val="24"/>
        </w:rPr>
        <w:t>,</w:t>
      </w:r>
    </w:p>
    <w:p w14:paraId="0923EEB5" w14:textId="77777777" w:rsidR="00CC18B6" w:rsidRDefault="00CC18B6" w:rsidP="005D487C">
      <w:pPr>
        <w:shd w:val="clear" w:color="auto" w:fill="FFFFFF"/>
        <w:ind w:right="-285" w:firstLine="567"/>
        <w:jc w:val="both"/>
        <w:rPr>
          <w:sz w:val="24"/>
          <w:szCs w:val="24"/>
        </w:rPr>
      </w:pPr>
      <w:r w:rsidRPr="004903FD">
        <w:rPr>
          <w:sz w:val="24"/>
          <w:szCs w:val="24"/>
        </w:rPr>
        <w:t>- тестирование</w:t>
      </w:r>
      <w:r>
        <w:rPr>
          <w:sz w:val="24"/>
          <w:szCs w:val="24"/>
        </w:rPr>
        <w:t xml:space="preserve"> (как правило, при проведении практических занятий для студентов очной формы обучения), экспресс-тест (экспресс-опрос) (как правило, при проведении практических занятий для студентов заочной формы обучения).</w:t>
      </w:r>
    </w:p>
    <w:p w14:paraId="42894722" w14:textId="77777777" w:rsidR="00CC18B6" w:rsidRPr="004903FD" w:rsidRDefault="00CC18B6" w:rsidP="005D487C">
      <w:pPr>
        <w:shd w:val="clear" w:color="auto" w:fill="FFFFFF"/>
        <w:ind w:right="-285" w:firstLine="567"/>
        <w:rPr>
          <w:sz w:val="24"/>
          <w:szCs w:val="24"/>
        </w:rPr>
      </w:pPr>
      <w:r w:rsidRPr="004903FD">
        <w:rPr>
          <w:sz w:val="24"/>
          <w:szCs w:val="24"/>
        </w:rPr>
        <w:t>Форма промежуточной аттестации -  экзамен.</w:t>
      </w:r>
    </w:p>
    <w:p w14:paraId="277AB1BA" w14:textId="77777777" w:rsidR="00CC18B6" w:rsidRPr="004903FD" w:rsidRDefault="00CC18B6" w:rsidP="005D487C">
      <w:pPr>
        <w:shd w:val="clear" w:color="auto" w:fill="FFFFFF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>Фонд оценочных средств представлен отдельным приложением к рабочей программе дисциплины.</w:t>
      </w:r>
    </w:p>
    <w:p w14:paraId="29010643" w14:textId="77777777" w:rsidR="00CC18B6" w:rsidRDefault="00CC18B6" w:rsidP="003028E9">
      <w:pPr>
        <w:ind w:right="-285"/>
        <w:jc w:val="center"/>
        <w:rPr>
          <w:b/>
          <w:bCs/>
          <w:sz w:val="32"/>
          <w:szCs w:val="32"/>
        </w:rPr>
      </w:pPr>
    </w:p>
    <w:p w14:paraId="2759FC14" w14:textId="77777777" w:rsidR="00CC18B6" w:rsidRPr="003F6508" w:rsidRDefault="00CC18B6" w:rsidP="003028E9">
      <w:pPr>
        <w:ind w:right="-285"/>
        <w:jc w:val="center"/>
        <w:rPr>
          <w:b/>
          <w:bCs/>
          <w:sz w:val="24"/>
          <w:szCs w:val="24"/>
        </w:rPr>
      </w:pPr>
      <w:r w:rsidRPr="003F6508">
        <w:rPr>
          <w:b/>
          <w:bCs/>
          <w:sz w:val="24"/>
          <w:szCs w:val="24"/>
        </w:rPr>
        <w:t>Текущий контроль</w:t>
      </w:r>
    </w:p>
    <w:p w14:paraId="42284689" w14:textId="77777777" w:rsidR="00CC18B6" w:rsidRPr="003F6508" w:rsidRDefault="00CC18B6" w:rsidP="00D8706A">
      <w:pPr>
        <w:pStyle w:val="a"/>
        <w:numPr>
          <w:ilvl w:val="0"/>
          <w:numId w:val="0"/>
        </w:numPr>
        <w:rPr>
          <w:spacing w:val="1"/>
        </w:rPr>
      </w:pPr>
      <w:r w:rsidRPr="003F6508">
        <w:rPr>
          <w:spacing w:val="1"/>
        </w:rPr>
        <w:lastRenderedPageBreak/>
        <w:t xml:space="preserve">6.1. </w:t>
      </w:r>
      <w:r w:rsidRPr="003F6508">
        <w:t xml:space="preserve">Типовой вариант </w:t>
      </w:r>
      <w:r>
        <w:t>экспресс-</w:t>
      </w:r>
      <w:r w:rsidRPr="003F6508">
        <w:t>теста</w:t>
      </w:r>
    </w:p>
    <w:p w14:paraId="1E26C33F" w14:textId="77777777" w:rsidR="00CC18B6" w:rsidRDefault="00CC18B6" w:rsidP="003028E9">
      <w:pPr>
        <w:ind w:right="-285"/>
        <w:rPr>
          <w:b/>
          <w:sz w:val="24"/>
          <w:szCs w:val="24"/>
        </w:rPr>
      </w:pPr>
    </w:p>
    <w:p w14:paraId="501D1AAF" w14:textId="77777777" w:rsidR="00CC18B6" w:rsidRPr="009454CA" w:rsidRDefault="00CC18B6" w:rsidP="003028E9">
      <w:pPr>
        <w:pStyle w:val="93"/>
        <w:shd w:val="clear" w:color="auto" w:fill="auto"/>
        <w:spacing w:line="413" w:lineRule="exact"/>
        <w:ind w:right="-285" w:firstLine="0"/>
        <w:jc w:val="both"/>
        <w:rPr>
          <w:sz w:val="24"/>
          <w:szCs w:val="24"/>
        </w:rPr>
      </w:pPr>
      <w:r w:rsidRPr="004C5E93">
        <w:rPr>
          <w:b/>
          <w:sz w:val="24"/>
          <w:szCs w:val="24"/>
        </w:rPr>
        <w:t>Задание 1</w:t>
      </w:r>
      <w:r w:rsidRPr="009454CA">
        <w:rPr>
          <w:sz w:val="24"/>
          <w:szCs w:val="24"/>
        </w:rPr>
        <w:t xml:space="preserve">. Из урны, в которой находятся </w:t>
      </w:r>
      <w:r w:rsidRPr="009454CA">
        <w:rPr>
          <w:rStyle w:val="SimHei"/>
          <w:sz w:val="24"/>
          <w:szCs w:val="24"/>
        </w:rPr>
        <w:t>6</w:t>
      </w:r>
      <w:r w:rsidRPr="009454CA">
        <w:rPr>
          <w:sz w:val="24"/>
          <w:szCs w:val="24"/>
        </w:rPr>
        <w:t xml:space="preserve"> черных шаров и 4 белых шара, вынимают одновременно 3 шара. Тогда вероятность того, что среди отобранных два шара будут черными, равна:</w:t>
      </w:r>
    </w:p>
    <w:p w14:paraId="07957A67" w14:textId="77777777" w:rsidR="00CC18B6" w:rsidRPr="009454CA" w:rsidRDefault="00CC18B6" w:rsidP="009C04A3">
      <w:pPr>
        <w:pStyle w:val="41"/>
        <w:widowControl w:val="0"/>
        <w:numPr>
          <w:ilvl w:val="0"/>
          <w:numId w:val="13"/>
        </w:numPr>
        <w:tabs>
          <w:tab w:val="right" w:pos="2726"/>
          <w:tab w:val="center" w:pos="3906"/>
          <w:tab w:val="right" w:pos="5716"/>
        </w:tabs>
        <w:spacing w:after="8" w:line="280" w:lineRule="exact"/>
        <w:ind w:left="0" w:right="-285" w:firstLine="0"/>
        <w:jc w:val="both"/>
        <w:rPr>
          <w:sz w:val="24"/>
          <w:szCs w:val="24"/>
        </w:rPr>
      </w:pPr>
      <w:r w:rsidRPr="009454CA">
        <w:rPr>
          <w:sz w:val="24"/>
          <w:szCs w:val="24"/>
        </w:rPr>
        <w:t xml:space="preserve">  1/2; </w:t>
      </w:r>
      <w:r w:rsidRPr="009454CA">
        <w:rPr>
          <w:sz w:val="24"/>
          <w:szCs w:val="24"/>
        </w:rPr>
        <w:tab/>
        <w:t xml:space="preserve"> 2) 3/10;</w:t>
      </w:r>
      <w:r w:rsidRPr="009454CA">
        <w:rPr>
          <w:sz w:val="24"/>
          <w:szCs w:val="24"/>
        </w:rPr>
        <w:tab/>
        <w:t>3)  1/8;</w:t>
      </w:r>
      <w:r w:rsidRPr="009454CA">
        <w:rPr>
          <w:sz w:val="24"/>
          <w:szCs w:val="24"/>
        </w:rPr>
        <w:tab/>
        <w:t>4)1/30</w:t>
      </w:r>
    </w:p>
    <w:p w14:paraId="0C857832" w14:textId="77777777" w:rsidR="00CC18B6" w:rsidRPr="009454CA" w:rsidRDefault="00CC18B6" w:rsidP="003028E9">
      <w:pPr>
        <w:pStyle w:val="93"/>
        <w:shd w:val="clear" w:color="auto" w:fill="auto"/>
        <w:spacing w:line="408" w:lineRule="exact"/>
        <w:ind w:right="-285" w:firstLine="0"/>
        <w:rPr>
          <w:sz w:val="24"/>
          <w:szCs w:val="24"/>
        </w:rPr>
      </w:pPr>
      <w:r w:rsidRPr="004C5E93">
        <w:rPr>
          <w:b/>
          <w:sz w:val="24"/>
          <w:szCs w:val="24"/>
        </w:rPr>
        <w:t>Задание  2</w:t>
      </w:r>
      <w:r w:rsidRPr="009454CA">
        <w:rPr>
          <w:sz w:val="24"/>
          <w:szCs w:val="24"/>
        </w:rPr>
        <w:t>. Игральная кость бросается два раза. Тогда вероятность то</w:t>
      </w:r>
      <w:r w:rsidRPr="009454CA">
        <w:rPr>
          <w:sz w:val="24"/>
          <w:szCs w:val="24"/>
        </w:rPr>
        <w:softHyphen/>
        <w:t>го, что сумма выпавших очков не меньше девяти, равна:</w:t>
      </w:r>
    </w:p>
    <w:p w14:paraId="7760C12B" w14:textId="77777777" w:rsidR="00CC18B6" w:rsidRPr="009454CA" w:rsidRDefault="00CC18B6" w:rsidP="003028E9">
      <w:pPr>
        <w:ind w:right="-285"/>
        <w:rPr>
          <w:b/>
          <w:sz w:val="24"/>
          <w:szCs w:val="24"/>
        </w:rPr>
      </w:pPr>
    </w:p>
    <w:p w14:paraId="55DF98DD" w14:textId="77777777" w:rsidR="00CC18B6" w:rsidRPr="009454CA" w:rsidRDefault="00CC18B6" w:rsidP="009C04A3">
      <w:pPr>
        <w:pStyle w:val="41"/>
        <w:widowControl w:val="0"/>
        <w:numPr>
          <w:ilvl w:val="0"/>
          <w:numId w:val="13"/>
        </w:numPr>
        <w:tabs>
          <w:tab w:val="right" w:pos="2726"/>
          <w:tab w:val="center" w:pos="3906"/>
          <w:tab w:val="right" w:pos="5716"/>
        </w:tabs>
        <w:spacing w:after="8" w:line="280" w:lineRule="exact"/>
        <w:ind w:left="0" w:right="-285" w:firstLine="0"/>
        <w:jc w:val="both"/>
        <w:rPr>
          <w:sz w:val="24"/>
          <w:szCs w:val="24"/>
        </w:rPr>
      </w:pP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</w:r>
      <w:r w:rsidRPr="009454CA">
        <w:rPr>
          <w:sz w:val="24"/>
          <w:szCs w:val="24"/>
        </w:rPr>
        <w:softHyphen/>
        <w:t xml:space="preserve">5/18; </w:t>
      </w:r>
      <w:r w:rsidRPr="009454CA">
        <w:rPr>
          <w:sz w:val="24"/>
          <w:szCs w:val="24"/>
        </w:rPr>
        <w:tab/>
        <w:t xml:space="preserve"> 2) 1/6;</w:t>
      </w:r>
      <w:r w:rsidRPr="009454CA">
        <w:rPr>
          <w:sz w:val="24"/>
          <w:szCs w:val="24"/>
        </w:rPr>
        <w:tab/>
        <w:t>3)  13/18;</w:t>
      </w:r>
      <w:r w:rsidRPr="009454CA">
        <w:rPr>
          <w:sz w:val="24"/>
          <w:szCs w:val="24"/>
        </w:rPr>
        <w:tab/>
        <w:t>4) 0</w:t>
      </w:r>
    </w:p>
    <w:p w14:paraId="7DF83511" w14:textId="77777777" w:rsidR="00CC18B6" w:rsidRPr="009454CA" w:rsidRDefault="00CC18B6" w:rsidP="003028E9">
      <w:pPr>
        <w:pStyle w:val="93"/>
        <w:shd w:val="clear" w:color="auto" w:fill="auto"/>
        <w:spacing w:line="408" w:lineRule="exact"/>
        <w:ind w:right="-285" w:firstLine="0"/>
        <w:rPr>
          <w:sz w:val="24"/>
          <w:szCs w:val="24"/>
        </w:rPr>
      </w:pPr>
    </w:p>
    <w:p w14:paraId="3618C4C3" w14:textId="77777777" w:rsidR="00CC18B6" w:rsidRPr="009454CA" w:rsidRDefault="00CC18B6" w:rsidP="003028E9">
      <w:pPr>
        <w:pStyle w:val="93"/>
        <w:shd w:val="clear" w:color="auto" w:fill="auto"/>
        <w:spacing w:line="403" w:lineRule="exact"/>
        <w:ind w:right="-285" w:firstLine="0"/>
        <w:jc w:val="both"/>
        <w:rPr>
          <w:sz w:val="24"/>
          <w:szCs w:val="24"/>
        </w:rPr>
      </w:pPr>
      <w:r w:rsidRPr="004C5E93">
        <w:rPr>
          <w:b/>
          <w:sz w:val="24"/>
          <w:szCs w:val="24"/>
        </w:rPr>
        <w:t>Задание 3</w:t>
      </w:r>
      <w:r w:rsidRPr="009454CA">
        <w:rPr>
          <w:sz w:val="24"/>
          <w:szCs w:val="24"/>
        </w:rPr>
        <w:t>. В электрическую цепь последовательно включены два эле</w:t>
      </w:r>
      <w:r w:rsidRPr="009454CA">
        <w:rPr>
          <w:sz w:val="24"/>
          <w:szCs w:val="24"/>
        </w:rPr>
        <w:softHyphen/>
        <w:t>мента, работающих независимо друг от друга. Вероятности отказов эле</w:t>
      </w:r>
      <w:r w:rsidRPr="009454CA">
        <w:rPr>
          <w:sz w:val="24"/>
          <w:szCs w:val="24"/>
        </w:rPr>
        <w:softHyphen/>
        <w:t>ментов равны соответственно 0,1 и 0,15. Тогда вероятность того, что тока в цепи не будет, равна:</w:t>
      </w:r>
    </w:p>
    <w:p w14:paraId="6F4142C8" w14:textId="77777777" w:rsidR="00CC18B6" w:rsidRPr="009454CA" w:rsidRDefault="00CC18B6" w:rsidP="003028E9">
      <w:pPr>
        <w:pStyle w:val="93"/>
        <w:shd w:val="clear" w:color="auto" w:fill="auto"/>
        <w:tabs>
          <w:tab w:val="left" w:pos="2207"/>
          <w:tab w:val="right" w:pos="4806"/>
          <w:tab w:val="center" w:pos="6009"/>
        </w:tabs>
        <w:spacing w:after="4" w:line="280" w:lineRule="exact"/>
        <w:ind w:right="-285" w:firstLine="0"/>
        <w:jc w:val="both"/>
        <w:rPr>
          <w:sz w:val="24"/>
          <w:szCs w:val="24"/>
        </w:rPr>
      </w:pPr>
      <w:r w:rsidRPr="009454CA">
        <w:rPr>
          <w:sz w:val="24"/>
          <w:szCs w:val="24"/>
        </w:rPr>
        <w:t>1) 0,235;</w:t>
      </w:r>
      <w:r w:rsidRPr="009454CA">
        <w:rPr>
          <w:sz w:val="24"/>
          <w:szCs w:val="24"/>
        </w:rPr>
        <w:tab/>
        <w:t>2)0,765;</w:t>
      </w:r>
      <w:r w:rsidRPr="009454CA">
        <w:rPr>
          <w:sz w:val="24"/>
          <w:szCs w:val="24"/>
        </w:rPr>
        <w:tab/>
        <w:t>3)0,22;</w:t>
      </w:r>
      <w:r w:rsidRPr="009454CA">
        <w:rPr>
          <w:sz w:val="24"/>
          <w:szCs w:val="24"/>
        </w:rPr>
        <w:tab/>
        <w:t>4)0,015.</w:t>
      </w:r>
    </w:p>
    <w:p w14:paraId="35ABD99C" w14:textId="77777777" w:rsidR="00CC18B6" w:rsidRPr="009454CA" w:rsidRDefault="00CC18B6" w:rsidP="003028E9">
      <w:pPr>
        <w:pStyle w:val="93"/>
        <w:shd w:val="clear" w:color="auto" w:fill="auto"/>
        <w:spacing w:line="408" w:lineRule="exact"/>
        <w:ind w:right="-285" w:firstLine="0"/>
        <w:rPr>
          <w:sz w:val="24"/>
          <w:szCs w:val="24"/>
        </w:rPr>
      </w:pPr>
    </w:p>
    <w:p w14:paraId="1CC7FF54" w14:textId="77777777" w:rsidR="00CC18B6" w:rsidRPr="009454CA" w:rsidRDefault="00CC18B6" w:rsidP="003028E9">
      <w:pPr>
        <w:ind w:right="-285"/>
        <w:rPr>
          <w:sz w:val="24"/>
          <w:szCs w:val="24"/>
        </w:rPr>
      </w:pPr>
      <w:r w:rsidRPr="004C5E93">
        <w:rPr>
          <w:b/>
          <w:sz w:val="24"/>
          <w:szCs w:val="24"/>
        </w:rPr>
        <w:t>Задание 4.</w:t>
      </w:r>
      <w:r w:rsidRPr="009454CA">
        <w:rPr>
          <w:sz w:val="24"/>
          <w:szCs w:val="24"/>
          <w:u w:val="single"/>
        </w:rPr>
        <w:t xml:space="preserve"> Теорема</w:t>
      </w:r>
      <w:r w:rsidRPr="009454CA">
        <w:rPr>
          <w:sz w:val="24"/>
          <w:szCs w:val="24"/>
        </w:rPr>
        <w:t>. Вероятность 2-х несовместных событий равна</w:t>
      </w:r>
    </w:p>
    <w:p w14:paraId="3F9B0232" w14:textId="4927BAD1" w:rsidR="00CC18B6" w:rsidRPr="009454CA" w:rsidRDefault="00CB591B" w:rsidP="003028E9">
      <w:pPr>
        <w:ind w:right="-285"/>
        <w:rPr>
          <w:i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A8E0409" wp14:editId="2B67D373">
                <wp:simplePos x="0" y="0"/>
                <wp:positionH relativeFrom="column">
                  <wp:posOffset>1083945</wp:posOffset>
                </wp:positionH>
                <wp:positionV relativeFrom="paragraph">
                  <wp:posOffset>44450</wp:posOffset>
                </wp:positionV>
                <wp:extent cx="2994660" cy="286385"/>
                <wp:effectExtent l="11430" t="12065" r="13335" b="6350"/>
                <wp:wrapNone/>
                <wp:docPr id="8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94660" cy="286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94AF374" id="Rectangle 4" o:spid="_x0000_s1026" style="position:absolute;margin-left:85.35pt;margin-top:3.5pt;width:235.8pt;height:22.5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"/>
            </w:pict>
          </mc:Fallback>
        </mc:AlternateContent>
      </w:r>
      <w:r w:rsidR="00CC18B6" w:rsidRPr="009454CA">
        <w:rPr>
          <w:i/>
          <w:sz w:val="24"/>
          <w:szCs w:val="24"/>
        </w:rPr>
        <w:t>Формула:</w:t>
      </w:r>
    </w:p>
    <w:p w14:paraId="38B01959" w14:textId="77777777" w:rsidR="00CC18B6" w:rsidRPr="009454CA" w:rsidRDefault="00CC18B6" w:rsidP="003028E9">
      <w:pPr>
        <w:ind w:right="-285"/>
        <w:rPr>
          <w:sz w:val="24"/>
          <w:szCs w:val="24"/>
        </w:rPr>
      </w:pPr>
    </w:p>
    <w:p w14:paraId="56C9355C" w14:textId="77777777" w:rsidR="00CC18B6" w:rsidRPr="009454CA" w:rsidRDefault="00CC18B6" w:rsidP="003028E9">
      <w:pPr>
        <w:ind w:right="-285"/>
        <w:rPr>
          <w:sz w:val="24"/>
          <w:szCs w:val="24"/>
        </w:rPr>
      </w:pPr>
    </w:p>
    <w:p w14:paraId="0010F5F3" w14:textId="77777777" w:rsidR="00CC18B6" w:rsidRPr="009454CA" w:rsidRDefault="00CC18B6" w:rsidP="003028E9">
      <w:pPr>
        <w:ind w:right="-285"/>
        <w:rPr>
          <w:sz w:val="24"/>
          <w:szCs w:val="24"/>
        </w:rPr>
      </w:pPr>
    </w:p>
    <w:p w14:paraId="25B8117E" w14:textId="77777777" w:rsidR="00CC18B6" w:rsidRPr="009454CA" w:rsidRDefault="00CC18B6" w:rsidP="003028E9">
      <w:pPr>
        <w:ind w:right="-285"/>
        <w:rPr>
          <w:sz w:val="24"/>
          <w:szCs w:val="24"/>
        </w:rPr>
      </w:pPr>
      <w:r w:rsidRPr="004C5E93">
        <w:rPr>
          <w:b/>
          <w:sz w:val="24"/>
          <w:szCs w:val="24"/>
        </w:rPr>
        <w:t>Задание  5.</w:t>
      </w:r>
      <w:r w:rsidRPr="009454CA">
        <w:rPr>
          <w:sz w:val="24"/>
          <w:szCs w:val="24"/>
        </w:rPr>
        <w:t xml:space="preserve"> Сумма вероятностей событий, образующих полную группу, равна</w:t>
      </w:r>
    </w:p>
    <w:p w14:paraId="2183DAAE" w14:textId="77777777" w:rsidR="00CC18B6" w:rsidRPr="009454CA" w:rsidRDefault="00CC18B6" w:rsidP="003028E9">
      <w:pPr>
        <w:pStyle w:val="af8"/>
        <w:ind w:left="0" w:right="-285" w:firstLine="0"/>
        <w:rPr>
          <w:sz w:val="24"/>
          <w:szCs w:val="24"/>
        </w:rPr>
      </w:pPr>
    </w:p>
    <w:p w14:paraId="5A690666" w14:textId="56CEB3C7" w:rsidR="00CC18B6" w:rsidRPr="009454CA" w:rsidRDefault="00CB591B" w:rsidP="003028E9">
      <w:pPr>
        <w:ind w:right="-285"/>
        <w:rPr>
          <w:i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53D98A5" wp14:editId="44C864C5">
                <wp:simplePos x="0" y="0"/>
                <wp:positionH relativeFrom="column">
                  <wp:posOffset>1083945</wp:posOffset>
                </wp:positionH>
                <wp:positionV relativeFrom="paragraph">
                  <wp:posOffset>44450</wp:posOffset>
                </wp:positionV>
                <wp:extent cx="3185795" cy="286385"/>
                <wp:effectExtent l="11430" t="10160" r="12700" b="8255"/>
                <wp:wrapNone/>
                <wp:docPr id="7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85795" cy="286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ADBCDC7" id="Rectangle 5" o:spid="_x0000_s1026" style="position:absolute;margin-left:85.35pt;margin-top:3.5pt;width:250.85pt;height:22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"/>
            </w:pict>
          </mc:Fallback>
        </mc:AlternateContent>
      </w:r>
      <w:r w:rsidR="00CC18B6" w:rsidRPr="009454CA">
        <w:rPr>
          <w:i/>
          <w:sz w:val="24"/>
          <w:szCs w:val="24"/>
        </w:rPr>
        <w:t>Формула:</w:t>
      </w:r>
    </w:p>
    <w:p w14:paraId="0A2751F2" w14:textId="77777777" w:rsidR="00CC18B6" w:rsidRPr="009454CA" w:rsidRDefault="00CC18B6" w:rsidP="003028E9">
      <w:pPr>
        <w:ind w:right="-285"/>
        <w:rPr>
          <w:sz w:val="24"/>
          <w:szCs w:val="24"/>
        </w:rPr>
      </w:pPr>
    </w:p>
    <w:p w14:paraId="217F710E" w14:textId="77777777" w:rsidR="00CC18B6" w:rsidRPr="009454CA" w:rsidRDefault="00CC18B6" w:rsidP="003028E9">
      <w:pPr>
        <w:ind w:right="-285"/>
        <w:rPr>
          <w:sz w:val="24"/>
          <w:szCs w:val="24"/>
        </w:rPr>
      </w:pPr>
    </w:p>
    <w:p w14:paraId="3120EC25" w14:textId="77777777" w:rsidR="00CC18B6" w:rsidRPr="009454CA" w:rsidRDefault="00CC18B6" w:rsidP="003028E9">
      <w:pPr>
        <w:ind w:right="-285"/>
        <w:rPr>
          <w:sz w:val="24"/>
          <w:szCs w:val="24"/>
        </w:rPr>
      </w:pPr>
    </w:p>
    <w:p w14:paraId="57101AE9" w14:textId="77777777" w:rsidR="00CC18B6" w:rsidRPr="009454CA" w:rsidRDefault="00CC18B6" w:rsidP="003028E9">
      <w:pPr>
        <w:ind w:right="-285"/>
        <w:rPr>
          <w:sz w:val="24"/>
          <w:szCs w:val="24"/>
        </w:rPr>
      </w:pPr>
      <w:r w:rsidRPr="004C5E93">
        <w:rPr>
          <w:b/>
          <w:sz w:val="24"/>
          <w:szCs w:val="24"/>
        </w:rPr>
        <w:t>Задание 6.</w:t>
      </w:r>
      <w:r w:rsidRPr="009454CA">
        <w:rPr>
          <w:sz w:val="24"/>
          <w:szCs w:val="24"/>
        </w:rPr>
        <w:t xml:space="preserve"> Произведением двух событий А и В называется ________________________</w:t>
      </w:r>
    </w:p>
    <w:p w14:paraId="1FE543D3" w14:textId="77777777" w:rsidR="00CC18B6" w:rsidRPr="009454CA" w:rsidRDefault="00CC18B6" w:rsidP="003028E9">
      <w:pPr>
        <w:pStyle w:val="af8"/>
        <w:ind w:left="0" w:right="-285" w:firstLine="0"/>
        <w:rPr>
          <w:sz w:val="24"/>
          <w:szCs w:val="24"/>
        </w:rPr>
      </w:pPr>
    </w:p>
    <w:p w14:paraId="3967ADB3" w14:textId="77777777" w:rsidR="00CC18B6" w:rsidRPr="009454CA" w:rsidRDefault="00CC18B6" w:rsidP="003028E9">
      <w:pPr>
        <w:ind w:right="-285"/>
        <w:rPr>
          <w:sz w:val="24"/>
          <w:szCs w:val="24"/>
        </w:rPr>
      </w:pPr>
      <w:r w:rsidRPr="004C5E93">
        <w:rPr>
          <w:b/>
          <w:sz w:val="24"/>
          <w:szCs w:val="24"/>
        </w:rPr>
        <w:t>Задание  7.</w:t>
      </w:r>
      <w:r w:rsidRPr="009454CA">
        <w:rPr>
          <w:sz w:val="24"/>
          <w:szCs w:val="24"/>
        </w:rPr>
        <w:t xml:space="preserve"> Условной вероятностью событий </w:t>
      </w:r>
      <w:r>
        <w:rPr>
          <w:sz w:val="24"/>
          <w:szCs w:val="24"/>
        </w:rPr>
        <w:t xml:space="preserve"> н</w:t>
      </w:r>
      <w:r w:rsidRPr="009454CA">
        <w:rPr>
          <w:sz w:val="24"/>
          <w:szCs w:val="24"/>
        </w:rPr>
        <w:t>азывается</w:t>
      </w:r>
      <w:r>
        <w:rPr>
          <w:sz w:val="24"/>
          <w:szCs w:val="24"/>
        </w:rPr>
        <w:t xml:space="preserve"> </w:t>
      </w:r>
      <w:r w:rsidRPr="009454CA">
        <w:rPr>
          <w:sz w:val="24"/>
          <w:szCs w:val="24"/>
        </w:rPr>
        <w:t>_________________________</w:t>
      </w:r>
    </w:p>
    <w:p w14:paraId="597F80C5" w14:textId="77777777" w:rsidR="00CC18B6" w:rsidRDefault="00CC18B6" w:rsidP="003028E9">
      <w:pPr>
        <w:ind w:right="-285"/>
        <w:rPr>
          <w:sz w:val="24"/>
          <w:szCs w:val="24"/>
        </w:rPr>
      </w:pPr>
    </w:p>
    <w:p w14:paraId="0B7BF01E" w14:textId="77777777" w:rsidR="00CC18B6" w:rsidRPr="009454CA" w:rsidRDefault="00CC18B6" w:rsidP="003028E9">
      <w:pPr>
        <w:ind w:right="-285"/>
        <w:rPr>
          <w:i/>
          <w:sz w:val="24"/>
          <w:szCs w:val="24"/>
        </w:rPr>
      </w:pPr>
      <w:r w:rsidRPr="004C5E93">
        <w:rPr>
          <w:b/>
          <w:sz w:val="24"/>
          <w:szCs w:val="24"/>
        </w:rPr>
        <w:t>Задание 8.</w:t>
      </w:r>
      <w:r w:rsidRPr="009454CA">
        <w:rPr>
          <w:sz w:val="24"/>
          <w:szCs w:val="24"/>
        </w:rPr>
        <w:t xml:space="preserve"> </w:t>
      </w:r>
      <w:r w:rsidRPr="009454CA">
        <w:rPr>
          <w:sz w:val="24"/>
          <w:szCs w:val="24"/>
          <w:u w:val="single"/>
        </w:rPr>
        <w:t>Теорема.</w:t>
      </w:r>
      <w:r w:rsidRPr="009454CA">
        <w:rPr>
          <w:sz w:val="24"/>
          <w:szCs w:val="24"/>
        </w:rPr>
        <w:t xml:space="preserve"> Вероятность произведения двух зависимых событий равна</w:t>
      </w:r>
    </w:p>
    <w:p w14:paraId="2CB76D9D" w14:textId="77777777" w:rsidR="00CC18B6" w:rsidRPr="009454CA" w:rsidRDefault="00CC18B6" w:rsidP="003028E9">
      <w:pPr>
        <w:ind w:right="-285"/>
        <w:rPr>
          <w:i/>
          <w:sz w:val="24"/>
          <w:szCs w:val="24"/>
        </w:rPr>
      </w:pPr>
    </w:p>
    <w:p w14:paraId="13F4FB27" w14:textId="77777777" w:rsidR="00CC18B6" w:rsidRPr="009454CA" w:rsidRDefault="00CC18B6" w:rsidP="003028E9">
      <w:pPr>
        <w:ind w:right="-285"/>
        <w:rPr>
          <w:i/>
          <w:sz w:val="24"/>
          <w:szCs w:val="24"/>
        </w:rPr>
      </w:pPr>
    </w:p>
    <w:p w14:paraId="3853B5D9" w14:textId="6DA035A3" w:rsidR="00CC18B6" w:rsidRPr="009454CA" w:rsidRDefault="00CB591B" w:rsidP="003028E9">
      <w:pPr>
        <w:ind w:right="-285"/>
        <w:rPr>
          <w:i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3715E7CE" wp14:editId="4FA7A636">
                <wp:simplePos x="0" y="0"/>
                <wp:positionH relativeFrom="column">
                  <wp:posOffset>1083945</wp:posOffset>
                </wp:positionH>
                <wp:positionV relativeFrom="paragraph">
                  <wp:posOffset>44450</wp:posOffset>
                </wp:positionV>
                <wp:extent cx="2994660" cy="286385"/>
                <wp:effectExtent l="11430" t="7620" r="13335" b="10795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994660" cy="286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B90C9A3" id="Rectangle 6" o:spid="_x0000_s1026" style="position:absolute;margin-left:85.35pt;margin-top:3.5pt;width:235.8pt;height:22.5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"/>
            </w:pict>
          </mc:Fallback>
        </mc:AlternateContent>
      </w:r>
      <w:r w:rsidR="00CC18B6" w:rsidRPr="009454CA">
        <w:rPr>
          <w:i/>
          <w:sz w:val="24"/>
          <w:szCs w:val="24"/>
        </w:rPr>
        <w:t>Формула:</w:t>
      </w:r>
    </w:p>
    <w:p w14:paraId="7E7425E3" w14:textId="77777777" w:rsidR="00CC18B6" w:rsidRPr="009454CA" w:rsidRDefault="00CC18B6" w:rsidP="003028E9">
      <w:pPr>
        <w:ind w:right="-285"/>
        <w:rPr>
          <w:i/>
          <w:sz w:val="24"/>
          <w:szCs w:val="24"/>
        </w:rPr>
      </w:pPr>
    </w:p>
    <w:p w14:paraId="48DE706C" w14:textId="77777777" w:rsidR="00CC18B6" w:rsidRPr="009454CA" w:rsidRDefault="00CC18B6" w:rsidP="003028E9">
      <w:pPr>
        <w:ind w:right="-285"/>
        <w:rPr>
          <w:i/>
          <w:sz w:val="24"/>
          <w:szCs w:val="24"/>
        </w:rPr>
      </w:pPr>
      <w:r w:rsidRPr="004C5E93">
        <w:rPr>
          <w:b/>
          <w:sz w:val="24"/>
          <w:szCs w:val="24"/>
        </w:rPr>
        <w:t>Задание 9.</w:t>
      </w:r>
      <w:r w:rsidRPr="009454CA">
        <w:rPr>
          <w:sz w:val="24"/>
          <w:szCs w:val="24"/>
        </w:rPr>
        <w:t xml:space="preserve"> Вероятность произведения нескольких независимых событий равна </w:t>
      </w:r>
    </w:p>
    <w:p w14:paraId="188BBBEC" w14:textId="77777777" w:rsidR="00CC18B6" w:rsidRPr="009454CA" w:rsidRDefault="00CC18B6" w:rsidP="003028E9">
      <w:pPr>
        <w:pStyle w:val="af8"/>
        <w:ind w:left="0" w:right="-285" w:firstLine="0"/>
        <w:rPr>
          <w:i/>
          <w:sz w:val="24"/>
          <w:szCs w:val="24"/>
        </w:rPr>
      </w:pPr>
    </w:p>
    <w:p w14:paraId="43B51AA9" w14:textId="5A488CA3" w:rsidR="00CC18B6" w:rsidRPr="009454CA" w:rsidRDefault="00CB591B" w:rsidP="003028E9">
      <w:pPr>
        <w:ind w:right="-285"/>
        <w:rPr>
          <w:i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5E6A98F5" wp14:editId="26DF2985">
                <wp:simplePos x="0" y="0"/>
                <wp:positionH relativeFrom="column">
                  <wp:posOffset>1083945</wp:posOffset>
                </wp:positionH>
                <wp:positionV relativeFrom="paragraph">
                  <wp:posOffset>44450</wp:posOffset>
                </wp:positionV>
                <wp:extent cx="3076575" cy="286385"/>
                <wp:effectExtent l="11430" t="7620" r="7620" b="10795"/>
                <wp:wrapNone/>
                <wp:docPr id="5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076575" cy="286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DD8C8B6" id="Rectangle 7" o:spid="_x0000_s1026" style="position:absolute;margin-left:85.35pt;margin-top:3.5pt;width:242.25pt;height:22.5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"/>
            </w:pict>
          </mc:Fallback>
        </mc:AlternateContent>
      </w:r>
      <w:r w:rsidR="00CC18B6" w:rsidRPr="009454CA">
        <w:rPr>
          <w:i/>
          <w:sz w:val="24"/>
          <w:szCs w:val="24"/>
        </w:rPr>
        <w:t>Формула:</w:t>
      </w:r>
    </w:p>
    <w:p w14:paraId="15CC9BA4" w14:textId="77777777" w:rsidR="00CC18B6" w:rsidRPr="009454CA" w:rsidRDefault="00CC18B6" w:rsidP="003028E9">
      <w:pPr>
        <w:pStyle w:val="af8"/>
        <w:ind w:left="0" w:right="-285" w:firstLine="0"/>
        <w:rPr>
          <w:sz w:val="24"/>
          <w:szCs w:val="24"/>
        </w:rPr>
      </w:pPr>
    </w:p>
    <w:p w14:paraId="657B98AD" w14:textId="77777777" w:rsidR="00CC18B6" w:rsidRPr="009454CA" w:rsidRDefault="00CC18B6" w:rsidP="003028E9">
      <w:pPr>
        <w:ind w:right="-285"/>
        <w:rPr>
          <w:sz w:val="24"/>
          <w:szCs w:val="24"/>
        </w:rPr>
      </w:pPr>
      <w:r w:rsidRPr="004C5E93">
        <w:rPr>
          <w:b/>
          <w:sz w:val="24"/>
          <w:szCs w:val="24"/>
        </w:rPr>
        <w:t>Задание 10.</w:t>
      </w:r>
      <w:r w:rsidRPr="009454CA">
        <w:rPr>
          <w:sz w:val="24"/>
          <w:szCs w:val="24"/>
        </w:rPr>
        <w:t xml:space="preserve"> Вероятность появления хотя бы одного события равна</w:t>
      </w:r>
    </w:p>
    <w:p w14:paraId="519D043B" w14:textId="77777777" w:rsidR="00CC18B6" w:rsidRPr="009454CA" w:rsidRDefault="00CC18B6" w:rsidP="003028E9">
      <w:pPr>
        <w:ind w:right="-285"/>
        <w:rPr>
          <w:i/>
          <w:sz w:val="24"/>
          <w:szCs w:val="24"/>
        </w:rPr>
      </w:pPr>
    </w:p>
    <w:p w14:paraId="0FB82E0B" w14:textId="77777777" w:rsidR="00CC18B6" w:rsidRPr="009454CA" w:rsidRDefault="00CC18B6" w:rsidP="003028E9">
      <w:pPr>
        <w:ind w:right="-285"/>
        <w:rPr>
          <w:i/>
          <w:sz w:val="24"/>
          <w:szCs w:val="24"/>
        </w:rPr>
      </w:pPr>
    </w:p>
    <w:p w14:paraId="27CB10F9" w14:textId="09483736" w:rsidR="00CC18B6" w:rsidRPr="009454CA" w:rsidRDefault="00CB591B" w:rsidP="003028E9">
      <w:pPr>
        <w:ind w:right="-285"/>
        <w:rPr>
          <w:i/>
          <w:sz w:val="24"/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A7AE804" wp14:editId="653A5127">
                <wp:simplePos x="0" y="0"/>
                <wp:positionH relativeFrom="column">
                  <wp:posOffset>1083945</wp:posOffset>
                </wp:positionH>
                <wp:positionV relativeFrom="paragraph">
                  <wp:posOffset>44450</wp:posOffset>
                </wp:positionV>
                <wp:extent cx="3185795" cy="286385"/>
                <wp:effectExtent l="11430" t="12065" r="12700" b="6350"/>
                <wp:wrapNone/>
                <wp:docPr id="4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185795" cy="286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4FB51B" id="Rectangle 8" o:spid="_x0000_s1026" style="position:absolute;margin-left:85.35pt;margin-top:3.5pt;width:250.85pt;height:22.5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"/>
            </w:pict>
          </mc:Fallback>
        </mc:AlternateContent>
      </w:r>
      <w:r w:rsidR="00CC18B6" w:rsidRPr="009454CA">
        <w:rPr>
          <w:i/>
          <w:sz w:val="24"/>
          <w:szCs w:val="24"/>
        </w:rPr>
        <w:t>Формула:</w:t>
      </w:r>
    </w:p>
    <w:p w14:paraId="3456E40B" w14:textId="77777777" w:rsidR="00CC18B6" w:rsidRPr="009454CA" w:rsidRDefault="00CC18B6" w:rsidP="003028E9">
      <w:pPr>
        <w:pStyle w:val="af8"/>
        <w:ind w:left="0" w:right="-285" w:firstLine="0"/>
        <w:rPr>
          <w:sz w:val="24"/>
          <w:szCs w:val="24"/>
        </w:rPr>
      </w:pPr>
    </w:p>
    <w:p w14:paraId="04774DB2" w14:textId="77777777" w:rsidR="00CC18B6" w:rsidRDefault="00CC18B6" w:rsidP="003028E9">
      <w:pPr>
        <w:ind w:right="-285"/>
        <w:rPr>
          <w:i/>
        </w:rPr>
      </w:pPr>
    </w:p>
    <w:p w14:paraId="6FEC5504" w14:textId="77777777" w:rsidR="00CC18B6" w:rsidRPr="00C83EC1" w:rsidRDefault="00CC18B6" w:rsidP="003028E9">
      <w:pPr>
        <w:pStyle w:val="21"/>
        <w:spacing w:after="0" w:line="240" w:lineRule="auto"/>
        <w:ind w:left="0" w:right="-285"/>
        <w:jc w:val="center"/>
        <w:rPr>
          <w:b/>
          <w:sz w:val="24"/>
          <w:szCs w:val="24"/>
        </w:rPr>
      </w:pPr>
    </w:p>
    <w:p w14:paraId="588672DD" w14:textId="77777777" w:rsidR="00CC18B6" w:rsidRDefault="00CC18B6" w:rsidP="00D8706A">
      <w:pPr>
        <w:pStyle w:val="a"/>
        <w:numPr>
          <w:ilvl w:val="0"/>
          <w:numId w:val="0"/>
        </w:numPr>
      </w:pPr>
      <w:r>
        <w:t>6.2. Типовой вариант теста</w:t>
      </w:r>
    </w:p>
    <w:p w14:paraId="38F15E3B" w14:textId="77777777" w:rsidR="00CC18B6" w:rsidRPr="00F002A5" w:rsidRDefault="00CC18B6" w:rsidP="00A03F0A">
      <w:pPr>
        <w:pStyle w:val="3"/>
        <w:ind w:right="-285"/>
        <w:jc w:val="center"/>
        <w:rPr>
          <w:rFonts w:ascii="Times New Roman" w:hAnsi="Times New Roman"/>
          <w:i/>
          <w:sz w:val="24"/>
          <w:szCs w:val="24"/>
        </w:rPr>
      </w:pPr>
      <w:bookmarkStart w:id="7" w:name="_Toc437851914"/>
      <w:r w:rsidRPr="00F002A5">
        <w:rPr>
          <w:rFonts w:ascii="Times New Roman" w:hAnsi="Times New Roman"/>
          <w:i/>
          <w:sz w:val="24"/>
          <w:szCs w:val="24"/>
        </w:rPr>
        <w:t>Основные понятия теории вероятностей</w:t>
      </w:r>
      <w:bookmarkEnd w:id="7"/>
    </w:p>
    <w:p w14:paraId="1EB8BE06" w14:textId="77777777" w:rsidR="00CC18B6" w:rsidRPr="00F002A5" w:rsidRDefault="00CC18B6" w:rsidP="003028E9">
      <w:pPr>
        <w:pStyle w:val="3"/>
        <w:spacing w:before="0" w:after="0"/>
        <w:ind w:right="-285"/>
        <w:rPr>
          <w:rFonts w:ascii="Times New Roman" w:hAnsi="Times New Roman"/>
          <w:b w:val="0"/>
          <w:sz w:val="24"/>
          <w:szCs w:val="24"/>
        </w:rPr>
      </w:pPr>
      <w:bookmarkStart w:id="8" w:name="_Toc437851915"/>
      <w:r w:rsidRPr="00F002A5">
        <w:rPr>
          <w:rFonts w:ascii="Times New Roman" w:hAnsi="Times New Roman"/>
          <w:b w:val="0"/>
          <w:sz w:val="24"/>
          <w:szCs w:val="24"/>
          <w:u w:val="single"/>
        </w:rPr>
        <w:t>Задание</w:t>
      </w:r>
      <w:r w:rsidRPr="00F002A5">
        <w:rPr>
          <w:rFonts w:ascii="Times New Roman" w:hAnsi="Times New Roman"/>
          <w:b w:val="0"/>
          <w:sz w:val="24"/>
          <w:szCs w:val="24"/>
        </w:rPr>
        <w:t>: выберите правильный ответ и отметьте в таблице соответствующую букву.</w:t>
      </w:r>
      <w:bookmarkEnd w:id="8"/>
    </w:p>
    <w:p w14:paraId="305EB5B0" w14:textId="77777777" w:rsidR="00CC18B6" w:rsidRPr="00F002A5" w:rsidRDefault="00CC18B6" w:rsidP="009C04A3">
      <w:pPr>
        <w:numPr>
          <w:ilvl w:val="0"/>
          <w:numId w:val="14"/>
        </w:numPr>
        <w:ind w:left="0" w:right="-285" w:firstLine="0"/>
        <w:jc w:val="both"/>
        <w:rPr>
          <w:sz w:val="24"/>
          <w:szCs w:val="24"/>
        </w:rPr>
      </w:pPr>
      <w:r w:rsidRPr="00F002A5">
        <w:rPr>
          <w:position w:val="-4"/>
          <w:sz w:val="24"/>
          <w:szCs w:val="24"/>
        </w:rPr>
        <w:object w:dxaOrig="279" w:dyaOrig="300" w14:anchorId="1823A2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5pt" o:ole="" fillcolor="window">
            <v:imagedata r:id="rId8" o:title=""/>
          </v:shape>
          <o:OLEObject Type="Embed" ProgID="Equation.3" ShapeID="_x0000_i1025" DrawAspect="Content" ObjectID="_1737976238" r:id="rId9"/>
        </w:object>
      </w:r>
      <w:r w:rsidRPr="00F002A5">
        <w:rPr>
          <w:sz w:val="24"/>
          <w:szCs w:val="24"/>
        </w:rPr>
        <w:t xml:space="preserve"> и </w:t>
      </w:r>
      <w:r w:rsidRPr="00F002A5">
        <w:rPr>
          <w:position w:val="-4"/>
          <w:sz w:val="24"/>
          <w:szCs w:val="24"/>
        </w:rPr>
        <w:object w:dxaOrig="279" w:dyaOrig="300" w14:anchorId="2A17C8FC">
          <v:shape id="_x0000_i1026" type="#_x0000_t75" style="width:14.4pt;height:15pt" o:ole="" fillcolor="window">
            <v:imagedata r:id="rId10" o:title=""/>
          </v:shape>
          <o:OLEObject Type="Embed" ProgID="Equation.3" ShapeID="_x0000_i1026" DrawAspect="Content" ObjectID="_1737976239" r:id="rId11"/>
        </w:object>
      </w:r>
      <w:r w:rsidRPr="00F002A5">
        <w:rPr>
          <w:sz w:val="24"/>
          <w:szCs w:val="24"/>
        </w:rPr>
        <w:t xml:space="preserve"> - независимые события. Тогда справедливо следующее утверждение:</w:t>
      </w:r>
      <w:r w:rsidRPr="00F002A5">
        <w:rPr>
          <w:sz w:val="24"/>
          <w:szCs w:val="24"/>
        </w:rPr>
        <w:tab/>
        <w:t>а) они являются взаимоисключающими событиями</w:t>
      </w:r>
    </w:p>
    <w:p w14:paraId="3C6CDBAF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t xml:space="preserve">б) </w:t>
      </w:r>
      <w:r w:rsidRPr="00F002A5">
        <w:rPr>
          <w:position w:val="-12"/>
          <w:sz w:val="24"/>
          <w:szCs w:val="24"/>
        </w:rPr>
        <w:object w:dxaOrig="2040" w:dyaOrig="420" w14:anchorId="6D863C2B">
          <v:shape id="_x0000_i1027" type="#_x0000_t75" style="width:102pt;height:21pt" o:ole="" fillcolor="window">
            <v:imagedata r:id="rId12" o:title=""/>
          </v:shape>
          <o:OLEObject Type="Embed" ProgID="Equation.3" ShapeID="_x0000_i1027" DrawAspect="Content" ObjectID="_1737976240" r:id="rId13"/>
        </w:object>
      </w:r>
    </w:p>
    <w:p w14:paraId="37348BA3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t xml:space="preserve">в) </w:t>
      </w:r>
      <w:r w:rsidRPr="00F002A5">
        <w:rPr>
          <w:position w:val="-12"/>
          <w:sz w:val="24"/>
          <w:szCs w:val="24"/>
        </w:rPr>
        <w:object w:dxaOrig="2880" w:dyaOrig="420" w14:anchorId="51BF288B">
          <v:shape id="_x0000_i1028" type="#_x0000_t75" style="width:2in;height:21pt" o:ole="" fillcolor="window">
            <v:imagedata r:id="rId14" o:title=""/>
          </v:shape>
          <o:OLEObject Type="Embed" ProgID="Equation.3" ShapeID="_x0000_i1028" DrawAspect="Content" ObjectID="_1737976241" r:id="rId15"/>
        </w:object>
      </w:r>
    </w:p>
    <w:p w14:paraId="75DDB57E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t xml:space="preserve">г) </w:t>
      </w:r>
      <w:r w:rsidRPr="00F002A5">
        <w:rPr>
          <w:position w:val="-12"/>
          <w:sz w:val="24"/>
          <w:szCs w:val="24"/>
        </w:rPr>
        <w:object w:dxaOrig="1740" w:dyaOrig="420" w14:anchorId="2D833E21">
          <v:shape id="_x0000_i1029" type="#_x0000_t75" style="width:87pt;height:21pt" o:ole="" fillcolor="window">
            <v:imagedata r:id="rId16" o:title=""/>
          </v:shape>
          <o:OLEObject Type="Embed" ProgID="Equation.3" ShapeID="_x0000_i1029" DrawAspect="Content" ObjectID="_1737976242" r:id="rId17"/>
        </w:object>
      </w:r>
    </w:p>
    <w:p w14:paraId="55889556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t xml:space="preserve">д) </w:t>
      </w:r>
      <w:r w:rsidRPr="00F002A5">
        <w:rPr>
          <w:position w:val="-12"/>
          <w:sz w:val="24"/>
          <w:szCs w:val="24"/>
        </w:rPr>
        <w:object w:dxaOrig="2040" w:dyaOrig="420" w14:anchorId="1EF34577">
          <v:shape id="_x0000_i1030" type="#_x0000_t75" style="width:102pt;height:21pt" o:ole="" fillcolor="window">
            <v:imagedata r:id="rId18" o:title=""/>
          </v:shape>
          <o:OLEObject Type="Embed" ProgID="Equation.3" ShapeID="_x0000_i1030" DrawAspect="Content" ObjectID="_1737976243" r:id="rId19"/>
        </w:objec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CC18B6" w:rsidRPr="00F002A5" w14:paraId="24642359" w14:textId="77777777" w:rsidTr="00F002A5">
        <w:tc>
          <w:tcPr>
            <w:tcW w:w="1445" w:type="dxa"/>
          </w:tcPr>
          <w:p w14:paraId="73D5FA1A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а</w:t>
            </w:r>
          </w:p>
        </w:tc>
        <w:tc>
          <w:tcPr>
            <w:tcW w:w="1446" w:type="dxa"/>
          </w:tcPr>
          <w:p w14:paraId="72E8ACEE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б</w:t>
            </w:r>
          </w:p>
        </w:tc>
        <w:tc>
          <w:tcPr>
            <w:tcW w:w="1446" w:type="dxa"/>
          </w:tcPr>
          <w:p w14:paraId="633F1F78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в</w:t>
            </w:r>
          </w:p>
        </w:tc>
        <w:tc>
          <w:tcPr>
            <w:tcW w:w="1446" w:type="dxa"/>
          </w:tcPr>
          <w:p w14:paraId="07A725EC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г</w:t>
            </w:r>
          </w:p>
        </w:tc>
        <w:tc>
          <w:tcPr>
            <w:tcW w:w="1446" w:type="dxa"/>
          </w:tcPr>
          <w:p w14:paraId="326694B8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д</w:t>
            </w:r>
          </w:p>
        </w:tc>
      </w:tr>
    </w:tbl>
    <w:p w14:paraId="30ACD244" w14:textId="77777777" w:rsidR="00CC18B6" w:rsidRPr="00F002A5" w:rsidRDefault="00CC18B6" w:rsidP="003028E9">
      <w:pPr>
        <w:ind w:right="-285"/>
        <w:rPr>
          <w:sz w:val="24"/>
          <w:szCs w:val="24"/>
        </w:rPr>
      </w:pPr>
    </w:p>
    <w:p w14:paraId="710B58BC" w14:textId="77777777" w:rsidR="00CC18B6" w:rsidRPr="00F002A5" w:rsidRDefault="00CC18B6" w:rsidP="009C04A3">
      <w:pPr>
        <w:numPr>
          <w:ilvl w:val="0"/>
          <w:numId w:val="14"/>
        </w:numPr>
        <w:ind w:left="0" w:right="-285" w:firstLine="0"/>
        <w:jc w:val="both"/>
        <w:rPr>
          <w:sz w:val="24"/>
          <w:szCs w:val="24"/>
        </w:rPr>
      </w:pPr>
      <w:r w:rsidRPr="00F002A5">
        <w:rPr>
          <w:position w:val="-12"/>
          <w:sz w:val="24"/>
          <w:szCs w:val="24"/>
        </w:rPr>
        <w:object w:dxaOrig="700" w:dyaOrig="420" w14:anchorId="75BCB906">
          <v:shape id="_x0000_i1031" type="#_x0000_t75" style="width:35.4pt;height:21pt" o:ole="" fillcolor="window">
            <v:imagedata r:id="rId20" o:title=""/>
          </v:shape>
          <o:OLEObject Type="Embed" ProgID="Equation.3" ShapeID="_x0000_i1031" DrawAspect="Content" ObjectID="_1737976244" r:id="rId21"/>
        </w:object>
      </w:r>
      <w:r w:rsidRPr="00F002A5">
        <w:rPr>
          <w:sz w:val="24"/>
          <w:szCs w:val="24"/>
        </w:rPr>
        <w:t xml:space="preserve">, </w:t>
      </w:r>
      <w:r w:rsidRPr="00F002A5">
        <w:rPr>
          <w:position w:val="-12"/>
          <w:sz w:val="24"/>
          <w:szCs w:val="24"/>
        </w:rPr>
        <w:object w:dxaOrig="700" w:dyaOrig="420" w14:anchorId="6413105E">
          <v:shape id="_x0000_i1032" type="#_x0000_t75" style="width:35.4pt;height:21pt" o:ole="" fillcolor="window">
            <v:imagedata r:id="rId22" o:title=""/>
          </v:shape>
          <o:OLEObject Type="Embed" ProgID="Equation.3" ShapeID="_x0000_i1032" DrawAspect="Content" ObjectID="_1737976245" r:id="rId23"/>
        </w:object>
      </w:r>
      <w:r w:rsidRPr="00F002A5">
        <w:rPr>
          <w:sz w:val="24"/>
          <w:szCs w:val="24"/>
        </w:rPr>
        <w:t xml:space="preserve">, </w:t>
      </w:r>
      <w:r w:rsidRPr="00F002A5">
        <w:rPr>
          <w:position w:val="-12"/>
          <w:sz w:val="24"/>
          <w:szCs w:val="24"/>
        </w:rPr>
        <w:object w:dxaOrig="1260" w:dyaOrig="420" w14:anchorId="4A67C349">
          <v:shape id="_x0000_i1033" type="#_x0000_t75" style="width:63.65pt;height:21pt" o:ole="" fillcolor="window">
            <v:imagedata r:id="rId24" o:title=""/>
          </v:shape>
          <o:OLEObject Type="Embed" ProgID="Equation.3" ShapeID="_x0000_i1033" DrawAspect="Content" ObjectID="_1737976246" r:id="rId25"/>
        </w:object>
      </w:r>
      <w:r w:rsidRPr="00F002A5">
        <w:rPr>
          <w:sz w:val="24"/>
          <w:szCs w:val="24"/>
        </w:rPr>
        <w:t xml:space="preserve"> - вероятности событий </w:t>
      </w:r>
      <w:r w:rsidRPr="00F002A5">
        <w:rPr>
          <w:position w:val="-4"/>
          <w:sz w:val="24"/>
          <w:szCs w:val="24"/>
        </w:rPr>
        <w:object w:dxaOrig="279" w:dyaOrig="300" w14:anchorId="09BB98E5">
          <v:shape id="_x0000_i1034" type="#_x0000_t75" style="width:14.4pt;height:15pt" o:ole="" fillcolor="window">
            <v:imagedata r:id="rId26" o:title=""/>
          </v:shape>
          <o:OLEObject Type="Embed" ProgID="Equation.3" ShapeID="_x0000_i1034" DrawAspect="Content" ObjectID="_1737976247" r:id="rId27"/>
        </w:object>
      </w:r>
      <w:r w:rsidRPr="00F002A5">
        <w:rPr>
          <w:sz w:val="24"/>
          <w:szCs w:val="24"/>
        </w:rPr>
        <w:t xml:space="preserve">, </w:t>
      </w:r>
      <w:r w:rsidRPr="00F002A5">
        <w:rPr>
          <w:position w:val="-4"/>
          <w:sz w:val="24"/>
          <w:szCs w:val="24"/>
        </w:rPr>
        <w:object w:dxaOrig="279" w:dyaOrig="300" w14:anchorId="7CE546B4">
          <v:shape id="_x0000_i1035" type="#_x0000_t75" style="width:14.4pt;height:15pt" o:ole="" fillcolor="window">
            <v:imagedata r:id="rId28" o:title=""/>
          </v:shape>
          <o:OLEObject Type="Embed" ProgID="Equation.3" ShapeID="_x0000_i1035" DrawAspect="Content" ObjectID="_1737976248" r:id="rId29"/>
        </w:object>
      </w:r>
      <w:r w:rsidRPr="00F002A5">
        <w:rPr>
          <w:sz w:val="24"/>
          <w:szCs w:val="24"/>
        </w:rPr>
        <w:t xml:space="preserve">, </w:t>
      </w:r>
      <w:r w:rsidRPr="00F002A5">
        <w:rPr>
          <w:position w:val="-8"/>
          <w:sz w:val="24"/>
          <w:szCs w:val="24"/>
        </w:rPr>
        <w:object w:dxaOrig="820" w:dyaOrig="360" w14:anchorId="02D66C78">
          <v:shape id="_x0000_i1036" type="#_x0000_t75" style="width:42pt;height:18.6pt" o:ole="" fillcolor="window">
            <v:imagedata r:id="rId30" o:title=""/>
          </v:shape>
          <o:OLEObject Type="Embed" ProgID="Equation.3" ShapeID="_x0000_i1036" DrawAspect="Content" ObjectID="_1737976249" r:id="rId31"/>
        </w:object>
      </w:r>
      <w:r w:rsidRPr="00F002A5">
        <w:rPr>
          <w:sz w:val="24"/>
          <w:szCs w:val="24"/>
        </w:rPr>
        <w:t xml:space="preserve"> соответственно – приведены в таблице. Отметьте в первом столбце знаками плюс и минус те ситуации, которые могут иметь место, и те, которые не могут произойти, соответственно.</w:t>
      </w:r>
    </w:p>
    <w:p w14:paraId="5B5822ED" w14:textId="77777777" w:rsidR="00CC18B6" w:rsidRPr="00F002A5" w:rsidRDefault="00CC18B6" w:rsidP="003028E9">
      <w:pPr>
        <w:ind w:right="-285"/>
        <w:rPr>
          <w:sz w:val="24"/>
          <w:szCs w:val="24"/>
        </w:rPr>
      </w:pP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64"/>
        <w:gridCol w:w="1880"/>
        <w:gridCol w:w="1880"/>
        <w:gridCol w:w="1880"/>
      </w:tblGrid>
      <w:tr w:rsidR="00CC18B6" w:rsidRPr="005269EB" w14:paraId="14A1F136" w14:textId="77777777" w:rsidTr="00F002A5">
        <w:tc>
          <w:tcPr>
            <w:tcW w:w="1164" w:type="dxa"/>
          </w:tcPr>
          <w:p w14:paraId="5F40B709" w14:textId="77777777" w:rsidR="00CC18B6" w:rsidRPr="005269EB" w:rsidRDefault="00CC18B6" w:rsidP="003028E9">
            <w:pPr>
              <w:ind w:right="-285"/>
            </w:pPr>
          </w:p>
        </w:tc>
        <w:tc>
          <w:tcPr>
            <w:tcW w:w="1880" w:type="dxa"/>
          </w:tcPr>
          <w:p w14:paraId="50BAC569" w14:textId="77777777" w:rsidR="00CC18B6" w:rsidRPr="005269EB" w:rsidRDefault="00CC18B6" w:rsidP="003028E9">
            <w:pPr>
              <w:ind w:right="-285"/>
            </w:pPr>
            <w:r w:rsidRPr="005269EB">
              <w:rPr>
                <w:position w:val="-12"/>
              </w:rPr>
              <w:object w:dxaOrig="700" w:dyaOrig="420" w14:anchorId="770BDB7B">
                <v:shape id="_x0000_i1037" type="#_x0000_t75" style="width:35.4pt;height:21pt" o:ole="" fillcolor="window">
                  <v:imagedata r:id="rId20" o:title=""/>
                </v:shape>
                <o:OLEObject Type="Embed" ProgID="Equation.3" ShapeID="_x0000_i1037" DrawAspect="Content" ObjectID="_1737976250" r:id="rId32"/>
              </w:object>
            </w:r>
          </w:p>
        </w:tc>
        <w:tc>
          <w:tcPr>
            <w:tcW w:w="1880" w:type="dxa"/>
          </w:tcPr>
          <w:p w14:paraId="283431A0" w14:textId="77777777" w:rsidR="00CC18B6" w:rsidRPr="005269EB" w:rsidRDefault="00CC18B6" w:rsidP="003028E9">
            <w:pPr>
              <w:ind w:right="-285"/>
            </w:pPr>
            <w:r w:rsidRPr="005269EB">
              <w:rPr>
                <w:position w:val="-12"/>
              </w:rPr>
              <w:object w:dxaOrig="700" w:dyaOrig="420" w14:anchorId="1CEFFE1E">
                <v:shape id="_x0000_i1038" type="#_x0000_t75" style="width:35.4pt;height:21pt" o:ole="" fillcolor="window">
                  <v:imagedata r:id="rId22" o:title=""/>
                </v:shape>
                <o:OLEObject Type="Embed" ProgID="Equation.3" ShapeID="_x0000_i1038" DrawAspect="Content" ObjectID="_1737976251" r:id="rId33"/>
              </w:object>
            </w:r>
          </w:p>
        </w:tc>
        <w:tc>
          <w:tcPr>
            <w:tcW w:w="1880" w:type="dxa"/>
          </w:tcPr>
          <w:p w14:paraId="756090DA" w14:textId="77777777" w:rsidR="00CC18B6" w:rsidRPr="005269EB" w:rsidRDefault="00CC18B6" w:rsidP="003028E9">
            <w:pPr>
              <w:ind w:right="-285"/>
            </w:pPr>
            <w:r w:rsidRPr="005269EB">
              <w:rPr>
                <w:position w:val="-12"/>
              </w:rPr>
              <w:object w:dxaOrig="1240" w:dyaOrig="420" w14:anchorId="3DF475D4">
                <v:shape id="_x0000_i1039" type="#_x0000_t75" style="width:61.8pt;height:21pt" o:ole="" fillcolor="window">
                  <v:imagedata r:id="rId34" o:title=""/>
                </v:shape>
                <o:OLEObject Type="Embed" ProgID="Equation.3" ShapeID="_x0000_i1039" DrawAspect="Content" ObjectID="_1737976252" r:id="rId35"/>
              </w:object>
            </w:r>
          </w:p>
        </w:tc>
      </w:tr>
      <w:tr w:rsidR="00CC18B6" w:rsidRPr="005269EB" w14:paraId="4191E687" w14:textId="77777777" w:rsidTr="00F002A5">
        <w:tc>
          <w:tcPr>
            <w:tcW w:w="1164" w:type="dxa"/>
          </w:tcPr>
          <w:p w14:paraId="23AF5B64" w14:textId="77777777" w:rsidR="00CC18B6" w:rsidRPr="005269EB" w:rsidRDefault="00CC18B6" w:rsidP="003028E9">
            <w:pPr>
              <w:ind w:right="-285"/>
            </w:pPr>
            <w:r w:rsidRPr="005269EB">
              <w:t>а</w:t>
            </w:r>
          </w:p>
        </w:tc>
        <w:tc>
          <w:tcPr>
            <w:tcW w:w="1880" w:type="dxa"/>
          </w:tcPr>
          <w:p w14:paraId="1951DCB4" w14:textId="77777777" w:rsidR="00CC18B6" w:rsidRPr="005269EB" w:rsidRDefault="00CC18B6" w:rsidP="003028E9">
            <w:pPr>
              <w:ind w:right="-285"/>
            </w:pPr>
            <w:r w:rsidRPr="005269EB">
              <w:t>0.1</w:t>
            </w:r>
          </w:p>
        </w:tc>
        <w:tc>
          <w:tcPr>
            <w:tcW w:w="1880" w:type="dxa"/>
          </w:tcPr>
          <w:p w14:paraId="748CA2E7" w14:textId="77777777" w:rsidR="00CC18B6" w:rsidRPr="005269EB" w:rsidRDefault="00CC18B6" w:rsidP="003028E9">
            <w:pPr>
              <w:ind w:right="-285"/>
            </w:pPr>
            <w:r w:rsidRPr="005269EB">
              <w:t>0.3</w:t>
            </w:r>
          </w:p>
        </w:tc>
        <w:tc>
          <w:tcPr>
            <w:tcW w:w="1880" w:type="dxa"/>
          </w:tcPr>
          <w:p w14:paraId="52527CFD" w14:textId="77777777" w:rsidR="00CC18B6" w:rsidRPr="005269EB" w:rsidRDefault="00CC18B6" w:rsidP="003028E9">
            <w:pPr>
              <w:ind w:right="-285"/>
            </w:pPr>
            <w:r w:rsidRPr="005269EB">
              <w:t>0.2</w:t>
            </w:r>
          </w:p>
        </w:tc>
      </w:tr>
      <w:tr w:rsidR="00CC18B6" w:rsidRPr="005269EB" w14:paraId="13D9BD51" w14:textId="77777777" w:rsidTr="00F002A5">
        <w:tc>
          <w:tcPr>
            <w:tcW w:w="1164" w:type="dxa"/>
          </w:tcPr>
          <w:p w14:paraId="1545A31C" w14:textId="77777777" w:rsidR="00CC18B6" w:rsidRPr="005269EB" w:rsidRDefault="00CC18B6" w:rsidP="003028E9">
            <w:pPr>
              <w:ind w:right="-285"/>
            </w:pPr>
            <w:r w:rsidRPr="005269EB">
              <w:t>б</w:t>
            </w:r>
          </w:p>
        </w:tc>
        <w:tc>
          <w:tcPr>
            <w:tcW w:w="1880" w:type="dxa"/>
          </w:tcPr>
          <w:p w14:paraId="2B8F2963" w14:textId="77777777" w:rsidR="00CC18B6" w:rsidRPr="005269EB" w:rsidRDefault="00CC18B6" w:rsidP="003028E9">
            <w:pPr>
              <w:ind w:right="-285"/>
            </w:pPr>
            <w:r w:rsidRPr="005269EB">
              <w:t>0.5</w:t>
            </w:r>
          </w:p>
        </w:tc>
        <w:tc>
          <w:tcPr>
            <w:tcW w:w="1880" w:type="dxa"/>
          </w:tcPr>
          <w:p w14:paraId="2E3387FE" w14:textId="77777777" w:rsidR="00CC18B6" w:rsidRPr="005269EB" w:rsidRDefault="00CC18B6" w:rsidP="003028E9">
            <w:pPr>
              <w:ind w:right="-285"/>
            </w:pPr>
            <w:r w:rsidRPr="005269EB">
              <w:t>0.5</w:t>
            </w:r>
          </w:p>
        </w:tc>
        <w:tc>
          <w:tcPr>
            <w:tcW w:w="1880" w:type="dxa"/>
          </w:tcPr>
          <w:p w14:paraId="09F4EAA0" w14:textId="77777777" w:rsidR="00CC18B6" w:rsidRPr="005269EB" w:rsidRDefault="00CC18B6" w:rsidP="003028E9">
            <w:pPr>
              <w:ind w:right="-285"/>
            </w:pPr>
            <w:r w:rsidRPr="005269EB">
              <w:t>0.5</w:t>
            </w:r>
          </w:p>
        </w:tc>
      </w:tr>
      <w:tr w:rsidR="00CC18B6" w:rsidRPr="005269EB" w14:paraId="50A15253" w14:textId="77777777" w:rsidTr="00F002A5">
        <w:tc>
          <w:tcPr>
            <w:tcW w:w="1164" w:type="dxa"/>
          </w:tcPr>
          <w:p w14:paraId="234080F4" w14:textId="77777777" w:rsidR="00CC18B6" w:rsidRPr="005269EB" w:rsidRDefault="00CC18B6" w:rsidP="003028E9">
            <w:pPr>
              <w:ind w:right="-285"/>
            </w:pPr>
            <w:r w:rsidRPr="005269EB">
              <w:t>в</w:t>
            </w:r>
          </w:p>
        </w:tc>
        <w:tc>
          <w:tcPr>
            <w:tcW w:w="1880" w:type="dxa"/>
          </w:tcPr>
          <w:p w14:paraId="7C9FD0C7" w14:textId="77777777" w:rsidR="00CC18B6" w:rsidRPr="005269EB" w:rsidRDefault="00CC18B6" w:rsidP="003028E9">
            <w:pPr>
              <w:ind w:right="-285"/>
            </w:pPr>
            <w:r w:rsidRPr="005269EB">
              <w:t>0.8</w:t>
            </w:r>
          </w:p>
        </w:tc>
        <w:tc>
          <w:tcPr>
            <w:tcW w:w="1880" w:type="dxa"/>
          </w:tcPr>
          <w:p w14:paraId="1A194EB8" w14:textId="77777777" w:rsidR="00CC18B6" w:rsidRPr="005269EB" w:rsidRDefault="00CC18B6" w:rsidP="003028E9">
            <w:pPr>
              <w:ind w:right="-285"/>
            </w:pPr>
            <w:r w:rsidRPr="005269EB">
              <w:t>0.9</w:t>
            </w:r>
          </w:p>
        </w:tc>
        <w:tc>
          <w:tcPr>
            <w:tcW w:w="1880" w:type="dxa"/>
          </w:tcPr>
          <w:p w14:paraId="57ED9606" w14:textId="77777777" w:rsidR="00CC18B6" w:rsidRPr="005269EB" w:rsidRDefault="00CC18B6" w:rsidP="003028E9">
            <w:pPr>
              <w:ind w:right="-285"/>
            </w:pPr>
            <w:r w:rsidRPr="005269EB">
              <w:t>0.5</w:t>
            </w:r>
          </w:p>
        </w:tc>
      </w:tr>
      <w:tr w:rsidR="00CC18B6" w:rsidRPr="005269EB" w14:paraId="7CD4DF47" w14:textId="77777777" w:rsidTr="00F002A5">
        <w:tc>
          <w:tcPr>
            <w:tcW w:w="1164" w:type="dxa"/>
          </w:tcPr>
          <w:p w14:paraId="57E01471" w14:textId="77777777" w:rsidR="00CC18B6" w:rsidRPr="005269EB" w:rsidRDefault="00CC18B6" w:rsidP="003028E9">
            <w:pPr>
              <w:ind w:right="-285"/>
            </w:pPr>
            <w:r w:rsidRPr="005269EB">
              <w:t>г</w:t>
            </w:r>
          </w:p>
        </w:tc>
        <w:tc>
          <w:tcPr>
            <w:tcW w:w="1880" w:type="dxa"/>
          </w:tcPr>
          <w:p w14:paraId="4A7D082B" w14:textId="77777777" w:rsidR="00CC18B6" w:rsidRPr="005269EB" w:rsidRDefault="00CC18B6" w:rsidP="003028E9">
            <w:pPr>
              <w:ind w:right="-285"/>
            </w:pPr>
            <w:r w:rsidRPr="005269EB">
              <w:t>0.5</w:t>
            </w:r>
          </w:p>
        </w:tc>
        <w:tc>
          <w:tcPr>
            <w:tcW w:w="1880" w:type="dxa"/>
          </w:tcPr>
          <w:p w14:paraId="39AF40A6" w14:textId="77777777" w:rsidR="00CC18B6" w:rsidRPr="005269EB" w:rsidRDefault="00CC18B6" w:rsidP="003028E9">
            <w:pPr>
              <w:ind w:right="-285"/>
            </w:pPr>
            <w:r w:rsidRPr="005269EB">
              <w:t>0.6</w:t>
            </w:r>
          </w:p>
        </w:tc>
        <w:tc>
          <w:tcPr>
            <w:tcW w:w="1880" w:type="dxa"/>
          </w:tcPr>
          <w:p w14:paraId="134FF0C8" w14:textId="77777777" w:rsidR="00CC18B6" w:rsidRPr="005269EB" w:rsidRDefault="00CC18B6" w:rsidP="003028E9">
            <w:pPr>
              <w:ind w:right="-285"/>
            </w:pPr>
            <w:r w:rsidRPr="005269EB">
              <w:t>0.6</w:t>
            </w:r>
          </w:p>
        </w:tc>
      </w:tr>
      <w:tr w:rsidR="00CC18B6" w:rsidRPr="005269EB" w14:paraId="61FD724B" w14:textId="77777777" w:rsidTr="00F002A5">
        <w:tc>
          <w:tcPr>
            <w:tcW w:w="1164" w:type="dxa"/>
          </w:tcPr>
          <w:p w14:paraId="0D869098" w14:textId="77777777" w:rsidR="00CC18B6" w:rsidRPr="005269EB" w:rsidRDefault="00CC18B6" w:rsidP="003028E9">
            <w:pPr>
              <w:ind w:right="-285"/>
            </w:pPr>
            <w:r w:rsidRPr="005269EB">
              <w:t>д</w:t>
            </w:r>
          </w:p>
        </w:tc>
        <w:tc>
          <w:tcPr>
            <w:tcW w:w="1880" w:type="dxa"/>
          </w:tcPr>
          <w:p w14:paraId="7E65DCF9" w14:textId="77777777" w:rsidR="00CC18B6" w:rsidRPr="005269EB" w:rsidRDefault="00CC18B6" w:rsidP="003028E9">
            <w:pPr>
              <w:ind w:right="-285"/>
            </w:pPr>
            <w:r w:rsidRPr="005269EB">
              <w:t>0.9</w:t>
            </w:r>
          </w:p>
        </w:tc>
        <w:tc>
          <w:tcPr>
            <w:tcW w:w="1880" w:type="dxa"/>
          </w:tcPr>
          <w:p w14:paraId="24DB40C8" w14:textId="77777777" w:rsidR="00CC18B6" w:rsidRPr="005269EB" w:rsidRDefault="00CC18B6" w:rsidP="003028E9">
            <w:pPr>
              <w:ind w:right="-285"/>
            </w:pPr>
            <w:r w:rsidRPr="005269EB">
              <w:t>0.8</w:t>
            </w:r>
          </w:p>
        </w:tc>
        <w:tc>
          <w:tcPr>
            <w:tcW w:w="1880" w:type="dxa"/>
          </w:tcPr>
          <w:p w14:paraId="0A510A1B" w14:textId="77777777" w:rsidR="00CC18B6" w:rsidRPr="005269EB" w:rsidRDefault="00CC18B6" w:rsidP="003028E9">
            <w:pPr>
              <w:ind w:right="-285"/>
            </w:pPr>
            <w:r w:rsidRPr="005269EB">
              <w:t>0.8</w:t>
            </w:r>
          </w:p>
        </w:tc>
      </w:tr>
    </w:tbl>
    <w:p w14:paraId="531681D5" w14:textId="77777777" w:rsidR="00CC18B6" w:rsidRPr="005269EB" w:rsidRDefault="00CC18B6" w:rsidP="003028E9">
      <w:pPr>
        <w:ind w:right="-285"/>
      </w:pPr>
    </w:p>
    <w:p w14:paraId="217FB95F" w14:textId="77777777" w:rsidR="00CC18B6" w:rsidRPr="00F002A5" w:rsidRDefault="00CC18B6" w:rsidP="009C04A3">
      <w:pPr>
        <w:numPr>
          <w:ilvl w:val="0"/>
          <w:numId w:val="14"/>
        </w:numPr>
        <w:ind w:left="0" w:right="-285" w:firstLine="0"/>
        <w:jc w:val="both"/>
        <w:rPr>
          <w:sz w:val="24"/>
          <w:szCs w:val="24"/>
        </w:rPr>
      </w:pPr>
      <w:r w:rsidRPr="00F002A5">
        <w:rPr>
          <w:sz w:val="24"/>
          <w:szCs w:val="24"/>
        </w:rPr>
        <w:t xml:space="preserve">Вероятности событий </w:t>
      </w:r>
      <w:r w:rsidRPr="00F002A5">
        <w:rPr>
          <w:position w:val="-4"/>
          <w:sz w:val="24"/>
          <w:szCs w:val="24"/>
        </w:rPr>
        <w:object w:dxaOrig="279" w:dyaOrig="300" w14:anchorId="665910F1">
          <v:shape id="_x0000_i1040" type="#_x0000_t75" style="width:14.4pt;height:15pt" o:ole="" fillcolor="window">
            <v:imagedata r:id="rId8" o:title=""/>
          </v:shape>
          <o:OLEObject Type="Embed" ProgID="Equation.3" ShapeID="_x0000_i1040" DrawAspect="Content" ObjectID="_1737976253" r:id="rId36"/>
        </w:object>
      </w:r>
      <w:r w:rsidRPr="00F002A5">
        <w:rPr>
          <w:sz w:val="24"/>
          <w:szCs w:val="24"/>
        </w:rPr>
        <w:t xml:space="preserve"> и </w:t>
      </w:r>
      <w:r w:rsidRPr="00F002A5">
        <w:rPr>
          <w:position w:val="-4"/>
          <w:sz w:val="24"/>
          <w:szCs w:val="24"/>
        </w:rPr>
        <w:object w:dxaOrig="279" w:dyaOrig="300" w14:anchorId="01EBDFF8">
          <v:shape id="_x0000_i1041" type="#_x0000_t75" style="width:14.4pt;height:15pt" o:ole="" fillcolor="window">
            <v:imagedata r:id="rId10" o:title=""/>
          </v:shape>
          <o:OLEObject Type="Embed" ProgID="Equation.3" ShapeID="_x0000_i1041" DrawAspect="Content" ObjectID="_1737976254" r:id="rId37"/>
        </w:object>
      </w:r>
      <w:r w:rsidRPr="00F002A5">
        <w:rPr>
          <w:sz w:val="24"/>
          <w:szCs w:val="24"/>
        </w:rPr>
        <w:t xml:space="preserve"> равны </w:t>
      </w:r>
      <w:r w:rsidRPr="00F002A5">
        <w:rPr>
          <w:position w:val="-12"/>
          <w:sz w:val="24"/>
          <w:szCs w:val="24"/>
        </w:rPr>
        <w:object w:dxaOrig="1579" w:dyaOrig="420" w14:anchorId="50FBEE95">
          <v:shape id="_x0000_i1042" type="#_x0000_t75" style="width:78pt;height:21pt" o:ole="" fillcolor="window">
            <v:imagedata r:id="rId38" o:title=""/>
          </v:shape>
          <o:OLEObject Type="Embed" ProgID="Equation.3" ShapeID="_x0000_i1042" DrawAspect="Content" ObjectID="_1737976255" r:id="rId39"/>
        </w:object>
      </w:r>
      <w:r w:rsidRPr="00F002A5">
        <w:rPr>
          <w:sz w:val="24"/>
          <w:szCs w:val="24"/>
        </w:rPr>
        <w:t xml:space="preserve">, </w:t>
      </w:r>
      <w:r w:rsidRPr="00F002A5">
        <w:rPr>
          <w:position w:val="-12"/>
          <w:sz w:val="24"/>
          <w:szCs w:val="24"/>
        </w:rPr>
        <w:object w:dxaOrig="1560" w:dyaOrig="420" w14:anchorId="6BFC9A87">
          <v:shape id="_x0000_i1043" type="#_x0000_t75" style="width:78pt;height:21pt" o:ole="" fillcolor="window">
            <v:imagedata r:id="rId40" o:title=""/>
          </v:shape>
          <o:OLEObject Type="Embed" ProgID="Equation.3" ShapeID="_x0000_i1043" DrawAspect="Content" ObjectID="_1737976256" r:id="rId41"/>
        </w:object>
      </w:r>
      <w:r w:rsidRPr="00F002A5">
        <w:rPr>
          <w:sz w:val="24"/>
          <w:szCs w:val="24"/>
        </w:rPr>
        <w:t xml:space="preserve">. Тогда наименьшая возможная вероятность события </w:t>
      </w:r>
      <w:r w:rsidRPr="00F002A5">
        <w:rPr>
          <w:position w:val="-8"/>
          <w:sz w:val="24"/>
          <w:szCs w:val="24"/>
        </w:rPr>
        <w:object w:dxaOrig="820" w:dyaOrig="360" w14:anchorId="54C11A10">
          <v:shape id="_x0000_i1044" type="#_x0000_t75" style="width:42pt;height:18.6pt" o:ole="" fillcolor="window">
            <v:imagedata r:id="rId42" o:title=""/>
          </v:shape>
          <o:OLEObject Type="Embed" ProgID="Equation.3" ShapeID="_x0000_i1044" DrawAspect="Content" ObjectID="_1737976257" r:id="rId43"/>
        </w:object>
      </w:r>
      <w:r w:rsidRPr="00F002A5">
        <w:rPr>
          <w:sz w:val="24"/>
          <w:szCs w:val="24"/>
        </w:rPr>
        <w:t xml:space="preserve"> есть:</w:t>
      </w:r>
    </w:p>
    <w:p w14:paraId="3BF7480E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t>а) 1,25</w:t>
      </w:r>
      <w:r>
        <w:rPr>
          <w:sz w:val="24"/>
          <w:szCs w:val="24"/>
        </w:rPr>
        <w:t xml:space="preserve"> </w:t>
      </w:r>
      <w:r w:rsidRPr="00F002A5">
        <w:rPr>
          <w:sz w:val="24"/>
          <w:szCs w:val="24"/>
        </w:rPr>
        <w:tab/>
        <w:t>б)</w:t>
      </w:r>
      <w:r>
        <w:rPr>
          <w:sz w:val="24"/>
          <w:szCs w:val="24"/>
        </w:rPr>
        <w:t xml:space="preserve"> </w:t>
      </w:r>
      <w:r w:rsidRPr="00F002A5">
        <w:rPr>
          <w:sz w:val="24"/>
          <w:szCs w:val="24"/>
        </w:rPr>
        <w:t>0,3886</w:t>
      </w:r>
      <w:r w:rsidRPr="00F002A5">
        <w:rPr>
          <w:sz w:val="24"/>
          <w:szCs w:val="24"/>
        </w:rPr>
        <w:tab/>
        <w:t>в)</w:t>
      </w:r>
      <w:r>
        <w:rPr>
          <w:sz w:val="24"/>
          <w:szCs w:val="24"/>
        </w:rPr>
        <w:t xml:space="preserve"> </w:t>
      </w:r>
      <w:r w:rsidRPr="00F002A5">
        <w:rPr>
          <w:sz w:val="24"/>
          <w:szCs w:val="24"/>
        </w:rPr>
        <w:t>0,25</w:t>
      </w:r>
      <w:r w:rsidRPr="00F002A5">
        <w:rPr>
          <w:sz w:val="24"/>
          <w:szCs w:val="24"/>
        </w:rPr>
        <w:tab/>
      </w:r>
      <w:r w:rsidRPr="00F002A5">
        <w:rPr>
          <w:sz w:val="24"/>
          <w:szCs w:val="24"/>
        </w:rPr>
        <w:tab/>
        <w:t>г)</w:t>
      </w:r>
      <w:r>
        <w:rPr>
          <w:sz w:val="24"/>
          <w:szCs w:val="24"/>
        </w:rPr>
        <w:t xml:space="preserve"> </w:t>
      </w:r>
      <w:r w:rsidRPr="00F002A5">
        <w:rPr>
          <w:sz w:val="24"/>
          <w:szCs w:val="24"/>
        </w:rPr>
        <w:t>0,8614</w:t>
      </w:r>
    </w:p>
    <w:p w14:paraId="1894130F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t>д) нет правильного ответа</w:t>
      </w:r>
    </w:p>
    <w:p w14:paraId="03ABF55A" w14:textId="77777777" w:rsidR="00CC18B6" w:rsidRPr="005269EB" w:rsidRDefault="00CC18B6" w:rsidP="003028E9">
      <w:pPr>
        <w:ind w:right="-285"/>
        <w:rPr>
          <w:sz w:val="22"/>
        </w:rPr>
      </w:pP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CC18B6" w:rsidRPr="005269EB" w14:paraId="260A5304" w14:textId="77777777" w:rsidTr="00F002A5">
        <w:tc>
          <w:tcPr>
            <w:tcW w:w="1445" w:type="dxa"/>
          </w:tcPr>
          <w:p w14:paraId="76F03B6F" w14:textId="77777777" w:rsidR="00CC18B6" w:rsidRPr="005269EB" w:rsidRDefault="00CC18B6" w:rsidP="003028E9">
            <w:pPr>
              <w:ind w:right="-285"/>
            </w:pPr>
            <w:r w:rsidRPr="005269EB">
              <w:t>а</w:t>
            </w:r>
          </w:p>
        </w:tc>
        <w:tc>
          <w:tcPr>
            <w:tcW w:w="1446" w:type="dxa"/>
          </w:tcPr>
          <w:p w14:paraId="792504EF" w14:textId="77777777" w:rsidR="00CC18B6" w:rsidRPr="005269EB" w:rsidRDefault="00CC18B6" w:rsidP="003028E9">
            <w:pPr>
              <w:ind w:right="-285"/>
            </w:pPr>
            <w:r w:rsidRPr="005269EB">
              <w:t>б</w:t>
            </w:r>
          </w:p>
        </w:tc>
        <w:tc>
          <w:tcPr>
            <w:tcW w:w="1446" w:type="dxa"/>
          </w:tcPr>
          <w:p w14:paraId="1C3B4F85" w14:textId="77777777" w:rsidR="00CC18B6" w:rsidRPr="005269EB" w:rsidRDefault="00CC18B6" w:rsidP="003028E9">
            <w:pPr>
              <w:ind w:right="-285"/>
            </w:pPr>
            <w:r w:rsidRPr="005269EB">
              <w:t>в</w:t>
            </w:r>
          </w:p>
        </w:tc>
        <w:tc>
          <w:tcPr>
            <w:tcW w:w="1446" w:type="dxa"/>
          </w:tcPr>
          <w:p w14:paraId="2A665D30" w14:textId="77777777" w:rsidR="00CC18B6" w:rsidRPr="005269EB" w:rsidRDefault="00CC18B6" w:rsidP="003028E9">
            <w:pPr>
              <w:ind w:right="-285"/>
            </w:pPr>
            <w:r w:rsidRPr="005269EB">
              <w:t>г</w:t>
            </w:r>
          </w:p>
        </w:tc>
        <w:tc>
          <w:tcPr>
            <w:tcW w:w="1446" w:type="dxa"/>
          </w:tcPr>
          <w:p w14:paraId="3411B2EF" w14:textId="77777777" w:rsidR="00CC18B6" w:rsidRPr="005269EB" w:rsidRDefault="00CC18B6" w:rsidP="003028E9">
            <w:pPr>
              <w:ind w:right="-285"/>
            </w:pPr>
            <w:r w:rsidRPr="005269EB">
              <w:t>д</w:t>
            </w:r>
          </w:p>
        </w:tc>
      </w:tr>
    </w:tbl>
    <w:p w14:paraId="751F9246" w14:textId="77777777" w:rsidR="00CC18B6" w:rsidRPr="005269EB" w:rsidRDefault="00CC18B6" w:rsidP="003028E9">
      <w:pPr>
        <w:ind w:right="-285"/>
        <w:rPr>
          <w:sz w:val="22"/>
        </w:rPr>
      </w:pPr>
    </w:p>
    <w:p w14:paraId="573B6EC1" w14:textId="77777777" w:rsidR="00CC18B6" w:rsidRPr="00F002A5" w:rsidRDefault="00CC18B6" w:rsidP="003028E9">
      <w:pPr>
        <w:pStyle w:val="3"/>
        <w:spacing w:before="0" w:after="0"/>
        <w:ind w:right="-285"/>
        <w:jc w:val="center"/>
        <w:rPr>
          <w:rFonts w:ascii="Times New Roman" w:hAnsi="Times New Roman"/>
          <w:b w:val="0"/>
          <w:sz w:val="24"/>
          <w:szCs w:val="24"/>
        </w:rPr>
      </w:pPr>
      <w:bookmarkStart w:id="9" w:name="_Toc437851916"/>
      <w:r w:rsidRPr="00F002A5">
        <w:rPr>
          <w:rFonts w:ascii="Times New Roman" w:hAnsi="Times New Roman"/>
          <w:i/>
          <w:sz w:val="24"/>
          <w:szCs w:val="24"/>
        </w:rPr>
        <w:t>Теоремы сложения и умножения вероятностей, условная вероятность, формулы полной вероятности и Байеса</w:t>
      </w:r>
      <w:bookmarkEnd w:id="9"/>
    </w:p>
    <w:p w14:paraId="1E14CE89" w14:textId="77777777" w:rsidR="00CC18B6" w:rsidRPr="00F002A5" w:rsidRDefault="00CC18B6" w:rsidP="003028E9">
      <w:pPr>
        <w:pStyle w:val="3"/>
        <w:spacing w:before="0" w:after="0"/>
        <w:ind w:right="-285"/>
        <w:rPr>
          <w:rFonts w:ascii="Times New Roman" w:hAnsi="Times New Roman"/>
          <w:b w:val="0"/>
          <w:sz w:val="24"/>
          <w:szCs w:val="24"/>
        </w:rPr>
      </w:pPr>
      <w:bookmarkStart w:id="10" w:name="_Toc437851917"/>
      <w:r w:rsidRPr="00F002A5">
        <w:rPr>
          <w:rFonts w:ascii="Times New Roman" w:hAnsi="Times New Roman"/>
          <w:b w:val="0"/>
          <w:sz w:val="24"/>
          <w:szCs w:val="24"/>
          <w:u w:val="single"/>
        </w:rPr>
        <w:t>Задание</w:t>
      </w:r>
      <w:r w:rsidRPr="00F002A5">
        <w:rPr>
          <w:rFonts w:ascii="Times New Roman" w:hAnsi="Times New Roman"/>
          <w:b w:val="0"/>
          <w:sz w:val="24"/>
          <w:szCs w:val="24"/>
        </w:rPr>
        <w:t>: выберите правильный ответ и отметьте в таблице соответствующую букву.</w:t>
      </w:r>
      <w:bookmarkEnd w:id="10"/>
    </w:p>
    <w:p w14:paraId="1F44313E" w14:textId="77777777" w:rsidR="00CC18B6" w:rsidRPr="00F002A5" w:rsidRDefault="00CC18B6" w:rsidP="009C04A3">
      <w:pPr>
        <w:numPr>
          <w:ilvl w:val="0"/>
          <w:numId w:val="16"/>
        </w:numPr>
        <w:ind w:left="0" w:right="-285" w:firstLine="0"/>
        <w:jc w:val="both"/>
        <w:rPr>
          <w:sz w:val="24"/>
          <w:szCs w:val="24"/>
        </w:rPr>
      </w:pPr>
      <w:r w:rsidRPr="00F002A5">
        <w:rPr>
          <w:sz w:val="24"/>
          <w:szCs w:val="24"/>
        </w:rPr>
        <w:t>Бросаем одновременно две игральные кости. Какова вероятность, что сумма выпавших очков не больше 6?</w:t>
      </w:r>
    </w:p>
    <w:p w14:paraId="1621D857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t>а)</w:t>
      </w:r>
      <w:r w:rsidRPr="00F002A5">
        <w:rPr>
          <w:sz w:val="24"/>
          <w:szCs w:val="24"/>
        </w:rPr>
        <w:tab/>
      </w:r>
      <w:r w:rsidRPr="00F002A5">
        <w:rPr>
          <w:position w:val="-30"/>
          <w:sz w:val="24"/>
          <w:szCs w:val="24"/>
        </w:rPr>
        <w:object w:dxaOrig="400" w:dyaOrig="800" w14:anchorId="0F11BCBF">
          <v:shape id="_x0000_i1045" type="#_x0000_t75" style="width:20.4pt;height:40.2pt" o:ole="" fillcolor="window">
            <v:imagedata r:id="rId44" o:title=""/>
          </v:shape>
          <o:OLEObject Type="Embed" ProgID="Equation.3" ShapeID="_x0000_i1045" DrawAspect="Content" ObjectID="_1737976258" r:id="rId45"/>
        </w:object>
      </w:r>
      <w:r w:rsidRPr="00F002A5">
        <w:rPr>
          <w:sz w:val="24"/>
          <w:szCs w:val="24"/>
        </w:rPr>
        <w:t>;</w:t>
      </w:r>
      <w:r w:rsidRPr="00F002A5">
        <w:rPr>
          <w:sz w:val="24"/>
          <w:szCs w:val="24"/>
        </w:rPr>
        <w:tab/>
        <w:t>б)</w:t>
      </w:r>
      <w:r w:rsidRPr="00F002A5">
        <w:rPr>
          <w:sz w:val="24"/>
          <w:szCs w:val="24"/>
        </w:rPr>
        <w:tab/>
      </w:r>
      <w:r w:rsidRPr="00F002A5">
        <w:rPr>
          <w:position w:val="-30"/>
          <w:sz w:val="24"/>
          <w:szCs w:val="24"/>
        </w:rPr>
        <w:object w:dxaOrig="260" w:dyaOrig="800" w14:anchorId="36829233">
          <v:shape id="_x0000_i1046" type="#_x0000_t75" style="width:12.6pt;height:40.2pt" o:ole="" fillcolor="window">
            <v:imagedata r:id="rId46" o:title=""/>
          </v:shape>
          <o:OLEObject Type="Embed" ProgID="Equation.3" ShapeID="_x0000_i1046" DrawAspect="Content" ObjectID="_1737976259" r:id="rId47"/>
        </w:object>
      </w:r>
      <w:r w:rsidRPr="00F002A5">
        <w:rPr>
          <w:sz w:val="24"/>
          <w:szCs w:val="24"/>
        </w:rPr>
        <w:t>;</w:t>
      </w:r>
      <w:r w:rsidRPr="00F002A5">
        <w:rPr>
          <w:sz w:val="24"/>
          <w:szCs w:val="24"/>
        </w:rPr>
        <w:tab/>
        <w:t>в)</w:t>
      </w:r>
      <w:r w:rsidRPr="00F002A5">
        <w:rPr>
          <w:sz w:val="24"/>
          <w:szCs w:val="24"/>
        </w:rPr>
        <w:tab/>
      </w:r>
      <w:r w:rsidRPr="00F002A5">
        <w:rPr>
          <w:position w:val="-30"/>
          <w:sz w:val="24"/>
          <w:szCs w:val="24"/>
        </w:rPr>
        <w:object w:dxaOrig="400" w:dyaOrig="800" w14:anchorId="4A2F8BD0">
          <v:shape id="_x0000_i1047" type="#_x0000_t75" style="width:20.4pt;height:40.2pt" o:ole="" fillcolor="window">
            <v:imagedata r:id="rId48" o:title=""/>
          </v:shape>
          <o:OLEObject Type="Embed" ProgID="Equation.3" ShapeID="_x0000_i1047" DrawAspect="Content" ObjectID="_1737976260" r:id="rId49"/>
        </w:object>
      </w:r>
      <w:r w:rsidRPr="00F002A5">
        <w:rPr>
          <w:sz w:val="24"/>
          <w:szCs w:val="24"/>
        </w:rPr>
        <w:t>;</w:t>
      </w:r>
      <w:r w:rsidRPr="00F002A5">
        <w:rPr>
          <w:sz w:val="24"/>
          <w:szCs w:val="24"/>
        </w:rPr>
        <w:tab/>
        <w:t>г)</w:t>
      </w:r>
      <w:r w:rsidRPr="00F002A5">
        <w:rPr>
          <w:sz w:val="24"/>
          <w:szCs w:val="24"/>
        </w:rPr>
        <w:tab/>
      </w:r>
      <w:r w:rsidRPr="00F002A5">
        <w:rPr>
          <w:position w:val="-30"/>
          <w:sz w:val="24"/>
          <w:szCs w:val="24"/>
        </w:rPr>
        <w:object w:dxaOrig="260" w:dyaOrig="800" w14:anchorId="1D1389E0">
          <v:shape id="_x0000_i1048" type="#_x0000_t75" style="width:12.6pt;height:40.2pt" o:ole="" fillcolor="window">
            <v:imagedata r:id="rId50" o:title=""/>
          </v:shape>
          <o:OLEObject Type="Embed" ProgID="Equation.3" ShapeID="_x0000_i1048" DrawAspect="Content" ObjectID="_1737976261" r:id="rId51"/>
        </w:object>
      </w:r>
      <w:r w:rsidRPr="00F002A5">
        <w:rPr>
          <w:sz w:val="24"/>
          <w:szCs w:val="24"/>
        </w:rPr>
        <w:t>;</w:t>
      </w:r>
      <w:r w:rsidRPr="00F002A5">
        <w:rPr>
          <w:sz w:val="24"/>
          <w:szCs w:val="24"/>
        </w:rPr>
        <w:tab/>
      </w:r>
    </w:p>
    <w:p w14:paraId="2B7539A7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CC18B6" w:rsidRPr="00F002A5" w14:paraId="494110CB" w14:textId="77777777" w:rsidTr="00F002A5">
        <w:tc>
          <w:tcPr>
            <w:tcW w:w="1445" w:type="dxa"/>
          </w:tcPr>
          <w:p w14:paraId="4B319069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а</w:t>
            </w:r>
          </w:p>
        </w:tc>
        <w:tc>
          <w:tcPr>
            <w:tcW w:w="1446" w:type="dxa"/>
          </w:tcPr>
          <w:p w14:paraId="477DF6B1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б</w:t>
            </w:r>
          </w:p>
        </w:tc>
        <w:tc>
          <w:tcPr>
            <w:tcW w:w="1446" w:type="dxa"/>
          </w:tcPr>
          <w:p w14:paraId="466DC961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в</w:t>
            </w:r>
          </w:p>
        </w:tc>
        <w:tc>
          <w:tcPr>
            <w:tcW w:w="1446" w:type="dxa"/>
          </w:tcPr>
          <w:p w14:paraId="7CD36959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г</w:t>
            </w:r>
          </w:p>
        </w:tc>
        <w:tc>
          <w:tcPr>
            <w:tcW w:w="1446" w:type="dxa"/>
          </w:tcPr>
          <w:p w14:paraId="557D76BD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д</w:t>
            </w:r>
          </w:p>
        </w:tc>
      </w:tr>
    </w:tbl>
    <w:p w14:paraId="602E174F" w14:textId="77777777" w:rsidR="00CC18B6" w:rsidRPr="00F002A5" w:rsidRDefault="00CC18B6" w:rsidP="003028E9">
      <w:pPr>
        <w:ind w:right="-285"/>
        <w:rPr>
          <w:sz w:val="24"/>
          <w:szCs w:val="24"/>
        </w:rPr>
      </w:pPr>
    </w:p>
    <w:p w14:paraId="63410A30" w14:textId="77777777" w:rsidR="00CC18B6" w:rsidRPr="00F002A5" w:rsidRDefault="00CC18B6" w:rsidP="009C04A3">
      <w:pPr>
        <w:numPr>
          <w:ilvl w:val="0"/>
          <w:numId w:val="16"/>
        </w:numPr>
        <w:ind w:left="0" w:right="-285" w:firstLine="0"/>
        <w:jc w:val="both"/>
        <w:rPr>
          <w:sz w:val="24"/>
          <w:szCs w:val="24"/>
        </w:rPr>
      </w:pPr>
      <w:r w:rsidRPr="00F002A5">
        <w:rPr>
          <w:sz w:val="24"/>
          <w:szCs w:val="24"/>
        </w:rPr>
        <w:t>Каждая буква слова «РЕМЕСЛО» написана на отдельной карточке, затем карточки перемешаны. Вынимаем три карточки наугад. Какова вероятность получить слово «ЛЕС»?</w:t>
      </w:r>
    </w:p>
    <w:p w14:paraId="5130C122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lastRenderedPageBreak/>
        <w:t>а)</w:t>
      </w:r>
      <w:r w:rsidRPr="00F002A5">
        <w:rPr>
          <w:sz w:val="24"/>
          <w:szCs w:val="24"/>
        </w:rPr>
        <w:tab/>
      </w:r>
      <w:r w:rsidRPr="00F002A5">
        <w:rPr>
          <w:position w:val="-30"/>
          <w:sz w:val="24"/>
          <w:szCs w:val="24"/>
        </w:rPr>
        <w:object w:dxaOrig="540" w:dyaOrig="800" w14:anchorId="119D0BA7">
          <v:shape id="_x0000_i1049" type="#_x0000_t75" style="width:27.6pt;height:40.2pt" o:ole="" fillcolor="window">
            <v:imagedata r:id="rId52" o:title=""/>
          </v:shape>
          <o:OLEObject Type="Embed" ProgID="Equation.3" ShapeID="_x0000_i1049" DrawAspect="Content" ObjectID="_1737976262" r:id="rId53"/>
        </w:object>
      </w:r>
      <w:r w:rsidRPr="00F002A5">
        <w:rPr>
          <w:sz w:val="24"/>
          <w:szCs w:val="24"/>
        </w:rPr>
        <w:t>;</w:t>
      </w:r>
      <w:r w:rsidRPr="00F002A5">
        <w:rPr>
          <w:sz w:val="24"/>
          <w:szCs w:val="24"/>
        </w:rPr>
        <w:tab/>
        <w:t>б)</w:t>
      </w:r>
      <w:r w:rsidRPr="00F002A5">
        <w:rPr>
          <w:sz w:val="24"/>
          <w:szCs w:val="24"/>
        </w:rPr>
        <w:tab/>
      </w:r>
      <w:r w:rsidRPr="00F002A5">
        <w:rPr>
          <w:position w:val="-30"/>
          <w:sz w:val="24"/>
          <w:szCs w:val="24"/>
        </w:rPr>
        <w:object w:dxaOrig="260" w:dyaOrig="800" w14:anchorId="50D4BEC3">
          <v:shape id="_x0000_i1050" type="#_x0000_t75" style="width:12.6pt;height:40.2pt" o:ole="" fillcolor="window">
            <v:imagedata r:id="rId54" o:title=""/>
          </v:shape>
          <o:OLEObject Type="Embed" ProgID="Equation.3" ShapeID="_x0000_i1050" DrawAspect="Content" ObjectID="_1737976263" r:id="rId55"/>
        </w:object>
      </w:r>
      <w:r w:rsidRPr="00F002A5">
        <w:rPr>
          <w:sz w:val="24"/>
          <w:szCs w:val="24"/>
        </w:rPr>
        <w:t>;</w:t>
      </w:r>
      <w:r w:rsidRPr="00F002A5">
        <w:rPr>
          <w:sz w:val="24"/>
          <w:szCs w:val="24"/>
        </w:rPr>
        <w:tab/>
        <w:t>в)</w:t>
      </w:r>
      <w:r w:rsidRPr="00F002A5">
        <w:rPr>
          <w:sz w:val="24"/>
          <w:szCs w:val="24"/>
        </w:rPr>
        <w:tab/>
      </w:r>
      <w:r w:rsidRPr="00F002A5">
        <w:rPr>
          <w:position w:val="-30"/>
          <w:sz w:val="24"/>
          <w:szCs w:val="24"/>
        </w:rPr>
        <w:object w:dxaOrig="540" w:dyaOrig="800" w14:anchorId="0CA7286B">
          <v:shape id="_x0000_i1051" type="#_x0000_t75" style="width:27.6pt;height:40.2pt" o:ole="" fillcolor="window">
            <v:imagedata r:id="rId56" o:title=""/>
          </v:shape>
          <o:OLEObject Type="Embed" ProgID="Equation.3" ShapeID="_x0000_i1051" DrawAspect="Content" ObjectID="_1737976264" r:id="rId57"/>
        </w:object>
      </w:r>
      <w:r w:rsidRPr="00F002A5">
        <w:rPr>
          <w:sz w:val="24"/>
          <w:szCs w:val="24"/>
        </w:rPr>
        <w:t>;</w:t>
      </w:r>
      <w:r w:rsidRPr="00F002A5">
        <w:rPr>
          <w:sz w:val="24"/>
          <w:szCs w:val="24"/>
        </w:rPr>
        <w:tab/>
        <w:t xml:space="preserve"> г)</w:t>
      </w:r>
      <w:r w:rsidRPr="00F002A5">
        <w:rPr>
          <w:sz w:val="24"/>
          <w:szCs w:val="24"/>
        </w:rPr>
        <w:tab/>
      </w:r>
      <w:r w:rsidRPr="00F002A5">
        <w:rPr>
          <w:position w:val="-30"/>
          <w:sz w:val="24"/>
          <w:szCs w:val="24"/>
        </w:rPr>
        <w:object w:dxaOrig="580" w:dyaOrig="800" w14:anchorId="03C641BA">
          <v:shape id="_x0000_i1052" type="#_x0000_t75" style="width:29.4pt;height:40.2pt" o:ole="" fillcolor="window">
            <v:imagedata r:id="rId58" o:title=""/>
          </v:shape>
          <o:OLEObject Type="Embed" ProgID="Equation.3" ShapeID="_x0000_i1052" DrawAspect="Content" ObjectID="_1737976265" r:id="rId59"/>
        </w:object>
      </w:r>
      <w:r w:rsidRPr="00F002A5">
        <w:rPr>
          <w:sz w:val="24"/>
          <w:szCs w:val="24"/>
        </w:rPr>
        <w:t>;</w:t>
      </w:r>
    </w:p>
    <w:p w14:paraId="566E0C31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CC18B6" w:rsidRPr="00F002A5" w14:paraId="4193C626" w14:textId="77777777" w:rsidTr="00F002A5">
        <w:tc>
          <w:tcPr>
            <w:tcW w:w="1445" w:type="dxa"/>
          </w:tcPr>
          <w:p w14:paraId="56D6A1A5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а</w:t>
            </w:r>
          </w:p>
        </w:tc>
        <w:tc>
          <w:tcPr>
            <w:tcW w:w="1446" w:type="dxa"/>
          </w:tcPr>
          <w:p w14:paraId="03041BB9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б</w:t>
            </w:r>
          </w:p>
        </w:tc>
        <w:tc>
          <w:tcPr>
            <w:tcW w:w="1446" w:type="dxa"/>
          </w:tcPr>
          <w:p w14:paraId="4FA84772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в</w:t>
            </w:r>
          </w:p>
        </w:tc>
        <w:tc>
          <w:tcPr>
            <w:tcW w:w="1446" w:type="dxa"/>
          </w:tcPr>
          <w:p w14:paraId="05C9C5F3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г</w:t>
            </w:r>
          </w:p>
        </w:tc>
        <w:tc>
          <w:tcPr>
            <w:tcW w:w="1446" w:type="dxa"/>
          </w:tcPr>
          <w:p w14:paraId="28BBA41D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д</w:t>
            </w:r>
          </w:p>
        </w:tc>
      </w:tr>
    </w:tbl>
    <w:p w14:paraId="5D2582EF" w14:textId="77777777" w:rsidR="00CC18B6" w:rsidRPr="00F002A5" w:rsidRDefault="00CC18B6" w:rsidP="003028E9">
      <w:pPr>
        <w:ind w:right="-285"/>
        <w:rPr>
          <w:sz w:val="24"/>
          <w:szCs w:val="24"/>
        </w:rPr>
      </w:pPr>
    </w:p>
    <w:p w14:paraId="031CF095" w14:textId="77777777" w:rsidR="00CC18B6" w:rsidRPr="00006B63" w:rsidRDefault="00CC18B6" w:rsidP="003028E9">
      <w:pPr>
        <w:pStyle w:val="a7"/>
        <w:spacing w:after="0"/>
        <w:ind w:left="0" w:right="-285"/>
        <w:jc w:val="both"/>
        <w:rPr>
          <w:sz w:val="24"/>
          <w:szCs w:val="24"/>
        </w:rPr>
      </w:pPr>
      <w:r w:rsidRPr="00F002A5">
        <w:rPr>
          <w:b/>
          <w:sz w:val="24"/>
          <w:szCs w:val="24"/>
        </w:rPr>
        <w:t>3.</w:t>
      </w:r>
      <w:r w:rsidRPr="00006B63">
        <w:rPr>
          <w:sz w:val="24"/>
          <w:szCs w:val="24"/>
        </w:rPr>
        <w:tab/>
        <w:t>Среди студентов второго курса 50% ни разу не пропускали занятия, 40% пропускали занятия не более 5 дней за семестр и 10% пропускали занятия 6 и более дней. Среди студентов, не пропускавших занятия, 40% получили высший балл, среди тех, кто пропустил не больше 5 дней – 30% и среди оставшихся – 10% получили высший балл. Студент получил на экзамене высший балл. Найти вероятность того, что он пропускал занятия более 6 дней.</w:t>
      </w:r>
    </w:p>
    <w:p w14:paraId="08462ADF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t>а)</w:t>
      </w:r>
      <w:r w:rsidRPr="00F002A5">
        <w:rPr>
          <w:sz w:val="24"/>
          <w:szCs w:val="24"/>
        </w:rPr>
        <w:tab/>
      </w:r>
      <w:r w:rsidRPr="00F002A5">
        <w:rPr>
          <w:position w:val="-30"/>
          <w:sz w:val="24"/>
          <w:szCs w:val="24"/>
        </w:rPr>
        <w:object w:dxaOrig="240" w:dyaOrig="800" w14:anchorId="67D44087">
          <v:shape id="_x0000_i1053" type="#_x0000_t75" style="width:12pt;height:40.2pt" o:ole="" fillcolor="window">
            <v:imagedata r:id="rId60" o:title=""/>
          </v:shape>
          <o:OLEObject Type="Embed" ProgID="Equation.3" ShapeID="_x0000_i1053" DrawAspect="Content" ObjectID="_1737976266" r:id="rId61"/>
        </w:object>
      </w:r>
      <w:r w:rsidRPr="00F002A5">
        <w:rPr>
          <w:sz w:val="24"/>
          <w:szCs w:val="24"/>
        </w:rPr>
        <w:t>;</w:t>
      </w:r>
      <w:r w:rsidRPr="00F002A5">
        <w:rPr>
          <w:sz w:val="24"/>
          <w:szCs w:val="24"/>
        </w:rPr>
        <w:tab/>
        <w:t>б)</w:t>
      </w:r>
      <w:r w:rsidRPr="00F002A5">
        <w:rPr>
          <w:sz w:val="24"/>
          <w:szCs w:val="24"/>
        </w:rPr>
        <w:tab/>
      </w:r>
      <w:r w:rsidRPr="00F002A5">
        <w:rPr>
          <w:position w:val="-30"/>
          <w:sz w:val="24"/>
          <w:szCs w:val="24"/>
        </w:rPr>
        <w:object w:dxaOrig="260" w:dyaOrig="800" w14:anchorId="54BC7194">
          <v:shape id="_x0000_i1054" type="#_x0000_t75" style="width:12.6pt;height:40.2pt" o:ole="" fillcolor="window">
            <v:imagedata r:id="rId62" o:title=""/>
          </v:shape>
          <o:OLEObject Type="Embed" ProgID="Equation.3" ShapeID="_x0000_i1054" DrawAspect="Content" ObjectID="_1737976267" r:id="rId63"/>
        </w:object>
      </w:r>
      <w:r w:rsidRPr="00F002A5">
        <w:rPr>
          <w:sz w:val="24"/>
          <w:szCs w:val="24"/>
        </w:rPr>
        <w:t>;</w:t>
      </w:r>
      <w:r w:rsidRPr="00F002A5">
        <w:rPr>
          <w:sz w:val="24"/>
          <w:szCs w:val="24"/>
        </w:rPr>
        <w:tab/>
        <w:t>в)</w:t>
      </w:r>
      <w:r w:rsidRPr="00F002A5">
        <w:rPr>
          <w:sz w:val="24"/>
          <w:szCs w:val="24"/>
        </w:rPr>
        <w:tab/>
      </w:r>
      <w:r w:rsidRPr="00F002A5">
        <w:rPr>
          <w:position w:val="-30"/>
          <w:sz w:val="24"/>
          <w:szCs w:val="24"/>
        </w:rPr>
        <w:object w:dxaOrig="400" w:dyaOrig="800" w14:anchorId="5C5E223D">
          <v:shape id="_x0000_i1055" type="#_x0000_t75" style="width:20.4pt;height:40.2pt" o:ole="" fillcolor="window">
            <v:imagedata r:id="rId64" o:title=""/>
          </v:shape>
          <o:OLEObject Type="Embed" ProgID="Equation.3" ShapeID="_x0000_i1055" DrawAspect="Content" ObjectID="_1737976268" r:id="rId65"/>
        </w:object>
      </w:r>
      <w:r w:rsidRPr="00F002A5">
        <w:rPr>
          <w:sz w:val="24"/>
          <w:szCs w:val="24"/>
        </w:rPr>
        <w:t>;</w:t>
      </w:r>
      <w:r w:rsidRPr="00F002A5">
        <w:rPr>
          <w:sz w:val="24"/>
          <w:szCs w:val="24"/>
        </w:rPr>
        <w:tab/>
        <w:t xml:space="preserve"> г)</w:t>
      </w:r>
      <w:r w:rsidRPr="00F002A5">
        <w:rPr>
          <w:sz w:val="24"/>
          <w:szCs w:val="24"/>
        </w:rPr>
        <w:tab/>
      </w:r>
      <w:r w:rsidRPr="00F002A5">
        <w:rPr>
          <w:position w:val="-30"/>
          <w:sz w:val="24"/>
          <w:szCs w:val="24"/>
        </w:rPr>
        <w:object w:dxaOrig="400" w:dyaOrig="800" w14:anchorId="22547872">
          <v:shape id="_x0000_i1056" type="#_x0000_t75" style="width:20.4pt;height:40.2pt" o:ole="" fillcolor="window">
            <v:imagedata r:id="rId66" o:title=""/>
          </v:shape>
          <o:OLEObject Type="Embed" ProgID="Equation.3" ShapeID="_x0000_i1056" DrawAspect="Content" ObjectID="_1737976269" r:id="rId67"/>
        </w:object>
      </w:r>
      <w:r w:rsidRPr="00F002A5">
        <w:rPr>
          <w:sz w:val="24"/>
          <w:szCs w:val="24"/>
        </w:rPr>
        <w:t>;</w:t>
      </w:r>
      <w:r w:rsidRPr="00F002A5">
        <w:rPr>
          <w:sz w:val="24"/>
          <w:szCs w:val="24"/>
        </w:rPr>
        <w:tab/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CC18B6" w:rsidRPr="00F002A5" w14:paraId="5372C4B8" w14:textId="77777777" w:rsidTr="00F002A5">
        <w:tc>
          <w:tcPr>
            <w:tcW w:w="1445" w:type="dxa"/>
          </w:tcPr>
          <w:p w14:paraId="06E75CF9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а</w:t>
            </w:r>
          </w:p>
        </w:tc>
        <w:tc>
          <w:tcPr>
            <w:tcW w:w="1446" w:type="dxa"/>
          </w:tcPr>
          <w:p w14:paraId="74E66A27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б</w:t>
            </w:r>
          </w:p>
        </w:tc>
        <w:tc>
          <w:tcPr>
            <w:tcW w:w="1446" w:type="dxa"/>
          </w:tcPr>
          <w:p w14:paraId="46834378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в</w:t>
            </w:r>
          </w:p>
        </w:tc>
        <w:tc>
          <w:tcPr>
            <w:tcW w:w="1446" w:type="dxa"/>
          </w:tcPr>
          <w:p w14:paraId="34C03BB8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г</w:t>
            </w:r>
          </w:p>
        </w:tc>
        <w:tc>
          <w:tcPr>
            <w:tcW w:w="1446" w:type="dxa"/>
          </w:tcPr>
          <w:p w14:paraId="4DBFD59D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д</w:t>
            </w:r>
          </w:p>
        </w:tc>
      </w:tr>
    </w:tbl>
    <w:p w14:paraId="74F1BB21" w14:textId="77777777" w:rsidR="00CC18B6" w:rsidRDefault="00CC18B6" w:rsidP="003028E9">
      <w:pPr>
        <w:pStyle w:val="3"/>
        <w:spacing w:before="0" w:after="0"/>
        <w:ind w:right="-285"/>
        <w:jc w:val="center"/>
        <w:rPr>
          <w:rFonts w:ascii="Times New Roman" w:hAnsi="Times New Roman"/>
          <w:i/>
          <w:sz w:val="24"/>
          <w:szCs w:val="24"/>
        </w:rPr>
      </w:pPr>
    </w:p>
    <w:p w14:paraId="78A4DD97" w14:textId="77777777" w:rsidR="00CC18B6" w:rsidRPr="00006B63" w:rsidRDefault="00CC18B6" w:rsidP="003028E9">
      <w:pPr>
        <w:pStyle w:val="3"/>
        <w:spacing w:before="0" w:after="0"/>
        <w:ind w:right="-285"/>
        <w:jc w:val="center"/>
        <w:rPr>
          <w:rFonts w:ascii="Times New Roman" w:hAnsi="Times New Roman"/>
          <w:i/>
          <w:sz w:val="24"/>
          <w:szCs w:val="24"/>
        </w:rPr>
      </w:pPr>
      <w:bookmarkStart w:id="11" w:name="_Toc437851918"/>
      <w:r w:rsidRPr="00006B63">
        <w:rPr>
          <w:rFonts w:ascii="Times New Roman" w:hAnsi="Times New Roman"/>
          <w:i/>
          <w:sz w:val="24"/>
          <w:szCs w:val="24"/>
        </w:rPr>
        <w:t>Дискретные случайные величины и их числовые характеристики</w:t>
      </w:r>
      <w:bookmarkEnd w:id="11"/>
    </w:p>
    <w:p w14:paraId="67D5ECC1" w14:textId="77777777" w:rsidR="00CC18B6" w:rsidRPr="00F002A5" w:rsidRDefault="00CC18B6" w:rsidP="003028E9">
      <w:pPr>
        <w:pStyle w:val="3"/>
        <w:spacing w:before="0" w:after="0"/>
        <w:ind w:right="-285"/>
        <w:rPr>
          <w:rFonts w:ascii="Times New Roman" w:hAnsi="Times New Roman"/>
          <w:b w:val="0"/>
          <w:sz w:val="24"/>
          <w:szCs w:val="24"/>
        </w:rPr>
      </w:pPr>
      <w:bookmarkStart w:id="12" w:name="_Toc437851919"/>
      <w:r w:rsidRPr="00F002A5">
        <w:rPr>
          <w:rFonts w:ascii="Times New Roman" w:hAnsi="Times New Roman"/>
          <w:b w:val="0"/>
          <w:sz w:val="24"/>
          <w:szCs w:val="24"/>
          <w:u w:val="single"/>
        </w:rPr>
        <w:t>Задание</w:t>
      </w:r>
      <w:r w:rsidRPr="00F002A5">
        <w:rPr>
          <w:rFonts w:ascii="Times New Roman" w:hAnsi="Times New Roman"/>
          <w:b w:val="0"/>
          <w:sz w:val="24"/>
          <w:szCs w:val="24"/>
        </w:rPr>
        <w:t>: выберите правильный ответ и отметьте в таблице соответствующую букву.</w:t>
      </w:r>
      <w:bookmarkEnd w:id="12"/>
    </w:p>
    <w:p w14:paraId="14E88E8B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b/>
          <w:sz w:val="24"/>
          <w:szCs w:val="24"/>
        </w:rPr>
        <w:t>1</w:t>
      </w:r>
      <w:r w:rsidRPr="00F002A5">
        <w:rPr>
          <w:sz w:val="24"/>
          <w:szCs w:val="24"/>
        </w:rPr>
        <w:t xml:space="preserve">.  Дискретные случайные величины X и Y заданы своими законами </w:t>
      </w:r>
      <w:r>
        <w:rPr>
          <w:sz w:val="24"/>
          <w:szCs w:val="24"/>
        </w:rPr>
        <w:t xml:space="preserve"> </w:t>
      </w:r>
      <w:r w:rsidRPr="00F002A5">
        <w:rPr>
          <w:sz w:val="24"/>
          <w:szCs w:val="24"/>
        </w:rPr>
        <w:t xml:space="preserve">распределения </w:t>
      </w:r>
    </w:p>
    <w:tbl>
      <w:tblPr>
        <w:tblW w:w="3686" w:type="dxa"/>
        <w:tblInd w:w="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1"/>
        <w:gridCol w:w="922"/>
        <w:gridCol w:w="921"/>
        <w:gridCol w:w="922"/>
      </w:tblGrid>
      <w:tr w:rsidR="00CC18B6" w:rsidRPr="00F002A5" w14:paraId="42FF5C2D" w14:textId="77777777" w:rsidTr="00CC23CB">
        <w:tc>
          <w:tcPr>
            <w:tcW w:w="921" w:type="dxa"/>
          </w:tcPr>
          <w:p w14:paraId="38B12996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  <w:lang w:val="en-US"/>
              </w:rPr>
            </w:pPr>
            <w:r w:rsidRPr="00CC23CB">
              <w:rPr>
                <w:sz w:val="24"/>
                <w:szCs w:val="24"/>
                <w:lang w:val="en-US"/>
              </w:rPr>
              <w:t>X</w:t>
            </w:r>
          </w:p>
        </w:tc>
        <w:tc>
          <w:tcPr>
            <w:tcW w:w="922" w:type="dxa"/>
          </w:tcPr>
          <w:p w14:paraId="7F953714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-1</w:t>
            </w:r>
          </w:p>
        </w:tc>
        <w:tc>
          <w:tcPr>
            <w:tcW w:w="921" w:type="dxa"/>
          </w:tcPr>
          <w:p w14:paraId="1A6F076F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  <w:lang w:val="en-US"/>
              </w:rPr>
            </w:pPr>
            <w:r w:rsidRPr="00CC23CB">
              <w:rPr>
                <w:sz w:val="24"/>
                <w:szCs w:val="24"/>
                <w:lang w:val="en-US"/>
              </w:rPr>
              <w:t>1</w:t>
            </w:r>
          </w:p>
        </w:tc>
        <w:tc>
          <w:tcPr>
            <w:tcW w:w="922" w:type="dxa"/>
          </w:tcPr>
          <w:p w14:paraId="307CE8E5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3</w:t>
            </w:r>
          </w:p>
        </w:tc>
      </w:tr>
      <w:tr w:rsidR="00CC18B6" w:rsidRPr="00F002A5" w14:paraId="71ED9D18" w14:textId="77777777" w:rsidTr="00CC23CB">
        <w:tc>
          <w:tcPr>
            <w:tcW w:w="921" w:type="dxa"/>
          </w:tcPr>
          <w:p w14:paraId="59801305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Р(Х)</w:t>
            </w:r>
          </w:p>
        </w:tc>
        <w:tc>
          <w:tcPr>
            <w:tcW w:w="922" w:type="dxa"/>
          </w:tcPr>
          <w:p w14:paraId="21669D81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0.3</w:t>
            </w:r>
          </w:p>
        </w:tc>
        <w:tc>
          <w:tcPr>
            <w:tcW w:w="921" w:type="dxa"/>
          </w:tcPr>
          <w:p w14:paraId="78B52CE9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0.4</w:t>
            </w:r>
          </w:p>
        </w:tc>
        <w:tc>
          <w:tcPr>
            <w:tcW w:w="922" w:type="dxa"/>
          </w:tcPr>
          <w:p w14:paraId="5988D8AF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0.3</w:t>
            </w:r>
          </w:p>
        </w:tc>
      </w:tr>
    </w:tbl>
    <w:p w14:paraId="43B094A9" w14:textId="77777777" w:rsidR="00CC18B6" w:rsidRPr="00F002A5" w:rsidRDefault="00CC18B6" w:rsidP="003028E9">
      <w:pPr>
        <w:ind w:right="-285"/>
        <w:rPr>
          <w:sz w:val="24"/>
          <w:szCs w:val="24"/>
        </w:rPr>
      </w:pPr>
    </w:p>
    <w:tbl>
      <w:tblPr>
        <w:tblW w:w="3261" w:type="dxa"/>
        <w:tblInd w:w="5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7"/>
        <w:gridCol w:w="1087"/>
        <w:gridCol w:w="1087"/>
      </w:tblGrid>
      <w:tr w:rsidR="00CC18B6" w:rsidRPr="00F002A5" w14:paraId="39922C77" w14:textId="77777777" w:rsidTr="00CC23CB">
        <w:tc>
          <w:tcPr>
            <w:tcW w:w="1087" w:type="dxa"/>
          </w:tcPr>
          <w:p w14:paraId="6843E372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  <w:lang w:val="en-US"/>
              </w:rPr>
            </w:pPr>
            <w:r w:rsidRPr="00CC23CB">
              <w:rPr>
                <w:sz w:val="24"/>
                <w:szCs w:val="24"/>
                <w:lang w:val="en-US"/>
              </w:rPr>
              <w:t>Y</w:t>
            </w:r>
          </w:p>
        </w:tc>
        <w:tc>
          <w:tcPr>
            <w:tcW w:w="1087" w:type="dxa"/>
          </w:tcPr>
          <w:p w14:paraId="0F797445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  <w:lang w:val="en-US"/>
              </w:rPr>
            </w:pPr>
            <w:r w:rsidRPr="00CC23CB">
              <w:rPr>
                <w:sz w:val="24"/>
                <w:szCs w:val="24"/>
                <w:lang w:val="en-US"/>
              </w:rPr>
              <w:t>0</w:t>
            </w:r>
          </w:p>
        </w:tc>
        <w:tc>
          <w:tcPr>
            <w:tcW w:w="1087" w:type="dxa"/>
          </w:tcPr>
          <w:p w14:paraId="416E251A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1</w:t>
            </w:r>
          </w:p>
        </w:tc>
      </w:tr>
      <w:tr w:rsidR="00CC18B6" w:rsidRPr="00F002A5" w14:paraId="25B0318E" w14:textId="77777777" w:rsidTr="00CC23CB">
        <w:tc>
          <w:tcPr>
            <w:tcW w:w="1087" w:type="dxa"/>
          </w:tcPr>
          <w:p w14:paraId="37C098CA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Р(</w:t>
            </w:r>
            <w:r w:rsidRPr="00CC23CB">
              <w:rPr>
                <w:sz w:val="24"/>
                <w:szCs w:val="24"/>
                <w:lang w:val="en-US"/>
              </w:rPr>
              <w:t>Y</w:t>
            </w:r>
            <w:r w:rsidRPr="00CC23CB">
              <w:rPr>
                <w:sz w:val="24"/>
                <w:szCs w:val="24"/>
              </w:rPr>
              <w:t>)</w:t>
            </w:r>
          </w:p>
        </w:tc>
        <w:tc>
          <w:tcPr>
            <w:tcW w:w="1087" w:type="dxa"/>
          </w:tcPr>
          <w:p w14:paraId="72B242C3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0.5</w:t>
            </w:r>
          </w:p>
        </w:tc>
        <w:tc>
          <w:tcPr>
            <w:tcW w:w="1087" w:type="dxa"/>
          </w:tcPr>
          <w:p w14:paraId="3BB83AAF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0.5</w:t>
            </w:r>
          </w:p>
        </w:tc>
      </w:tr>
    </w:tbl>
    <w:p w14:paraId="7369D03A" w14:textId="77777777" w:rsidR="00CC18B6" w:rsidRPr="00F002A5" w:rsidRDefault="00CC18B6" w:rsidP="003028E9">
      <w:pPr>
        <w:ind w:right="-285"/>
        <w:rPr>
          <w:sz w:val="24"/>
          <w:szCs w:val="24"/>
        </w:rPr>
      </w:pPr>
    </w:p>
    <w:p w14:paraId="3D663163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t xml:space="preserve">Случайная величина Z = X+Y. Найти вероятность </w:t>
      </w:r>
      <w:r w:rsidRPr="00F002A5">
        <w:rPr>
          <w:position w:val="-14"/>
          <w:sz w:val="24"/>
          <w:szCs w:val="24"/>
        </w:rPr>
        <w:object w:dxaOrig="1939" w:dyaOrig="400" w14:anchorId="1D9D71AD">
          <v:shape id="_x0000_i1057" type="#_x0000_t75" style="width:96pt;height:20.4pt" o:ole="">
            <v:imagedata r:id="rId68" o:title=""/>
          </v:shape>
          <o:OLEObject Type="Embed" ProgID="Equation.3" ShapeID="_x0000_i1057" DrawAspect="Content" ObjectID="_1737976270" r:id="rId69"/>
        </w:object>
      </w:r>
    </w:p>
    <w:p w14:paraId="14818799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t>а)</w:t>
      </w:r>
      <w:r w:rsidRPr="00F002A5">
        <w:rPr>
          <w:sz w:val="24"/>
          <w:szCs w:val="24"/>
        </w:rPr>
        <w:tab/>
        <w:t>0.7;</w:t>
      </w:r>
      <w:r w:rsidRPr="00F002A5">
        <w:rPr>
          <w:sz w:val="24"/>
          <w:szCs w:val="24"/>
        </w:rPr>
        <w:tab/>
        <w:t>б)</w:t>
      </w:r>
      <w:r w:rsidRPr="00F002A5">
        <w:rPr>
          <w:sz w:val="24"/>
          <w:szCs w:val="24"/>
        </w:rPr>
        <w:tab/>
        <w:t>0.84;</w:t>
      </w:r>
      <w:r w:rsidRPr="00F002A5">
        <w:rPr>
          <w:sz w:val="24"/>
          <w:szCs w:val="24"/>
        </w:rPr>
        <w:tab/>
        <w:t>в)</w:t>
      </w:r>
      <w:r w:rsidRPr="00F002A5">
        <w:rPr>
          <w:sz w:val="24"/>
          <w:szCs w:val="24"/>
        </w:rPr>
        <w:tab/>
        <w:t>0.65;</w:t>
      </w:r>
      <w:r w:rsidRPr="00F002A5">
        <w:rPr>
          <w:sz w:val="24"/>
          <w:szCs w:val="24"/>
        </w:rPr>
        <w:tab/>
        <w:t>г)</w:t>
      </w:r>
      <w:r w:rsidRPr="00F002A5">
        <w:rPr>
          <w:sz w:val="24"/>
          <w:szCs w:val="24"/>
        </w:rPr>
        <w:tab/>
        <w:t>0.78;</w:t>
      </w:r>
      <w:r w:rsidRPr="00F002A5">
        <w:rPr>
          <w:sz w:val="24"/>
          <w:szCs w:val="24"/>
        </w:rPr>
        <w:tab/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CC18B6" w:rsidRPr="00F002A5" w14:paraId="1C91AE9C" w14:textId="77777777" w:rsidTr="00F002A5">
        <w:tc>
          <w:tcPr>
            <w:tcW w:w="1445" w:type="dxa"/>
          </w:tcPr>
          <w:p w14:paraId="483BA9E2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а</w:t>
            </w:r>
          </w:p>
        </w:tc>
        <w:tc>
          <w:tcPr>
            <w:tcW w:w="1446" w:type="dxa"/>
          </w:tcPr>
          <w:p w14:paraId="33F130DF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б</w:t>
            </w:r>
          </w:p>
        </w:tc>
        <w:tc>
          <w:tcPr>
            <w:tcW w:w="1446" w:type="dxa"/>
          </w:tcPr>
          <w:p w14:paraId="46ECB8D2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в</w:t>
            </w:r>
          </w:p>
        </w:tc>
        <w:tc>
          <w:tcPr>
            <w:tcW w:w="1446" w:type="dxa"/>
          </w:tcPr>
          <w:p w14:paraId="027B3A04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г</w:t>
            </w:r>
          </w:p>
        </w:tc>
        <w:tc>
          <w:tcPr>
            <w:tcW w:w="1446" w:type="dxa"/>
          </w:tcPr>
          <w:p w14:paraId="4C6D6A3E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д</w:t>
            </w:r>
          </w:p>
        </w:tc>
      </w:tr>
    </w:tbl>
    <w:p w14:paraId="1BE4583D" w14:textId="77777777" w:rsidR="00CC18B6" w:rsidRPr="00F002A5" w:rsidRDefault="00CC18B6" w:rsidP="003028E9">
      <w:pPr>
        <w:ind w:right="-285"/>
        <w:rPr>
          <w:sz w:val="24"/>
          <w:szCs w:val="24"/>
        </w:rPr>
      </w:pPr>
    </w:p>
    <w:p w14:paraId="2219CD2A" w14:textId="77777777" w:rsidR="00CC18B6" w:rsidRPr="00F002A5" w:rsidRDefault="00CC18B6" w:rsidP="009C04A3">
      <w:pPr>
        <w:numPr>
          <w:ilvl w:val="0"/>
          <w:numId w:val="17"/>
        </w:numPr>
        <w:tabs>
          <w:tab w:val="clear" w:pos="360"/>
          <w:tab w:val="num" w:pos="0"/>
        </w:tabs>
        <w:ind w:left="0" w:right="-285" w:firstLine="0"/>
        <w:jc w:val="both"/>
        <w:rPr>
          <w:sz w:val="24"/>
          <w:szCs w:val="24"/>
        </w:rPr>
      </w:pPr>
      <w:r w:rsidRPr="00F002A5">
        <w:rPr>
          <w:sz w:val="24"/>
          <w:szCs w:val="24"/>
          <w:lang w:val="en-US"/>
        </w:rPr>
        <w:t>X</w:t>
      </w:r>
      <w:r w:rsidRPr="00F002A5">
        <w:rPr>
          <w:sz w:val="24"/>
          <w:szCs w:val="24"/>
        </w:rPr>
        <w:t xml:space="preserve">, </w:t>
      </w:r>
      <w:r w:rsidRPr="00F002A5">
        <w:rPr>
          <w:sz w:val="24"/>
          <w:szCs w:val="24"/>
          <w:lang w:val="en-US"/>
        </w:rPr>
        <w:t>Y</w:t>
      </w:r>
      <w:r w:rsidRPr="00F002A5">
        <w:rPr>
          <w:sz w:val="24"/>
          <w:szCs w:val="24"/>
        </w:rPr>
        <w:t xml:space="preserve">, </w:t>
      </w:r>
      <w:r w:rsidRPr="00F002A5">
        <w:rPr>
          <w:sz w:val="24"/>
          <w:szCs w:val="24"/>
          <w:lang w:val="en-US"/>
        </w:rPr>
        <w:t>Z</w:t>
      </w:r>
      <w:r w:rsidRPr="00F002A5">
        <w:rPr>
          <w:sz w:val="24"/>
          <w:szCs w:val="24"/>
        </w:rPr>
        <w:t xml:space="preserve"> – независимые дискретные случайные величины. Величина </w:t>
      </w:r>
      <w:r w:rsidRPr="00F002A5">
        <w:rPr>
          <w:sz w:val="24"/>
          <w:szCs w:val="24"/>
          <w:lang w:val="en-US"/>
        </w:rPr>
        <w:t>X</w:t>
      </w:r>
      <w:r w:rsidRPr="00F002A5">
        <w:rPr>
          <w:sz w:val="24"/>
          <w:szCs w:val="24"/>
        </w:rPr>
        <w:t xml:space="preserve">  распределена по биномиальному закону с параметрами </w:t>
      </w:r>
      <w:r w:rsidRPr="00F002A5">
        <w:rPr>
          <w:sz w:val="24"/>
          <w:szCs w:val="24"/>
          <w:lang w:val="en-US"/>
        </w:rPr>
        <w:t>n</w:t>
      </w:r>
      <w:r w:rsidRPr="00F002A5">
        <w:rPr>
          <w:sz w:val="24"/>
          <w:szCs w:val="24"/>
        </w:rPr>
        <w:t xml:space="preserve">=20 и </w:t>
      </w:r>
      <w:r w:rsidRPr="00F002A5">
        <w:rPr>
          <w:sz w:val="24"/>
          <w:szCs w:val="24"/>
          <w:lang w:val="en-US"/>
        </w:rPr>
        <w:t>p</w:t>
      </w:r>
      <w:r w:rsidRPr="00F002A5">
        <w:rPr>
          <w:sz w:val="24"/>
          <w:szCs w:val="24"/>
        </w:rPr>
        <w:t xml:space="preserve">=0.1. Величина </w:t>
      </w:r>
      <w:r w:rsidRPr="00F002A5">
        <w:rPr>
          <w:sz w:val="24"/>
          <w:szCs w:val="24"/>
          <w:lang w:val="en-US"/>
        </w:rPr>
        <w:t>Y</w:t>
      </w:r>
      <w:r w:rsidRPr="00F002A5">
        <w:rPr>
          <w:sz w:val="24"/>
          <w:szCs w:val="24"/>
        </w:rPr>
        <w:t xml:space="preserve">  распределена по геометрическому закону с параметром </w:t>
      </w:r>
      <w:r w:rsidRPr="00F002A5">
        <w:rPr>
          <w:sz w:val="24"/>
          <w:szCs w:val="24"/>
          <w:lang w:val="en-US"/>
        </w:rPr>
        <w:t>p</w:t>
      </w:r>
      <w:r w:rsidRPr="00F002A5">
        <w:rPr>
          <w:sz w:val="24"/>
          <w:szCs w:val="24"/>
        </w:rPr>
        <w:t xml:space="preserve">=0.4. Величина </w:t>
      </w:r>
      <w:r w:rsidRPr="00F002A5">
        <w:rPr>
          <w:sz w:val="24"/>
          <w:szCs w:val="24"/>
          <w:lang w:val="en-US"/>
        </w:rPr>
        <w:t>Z</w:t>
      </w:r>
      <w:r w:rsidRPr="00F002A5">
        <w:rPr>
          <w:sz w:val="24"/>
          <w:szCs w:val="24"/>
        </w:rPr>
        <w:t xml:space="preserve">  распределена по закону Пуассона с параметром </w:t>
      </w:r>
      <w:r w:rsidRPr="00F002A5">
        <w:rPr>
          <w:position w:val="-6"/>
          <w:sz w:val="24"/>
          <w:szCs w:val="24"/>
        </w:rPr>
        <w:object w:dxaOrig="220" w:dyaOrig="279" w14:anchorId="3C1EBF88">
          <v:shape id="_x0000_i1058" type="#_x0000_t75" style="width:12pt;height:14.4pt" o:ole="">
            <v:imagedata r:id="rId70" o:title=""/>
          </v:shape>
          <o:OLEObject Type="Embed" ProgID="Equation.3" ShapeID="_x0000_i1058" DrawAspect="Content" ObjectID="_1737976271" r:id="rId71"/>
        </w:object>
      </w:r>
      <w:r w:rsidRPr="00F002A5">
        <w:rPr>
          <w:sz w:val="24"/>
          <w:szCs w:val="24"/>
        </w:rPr>
        <w:t xml:space="preserve">=2. Найти дисперсию случайной величины </w:t>
      </w:r>
      <w:r w:rsidRPr="00F002A5">
        <w:rPr>
          <w:sz w:val="24"/>
          <w:szCs w:val="24"/>
          <w:lang w:val="en-US"/>
        </w:rPr>
        <w:t>U</w:t>
      </w:r>
      <w:r w:rsidRPr="00F002A5">
        <w:rPr>
          <w:sz w:val="24"/>
          <w:szCs w:val="24"/>
        </w:rPr>
        <w:t>= 3</w:t>
      </w:r>
      <w:r w:rsidRPr="00F002A5">
        <w:rPr>
          <w:sz w:val="24"/>
          <w:szCs w:val="24"/>
          <w:lang w:val="en-US"/>
        </w:rPr>
        <w:t>X</w:t>
      </w:r>
      <w:r w:rsidRPr="00F002A5">
        <w:rPr>
          <w:sz w:val="24"/>
          <w:szCs w:val="24"/>
        </w:rPr>
        <w:t>+4</w:t>
      </w:r>
      <w:r w:rsidRPr="00F002A5">
        <w:rPr>
          <w:sz w:val="24"/>
          <w:szCs w:val="24"/>
          <w:lang w:val="en-US"/>
        </w:rPr>
        <w:t>Y</w:t>
      </w:r>
      <w:r w:rsidRPr="00F002A5">
        <w:rPr>
          <w:sz w:val="24"/>
          <w:szCs w:val="24"/>
        </w:rPr>
        <w:t>-2</w:t>
      </w:r>
      <w:r w:rsidRPr="00F002A5">
        <w:rPr>
          <w:sz w:val="24"/>
          <w:szCs w:val="24"/>
          <w:lang w:val="en-US"/>
        </w:rPr>
        <w:t>Z</w:t>
      </w:r>
    </w:p>
    <w:p w14:paraId="52E09627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t xml:space="preserve"> а)</w:t>
      </w:r>
      <w:r w:rsidRPr="00F002A5">
        <w:rPr>
          <w:sz w:val="24"/>
          <w:szCs w:val="24"/>
        </w:rPr>
        <w:tab/>
        <w:t>16.4</w:t>
      </w:r>
      <w:r w:rsidRPr="00F002A5">
        <w:rPr>
          <w:sz w:val="24"/>
          <w:szCs w:val="24"/>
        </w:rPr>
        <w:tab/>
        <w:t>б)</w:t>
      </w:r>
      <w:r w:rsidRPr="00F002A5">
        <w:rPr>
          <w:sz w:val="24"/>
          <w:szCs w:val="24"/>
        </w:rPr>
        <w:tab/>
        <w:t>68.2;</w:t>
      </w:r>
      <w:r w:rsidRPr="00F002A5">
        <w:rPr>
          <w:sz w:val="24"/>
          <w:szCs w:val="24"/>
        </w:rPr>
        <w:tab/>
        <w:t>в)</w:t>
      </w:r>
      <w:r w:rsidRPr="00F002A5">
        <w:rPr>
          <w:sz w:val="24"/>
          <w:szCs w:val="24"/>
        </w:rPr>
        <w:tab/>
        <w:t>97.3;</w:t>
      </w:r>
      <w:r w:rsidRPr="00F002A5">
        <w:rPr>
          <w:sz w:val="24"/>
          <w:szCs w:val="24"/>
        </w:rPr>
        <w:tab/>
        <w:t xml:space="preserve"> г)</w:t>
      </w:r>
      <w:r w:rsidRPr="00F002A5">
        <w:rPr>
          <w:sz w:val="24"/>
          <w:szCs w:val="24"/>
        </w:rPr>
        <w:tab/>
        <w:t>84.2;</w:t>
      </w:r>
      <w:r w:rsidRPr="00F002A5">
        <w:rPr>
          <w:sz w:val="24"/>
          <w:szCs w:val="24"/>
        </w:rPr>
        <w:tab/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CC18B6" w:rsidRPr="00F002A5" w14:paraId="5C9C3850" w14:textId="77777777" w:rsidTr="00F002A5">
        <w:tc>
          <w:tcPr>
            <w:tcW w:w="1445" w:type="dxa"/>
          </w:tcPr>
          <w:p w14:paraId="0CED4477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а</w:t>
            </w:r>
          </w:p>
        </w:tc>
        <w:tc>
          <w:tcPr>
            <w:tcW w:w="1446" w:type="dxa"/>
          </w:tcPr>
          <w:p w14:paraId="05684B19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б</w:t>
            </w:r>
          </w:p>
        </w:tc>
        <w:tc>
          <w:tcPr>
            <w:tcW w:w="1446" w:type="dxa"/>
          </w:tcPr>
          <w:p w14:paraId="0D15A499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в</w:t>
            </w:r>
          </w:p>
        </w:tc>
        <w:tc>
          <w:tcPr>
            <w:tcW w:w="1446" w:type="dxa"/>
          </w:tcPr>
          <w:p w14:paraId="125842FF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г</w:t>
            </w:r>
          </w:p>
        </w:tc>
        <w:tc>
          <w:tcPr>
            <w:tcW w:w="1446" w:type="dxa"/>
          </w:tcPr>
          <w:p w14:paraId="5F0EFA11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д</w:t>
            </w:r>
          </w:p>
        </w:tc>
      </w:tr>
    </w:tbl>
    <w:p w14:paraId="7029429B" w14:textId="77777777" w:rsidR="00CC18B6" w:rsidRPr="00F002A5" w:rsidRDefault="00CC18B6" w:rsidP="003028E9">
      <w:pPr>
        <w:ind w:right="-285"/>
        <w:rPr>
          <w:sz w:val="24"/>
          <w:szCs w:val="24"/>
        </w:rPr>
      </w:pPr>
    </w:p>
    <w:p w14:paraId="79ED2393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b/>
          <w:sz w:val="24"/>
          <w:szCs w:val="24"/>
        </w:rPr>
        <w:t>3.</w:t>
      </w:r>
      <w:r w:rsidRPr="00F002A5">
        <w:rPr>
          <w:sz w:val="24"/>
          <w:szCs w:val="24"/>
        </w:rPr>
        <w:tab/>
        <w:t xml:space="preserve"> Двумерный случайный вектор (</w:t>
      </w:r>
      <w:r w:rsidRPr="00F002A5">
        <w:rPr>
          <w:sz w:val="24"/>
          <w:szCs w:val="24"/>
          <w:lang w:val="en-US"/>
        </w:rPr>
        <w:t>X</w:t>
      </w:r>
      <w:r w:rsidRPr="00F002A5">
        <w:rPr>
          <w:sz w:val="24"/>
          <w:szCs w:val="24"/>
        </w:rPr>
        <w:t>,</w:t>
      </w:r>
      <w:r w:rsidRPr="00F002A5">
        <w:rPr>
          <w:sz w:val="24"/>
          <w:szCs w:val="24"/>
          <w:lang w:val="en-US"/>
        </w:rPr>
        <w:t>Y</w:t>
      </w:r>
      <w:r w:rsidRPr="00F002A5">
        <w:rPr>
          <w:sz w:val="24"/>
          <w:szCs w:val="24"/>
        </w:rPr>
        <w:t>) задан законом распределения</w:t>
      </w:r>
    </w:p>
    <w:tbl>
      <w:tblPr>
        <w:tblW w:w="0" w:type="auto"/>
        <w:tblInd w:w="19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7"/>
        <w:gridCol w:w="1418"/>
        <w:gridCol w:w="1417"/>
        <w:gridCol w:w="1418"/>
      </w:tblGrid>
      <w:tr w:rsidR="00CC18B6" w:rsidRPr="00F002A5" w14:paraId="0435DD14" w14:textId="77777777" w:rsidTr="00CC23CB">
        <w:tc>
          <w:tcPr>
            <w:tcW w:w="1417" w:type="dxa"/>
          </w:tcPr>
          <w:p w14:paraId="197AB491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</w:p>
        </w:tc>
        <w:tc>
          <w:tcPr>
            <w:tcW w:w="1418" w:type="dxa"/>
          </w:tcPr>
          <w:p w14:paraId="136DE363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  <w:lang w:val="en-US"/>
              </w:rPr>
              <w:t>X</w:t>
            </w:r>
            <w:r w:rsidRPr="00CC23CB">
              <w:rPr>
                <w:sz w:val="24"/>
                <w:szCs w:val="24"/>
              </w:rPr>
              <w:t>=1</w:t>
            </w:r>
          </w:p>
        </w:tc>
        <w:tc>
          <w:tcPr>
            <w:tcW w:w="1417" w:type="dxa"/>
          </w:tcPr>
          <w:p w14:paraId="79B91617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  <w:lang w:val="en-US"/>
              </w:rPr>
              <w:t>X</w:t>
            </w:r>
            <w:r w:rsidRPr="00CC23CB">
              <w:rPr>
                <w:sz w:val="24"/>
                <w:szCs w:val="24"/>
              </w:rPr>
              <w:t>=2</w:t>
            </w:r>
          </w:p>
        </w:tc>
        <w:tc>
          <w:tcPr>
            <w:tcW w:w="1418" w:type="dxa"/>
          </w:tcPr>
          <w:p w14:paraId="4C917B59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  <w:lang w:val="en-US"/>
              </w:rPr>
              <w:t>X</w:t>
            </w:r>
            <w:r w:rsidRPr="00CC23CB">
              <w:rPr>
                <w:sz w:val="24"/>
                <w:szCs w:val="24"/>
              </w:rPr>
              <w:t>=3</w:t>
            </w:r>
          </w:p>
        </w:tc>
      </w:tr>
      <w:tr w:rsidR="00CC18B6" w:rsidRPr="00F002A5" w14:paraId="43D88F5C" w14:textId="77777777" w:rsidTr="00CC23CB">
        <w:tc>
          <w:tcPr>
            <w:tcW w:w="1417" w:type="dxa"/>
          </w:tcPr>
          <w:p w14:paraId="216EF048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  <w:lang w:val="en-US"/>
              </w:rPr>
              <w:t>Y</w:t>
            </w:r>
            <w:r w:rsidRPr="00CC23CB">
              <w:rPr>
                <w:sz w:val="24"/>
                <w:szCs w:val="24"/>
              </w:rPr>
              <w:t>=1</w:t>
            </w:r>
          </w:p>
        </w:tc>
        <w:tc>
          <w:tcPr>
            <w:tcW w:w="1418" w:type="dxa"/>
          </w:tcPr>
          <w:p w14:paraId="3804AD7C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0.12</w:t>
            </w:r>
          </w:p>
        </w:tc>
        <w:tc>
          <w:tcPr>
            <w:tcW w:w="1417" w:type="dxa"/>
          </w:tcPr>
          <w:p w14:paraId="268031C9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0.23</w:t>
            </w:r>
          </w:p>
        </w:tc>
        <w:tc>
          <w:tcPr>
            <w:tcW w:w="1418" w:type="dxa"/>
          </w:tcPr>
          <w:p w14:paraId="1F02A74A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0.17</w:t>
            </w:r>
          </w:p>
        </w:tc>
      </w:tr>
      <w:tr w:rsidR="00CC18B6" w:rsidRPr="00F002A5" w14:paraId="6614DBB6" w14:textId="77777777" w:rsidTr="00CC23CB">
        <w:tc>
          <w:tcPr>
            <w:tcW w:w="1417" w:type="dxa"/>
          </w:tcPr>
          <w:p w14:paraId="66008F37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  <w:lang w:val="en-US"/>
              </w:rPr>
              <w:t>Y</w:t>
            </w:r>
            <w:r w:rsidRPr="00CC23CB">
              <w:rPr>
                <w:sz w:val="24"/>
                <w:szCs w:val="24"/>
              </w:rPr>
              <w:t>=2</w:t>
            </w:r>
          </w:p>
        </w:tc>
        <w:tc>
          <w:tcPr>
            <w:tcW w:w="1418" w:type="dxa"/>
          </w:tcPr>
          <w:p w14:paraId="3E83262B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0.15</w:t>
            </w:r>
          </w:p>
        </w:tc>
        <w:tc>
          <w:tcPr>
            <w:tcW w:w="1417" w:type="dxa"/>
          </w:tcPr>
          <w:p w14:paraId="485C1CC2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0.2</w:t>
            </w:r>
          </w:p>
        </w:tc>
        <w:tc>
          <w:tcPr>
            <w:tcW w:w="1418" w:type="dxa"/>
          </w:tcPr>
          <w:p w14:paraId="10C80FDA" w14:textId="77777777" w:rsidR="00CC18B6" w:rsidRPr="00CC23CB" w:rsidRDefault="00CC18B6" w:rsidP="00CC23CB">
            <w:pPr>
              <w:ind w:right="-285"/>
              <w:jc w:val="center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0.13</w:t>
            </w:r>
          </w:p>
        </w:tc>
      </w:tr>
    </w:tbl>
    <w:p w14:paraId="493DB3D4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t xml:space="preserve"> </w:t>
      </w:r>
    </w:p>
    <w:p w14:paraId="5F289645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t xml:space="preserve">Событие </w:t>
      </w:r>
      <w:r w:rsidRPr="00F002A5">
        <w:rPr>
          <w:position w:val="-10"/>
          <w:sz w:val="24"/>
          <w:szCs w:val="24"/>
        </w:rPr>
        <w:object w:dxaOrig="1219" w:dyaOrig="340" w14:anchorId="02A69B67">
          <v:shape id="_x0000_i1059" type="#_x0000_t75" style="width:59.95pt;height:17.4pt" o:ole="">
            <v:imagedata r:id="rId72" o:title=""/>
          </v:shape>
          <o:OLEObject Type="Embed" ProgID="Equation.3" ShapeID="_x0000_i1059" DrawAspect="Content" ObjectID="_1737976272" r:id="rId73"/>
        </w:object>
      </w:r>
      <w:r w:rsidRPr="00F002A5">
        <w:rPr>
          <w:sz w:val="24"/>
          <w:szCs w:val="24"/>
        </w:rPr>
        <w:t xml:space="preserve">, событие </w:t>
      </w:r>
      <w:r w:rsidRPr="00F002A5">
        <w:rPr>
          <w:position w:val="-10"/>
          <w:sz w:val="24"/>
          <w:szCs w:val="24"/>
        </w:rPr>
        <w:object w:dxaOrig="1579" w:dyaOrig="340" w14:anchorId="4CA46D79">
          <v:shape id="_x0000_i1060" type="#_x0000_t75" style="width:78pt;height:17.4pt" o:ole="">
            <v:imagedata r:id="rId74" o:title=""/>
          </v:shape>
          <o:OLEObject Type="Embed" ProgID="Equation.3" ShapeID="_x0000_i1060" DrawAspect="Content" ObjectID="_1737976273" r:id="rId75"/>
        </w:object>
      </w:r>
      <w:r w:rsidRPr="00F002A5">
        <w:rPr>
          <w:sz w:val="24"/>
          <w:szCs w:val="24"/>
        </w:rPr>
        <w:t>. Какова вероятность события А+В?</w:t>
      </w:r>
    </w:p>
    <w:p w14:paraId="3319AF22" w14:textId="77777777" w:rsidR="00CC18B6" w:rsidRPr="00F002A5" w:rsidRDefault="00CC18B6" w:rsidP="003028E9">
      <w:pPr>
        <w:ind w:right="-285"/>
        <w:rPr>
          <w:sz w:val="24"/>
          <w:szCs w:val="24"/>
        </w:rPr>
      </w:pPr>
      <w:r w:rsidRPr="00F002A5">
        <w:rPr>
          <w:sz w:val="24"/>
          <w:szCs w:val="24"/>
        </w:rPr>
        <w:t>а)</w:t>
      </w:r>
      <w:r w:rsidRPr="00F002A5">
        <w:rPr>
          <w:sz w:val="24"/>
          <w:szCs w:val="24"/>
        </w:rPr>
        <w:tab/>
        <w:t>0.62;</w:t>
      </w:r>
      <w:r w:rsidRPr="00F002A5">
        <w:rPr>
          <w:sz w:val="24"/>
          <w:szCs w:val="24"/>
        </w:rPr>
        <w:tab/>
        <w:t>б)</w:t>
      </w:r>
      <w:r w:rsidRPr="00F002A5">
        <w:rPr>
          <w:sz w:val="24"/>
          <w:szCs w:val="24"/>
        </w:rPr>
        <w:tab/>
        <w:t>0.44;</w:t>
      </w:r>
      <w:r w:rsidRPr="00F002A5">
        <w:rPr>
          <w:sz w:val="24"/>
          <w:szCs w:val="24"/>
        </w:rPr>
        <w:tab/>
        <w:t>в)</w:t>
      </w:r>
      <w:r w:rsidRPr="00F002A5">
        <w:rPr>
          <w:sz w:val="24"/>
          <w:szCs w:val="24"/>
        </w:rPr>
        <w:tab/>
        <w:t>0.72;</w:t>
      </w:r>
      <w:r w:rsidRPr="00F002A5">
        <w:rPr>
          <w:sz w:val="24"/>
          <w:szCs w:val="24"/>
        </w:rPr>
        <w:tab/>
        <w:t xml:space="preserve"> г)</w:t>
      </w:r>
      <w:r w:rsidRPr="00F002A5">
        <w:rPr>
          <w:sz w:val="24"/>
          <w:szCs w:val="24"/>
        </w:rPr>
        <w:tab/>
        <w:t>0.58;</w:t>
      </w:r>
      <w:r w:rsidRPr="00F002A5">
        <w:rPr>
          <w:sz w:val="24"/>
          <w:szCs w:val="24"/>
        </w:rPr>
        <w:tab/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CC18B6" w:rsidRPr="00F002A5" w14:paraId="373D9D1B" w14:textId="77777777" w:rsidTr="00F002A5">
        <w:tc>
          <w:tcPr>
            <w:tcW w:w="1445" w:type="dxa"/>
          </w:tcPr>
          <w:p w14:paraId="7B606B90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а</w:t>
            </w:r>
          </w:p>
        </w:tc>
        <w:tc>
          <w:tcPr>
            <w:tcW w:w="1446" w:type="dxa"/>
          </w:tcPr>
          <w:p w14:paraId="3D0B66B4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б</w:t>
            </w:r>
          </w:p>
        </w:tc>
        <w:tc>
          <w:tcPr>
            <w:tcW w:w="1446" w:type="dxa"/>
          </w:tcPr>
          <w:p w14:paraId="796FD6BD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в</w:t>
            </w:r>
          </w:p>
        </w:tc>
        <w:tc>
          <w:tcPr>
            <w:tcW w:w="1446" w:type="dxa"/>
          </w:tcPr>
          <w:p w14:paraId="528DF836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г</w:t>
            </w:r>
          </w:p>
        </w:tc>
        <w:tc>
          <w:tcPr>
            <w:tcW w:w="1446" w:type="dxa"/>
          </w:tcPr>
          <w:p w14:paraId="2B780AA8" w14:textId="77777777" w:rsidR="00CC18B6" w:rsidRPr="00F002A5" w:rsidRDefault="00CC18B6" w:rsidP="003028E9">
            <w:pPr>
              <w:ind w:right="-285"/>
              <w:rPr>
                <w:sz w:val="24"/>
                <w:szCs w:val="24"/>
              </w:rPr>
            </w:pPr>
            <w:r w:rsidRPr="00F002A5">
              <w:rPr>
                <w:sz w:val="24"/>
                <w:szCs w:val="24"/>
              </w:rPr>
              <w:t>д</w:t>
            </w:r>
          </w:p>
        </w:tc>
      </w:tr>
    </w:tbl>
    <w:p w14:paraId="51C0F8FD" w14:textId="77777777" w:rsidR="00CC18B6" w:rsidRPr="00F934F6" w:rsidRDefault="00CC18B6" w:rsidP="003028E9">
      <w:pPr>
        <w:ind w:right="-285"/>
        <w:jc w:val="center"/>
      </w:pPr>
      <w:r w:rsidRPr="00F934F6">
        <w:t xml:space="preserve"> </w:t>
      </w:r>
    </w:p>
    <w:p w14:paraId="731CD620" w14:textId="77777777" w:rsidR="00CC18B6" w:rsidRPr="00006B63" w:rsidRDefault="00CC18B6" w:rsidP="003028E9">
      <w:pPr>
        <w:pStyle w:val="3"/>
        <w:spacing w:before="0" w:after="0"/>
        <w:ind w:right="-285"/>
        <w:jc w:val="center"/>
        <w:rPr>
          <w:rFonts w:ascii="Times New Roman" w:hAnsi="Times New Roman"/>
          <w:i/>
          <w:sz w:val="24"/>
          <w:szCs w:val="24"/>
        </w:rPr>
      </w:pPr>
      <w:bookmarkStart w:id="13" w:name="_Toc437851920"/>
      <w:r w:rsidRPr="00006B63">
        <w:rPr>
          <w:rFonts w:ascii="Times New Roman" w:hAnsi="Times New Roman"/>
          <w:i/>
          <w:sz w:val="24"/>
          <w:szCs w:val="24"/>
        </w:rPr>
        <w:t>Непрерывные случайные величины и их числовые характеристики</w:t>
      </w:r>
      <w:bookmarkEnd w:id="13"/>
    </w:p>
    <w:p w14:paraId="344F901F" w14:textId="77777777" w:rsidR="00CC18B6" w:rsidRPr="00006B63" w:rsidRDefault="00CC18B6" w:rsidP="003028E9">
      <w:pPr>
        <w:pStyle w:val="3"/>
        <w:spacing w:before="0" w:after="0"/>
        <w:ind w:right="-285"/>
        <w:rPr>
          <w:rFonts w:ascii="Times New Roman" w:hAnsi="Times New Roman"/>
          <w:b w:val="0"/>
          <w:sz w:val="24"/>
          <w:szCs w:val="24"/>
        </w:rPr>
      </w:pPr>
      <w:bookmarkStart w:id="14" w:name="_Toc437851921"/>
      <w:r w:rsidRPr="00006B63">
        <w:rPr>
          <w:rFonts w:ascii="Times New Roman" w:hAnsi="Times New Roman"/>
          <w:b w:val="0"/>
          <w:sz w:val="24"/>
          <w:szCs w:val="24"/>
          <w:u w:val="single"/>
        </w:rPr>
        <w:t>Задание</w:t>
      </w:r>
      <w:r w:rsidRPr="00006B63">
        <w:rPr>
          <w:rFonts w:ascii="Times New Roman" w:hAnsi="Times New Roman"/>
          <w:b w:val="0"/>
          <w:sz w:val="24"/>
          <w:szCs w:val="24"/>
        </w:rPr>
        <w:t>: выберите правильный ответ и отметьте в таблице соответствующую букву.</w:t>
      </w:r>
      <w:bookmarkEnd w:id="14"/>
    </w:p>
    <w:p w14:paraId="6B58D0E6" w14:textId="77777777" w:rsidR="00CC18B6" w:rsidRPr="00E55796" w:rsidRDefault="00CC18B6" w:rsidP="009C04A3">
      <w:pPr>
        <w:numPr>
          <w:ilvl w:val="0"/>
          <w:numId w:val="18"/>
        </w:numPr>
        <w:tabs>
          <w:tab w:val="num" w:pos="0"/>
        </w:tabs>
        <w:ind w:left="0" w:right="-285" w:firstLine="0"/>
        <w:jc w:val="both"/>
      </w:pPr>
      <w:r w:rsidRPr="00006B63">
        <w:rPr>
          <w:sz w:val="24"/>
          <w:szCs w:val="24"/>
        </w:rPr>
        <w:t xml:space="preserve">Независимые непрерывные случайные величины X и Y равномерно распределены на отрезках: </w:t>
      </w:r>
      <w:r w:rsidRPr="00006B63">
        <w:rPr>
          <w:sz w:val="24"/>
          <w:szCs w:val="24"/>
          <w:lang w:val="en-US"/>
        </w:rPr>
        <w:t>X</w:t>
      </w:r>
      <w:r w:rsidRPr="00006B63">
        <w:rPr>
          <w:sz w:val="24"/>
          <w:szCs w:val="24"/>
        </w:rPr>
        <w:t xml:space="preserve"> на </w:t>
      </w:r>
      <w:r w:rsidRPr="00006B63">
        <w:rPr>
          <w:position w:val="-10"/>
          <w:sz w:val="24"/>
          <w:szCs w:val="24"/>
        </w:rPr>
        <w:object w:dxaOrig="440" w:dyaOrig="340" w14:anchorId="5B08977F">
          <v:shape id="_x0000_i1061" type="#_x0000_t75" style="width:21.6pt;height:17.4pt" o:ole="">
            <v:imagedata r:id="rId76" o:title=""/>
          </v:shape>
          <o:OLEObject Type="Embed" ProgID="Equation.3" ShapeID="_x0000_i1061" DrawAspect="Content" ObjectID="_1737976274" r:id="rId77"/>
        </w:object>
      </w:r>
      <w:r w:rsidRPr="00006B63">
        <w:rPr>
          <w:sz w:val="24"/>
          <w:szCs w:val="24"/>
        </w:rPr>
        <w:t xml:space="preserve"> </w:t>
      </w:r>
      <w:r w:rsidRPr="00006B63">
        <w:rPr>
          <w:sz w:val="24"/>
          <w:szCs w:val="24"/>
          <w:lang w:val="en-US"/>
        </w:rPr>
        <w:t>Y</w:t>
      </w:r>
      <w:r w:rsidRPr="00006B63">
        <w:rPr>
          <w:sz w:val="24"/>
          <w:szCs w:val="24"/>
        </w:rPr>
        <w:t xml:space="preserve"> на </w:t>
      </w:r>
      <w:r w:rsidRPr="00006B63">
        <w:rPr>
          <w:position w:val="-10"/>
          <w:sz w:val="24"/>
          <w:szCs w:val="24"/>
        </w:rPr>
        <w:object w:dxaOrig="480" w:dyaOrig="340" w14:anchorId="73A8BA20">
          <v:shape id="_x0000_i1062" type="#_x0000_t75" style="width:24.6pt;height:17.4pt" o:ole="">
            <v:imagedata r:id="rId78" o:title=""/>
          </v:shape>
          <o:OLEObject Type="Embed" ProgID="Equation.3" ShapeID="_x0000_i1062" DrawAspect="Content" ObjectID="_1737976275" r:id="rId79"/>
        </w:object>
      </w:r>
      <w:r w:rsidRPr="00006B63">
        <w:rPr>
          <w:sz w:val="24"/>
          <w:szCs w:val="24"/>
        </w:rPr>
        <w:t>.</w:t>
      </w:r>
      <w:r>
        <w:t>Случайная величина Z = 3</w:t>
      </w:r>
      <w:r w:rsidRPr="00006B63">
        <w:rPr>
          <w:lang w:val="en-US"/>
        </w:rPr>
        <w:t>X</w:t>
      </w:r>
      <w:r w:rsidRPr="00E55796">
        <w:t xml:space="preserve"> +3</w:t>
      </w:r>
      <w:r w:rsidRPr="00006B63">
        <w:rPr>
          <w:lang w:val="en-US"/>
        </w:rPr>
        <w:t>Y</w:t>
      </w:r>
      <w:r>
        <w:t xml:space="preserve"> +2</w:t>
      </w:r>
      <w:r w:rsidRPr="00E55796">
        <w:t>.</w:t>
      </w:r>
      <w:r>
        <w:t xml:space="preserve"> Найти </w:t>
      </w:r>
      <w:r w:rsidRPr="00006B63">
        <w:rPr>
          <w:lang w:val="en-US"/>
        </w:rPr>
        <w:t>D</w:t>
      </w:r>
      <w:r w:rsidRPr="00E55796">
        <w:t>(</w:t>
      </w:r>
      <w:r w:rsidRPr="00006B63">
        <w:rPr>
          <w:lang w:val="en-US"/>
        </w:rPr>
        <w:t>Z</w:t>
      </w:r>
      <w:r w:rsidRPr="00E55796">
        <w:t>)</w:t>
      </w:r>
    </w:p>
    <w:p w14:paraId="4952E703" w14:textId="77777777" w:rsidR="00CC18B6" w:rsidRPr="00F934F6" w:rsidRDefault="00CC18B6" w:rsidP="003028E9">
      <w:pPr>
        <w:ind w:right="-285"/>
      </w:pPr>
      <w:r w:rsidRPr="00F934F6">
        <w:t>а)</w:t>
      </w:r>
      <w:r w:rsidRPr="00F934F6">
        <w:tab/>
      </w:r>
      <w:r>
        <w:t>47.75;</w:t>
      </w:r>
      <w:r w:rsidRPr="00F934F6">
        <w:tab/>
        <w:t>б)</w:t>
      </w:r>
      <w:r w:rsidRPr="00F934F6">
        <w:tab/>
      </w:r>
      <w:r>
        <w:t>45.75;</w:t>
      </w:r>
      <w:r>
        <w:tab/>
        <w:t>в)</w:t>
      </w:r>
      <w:r>
        <w:tab/>
        <w:t>15.25</w:t>
      </w:r>
      <w:r w:rsidRPr="00F934F6">
        <w:t>;</w:t>
      </w:r>
      <w:r>
        <w:tab/>
      </w:r>
      <w:r w:rsidRPr="00F934F6">
        <w:tab/>
        <w:t>г)</w:t>
      </w:r>
      <w:r w:rsidRPr="00F934F6">
        <w:tab/>
      </w:r>
      <w:r>
        <w:t>17.25</w:t>
      </w:r>
      <w:r w:rsidRPr="00F934F6">
        <w:t>;</w:t>
      </w:r>
      <w:r>
        <w:tab/>
        <w:t xml:space="preserve">       </w:t>
      </w:r>
      <w:r w:rsidRPr="00F934F6"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CC18B6" w:rsidRPr="00F934F6" w14:paraId="6166EC81" w14:textId="77777777" w:rsidTr="00F002A5">
        <w:tc>
          <w:tcPr>
            <w:tcW w:w="1445" w:type="dxa"/>
          </w:tcPr>
          <w:p w14:paraId="0C7547D1" w14:textId="77777777" w:rsidR="00CC18B6" w:rsidRPr="00F934F6" w:rsidRDefault="00CC18B6" w:rsidP="003028E9">
            <w:pPr>
              <w:ind w:right="-285"/>
            </w:pPr>
            <w:r w:rsidRPr="00F934F6">
              <w:t>а</w:t>
            </w:r>
          </w:p>
        </w:tc>
        <w:tc>
          <w:tcPr>
            <w:tcW w:w="1446" w:type="dxa"/>
          </w:tcPr>
          <w:p w14:paraId="0A50DBB8" w14:textId="77777777" w:rsidR="00CC18B6" w:rsidRPr="00F934F6" w:rsidRDefault="00CC18B6" w:rsidP="003028E9">
            <w:pPr>
              <w:ind w:right="-285"/>
            </w:pPr>
            <w:r w:rsidRPr="00F934F6">
              <w:t>б</w:t>
            </w:r>
          </w:p>
        </w:tc>
        <w:tc>
          <w:tcPr>
            <w:tcW w:w="1446" w:type="dxa"/>
          </w:tcPr>
          <w:p w14:paraId="5B09DD8F" w14:textId="77777777" w:rsidR="00CC18B6" w:rsidRPr="00F934F6" w:rsidRDefault="00CC18B6" w:rsidP="003028E9">
            <w:pPr>
              <w:ind w:right="-285"/>
            </w:pPr>
            <w:r w:rsidRPr="00F934F6">
              <w:t>в</w:t>
            </w:r>
          </w:p>
        </w:tc>
        <w:tc>
          <w:tcPr>
            <w:tcW w:w="1446" w:type="dxa"/>
          </w:tcPr>
          <w:p w14:paraId="2485AE3D" w14:textId="77777777" w:rsidR="00CC18B6" w:rsidRPr="00F934F6" w:rsidRDefault="00CC18B6" w:rsidP="003028E9">
            <w:pPr>
              <w:ind w:right="-285"/>
            </w:pPr>
            <w:r w:rsidRPr="00F934F6">
              <w:t>г</w:t>
            </w:r>
          </w:p>
        </w:tc>
        <w:tc>
          <w:tcPr>
            <w:tcW w:w="1446" w:type="dxa"/>
          </w:tcPr>
          <w:p w14:paraId="377A143B" w14:textId="77777777" w:rsidR="00CC18B6" w:rsidRPr="00F934F6" w:rsidRDefault="00CC18B6" w:rsidP="003028E9">
            <w:pPr>
              <w:ind w:right="-285"/>
            </w:pPr>
            <w:r w:rsidRPr="00F934F6">
              <w:t>д</w:t>
            </w:r>
          </w:p>
        </w:tc>
      </w:tr>
    </w:tbl>
    <w:p w14:paraId="448BFF3C" w14:textId="77777777" w:rsidR="00CC18B6" w:rsidRPr="00006B63" w:rsidRDefault="00CC18B6" w:rsidP="003028E9">
      <w:pPr>
        <w:ind w:right="-285"/>
        <w:rPr>
          <w:sz w:val="24"/>
          <w:szCs w:val="24"/>
        </w:rPr>
      </w:pPr>
    </w:p>
    <w:p w14:paraId="49CB69A0" w14:textId="77777777" w:rsidR="00CC18B6" w:rsidRPr="00006B63" w:rsidRDefault="00CC18B6" w:rsidP="003028E9">
      <w:pPr>
        <w:ind w:right="-285"/>
        <w:rPr>
          <w:sz w:val="24"/>
          <w:szCs w:val="24"/>
        </w:rPr>
      </w:pPr>
      <w:r w:rsidRPr="00006B63">
        <w:rPr>
          <w:b/>
          <w:sz w:val="24"/>
          <w:szCs w:val="24"/>
        </w:rPr>
        <w:t>2</w:t>
      </w:r>
      <w:r w:rsidRPr="00006B63">
        <w:rPr>
          <w:sz w:val="24"/>
          <w:szCs w:val="24"/>
        </w:rPr>
        <w:t>.</w:t>
      </w:r>
      <w:r w:rsidRPr="00006B63">
        <w:rPr>
          <w:sz w:val="24"/>
          <w:szCs w:val="24"/>
        </w:rPr>
        <w:tab/>
        <w:t xml:space="preserve">Непрерывная случайная величина </w:t>
      </w:r>
      <w:r w:rsidRPr="00006B63">
        <w:rPr>
          <w:sz w:val="24"/>
          <w:szCs w:val="24"/>
          <w:lang w:val="en-US"/>
        </w:rPr>
        <w:t>X</w:t>
      </w:r>
      <w:r w:rsidRPr="00006B63">
        <w:rPr>
          <w:sz w:val="24"/>
          <w:szCs w:val="24"/>
        </w:rPr>
        <w:t xml:space="preserve"> задана своей функцией распределения </w:t>
      </w:r>
      <w:r w:rsidRPr="00006B63">
        <w:rPr>
          <w:position w:val="-50"/>
          <w:sz w:val="24"/>
          <w:szCs w:val="24"/>
        </w:rPr>
        <w:object w:dxaOrig="3000" w:dyaOrig="1120" w14:anchorId="2AF95968">
          <v:shape id="_x0000_i1063" type="#_x0000_t75" style="width:150pt;height:56.4pt" o:ole="">
            <v:imagedata r:id="rId80" o:title=""/>
          </v:shape>
          <o:OLEObject Type="Embed" ProgID="Equation.3" ShapeID="_x0000_i1063" DrawAspect="Content" ObjectID="_1737976276" r:id="rId81"/>
        </w:object>
      </w:r>
      <w:r w:rsidRPr="00006B63">
        <w:rPr>
          <w:sz w:val="24"/>
          <w:szCs w:val="24"/>
        </w:rPr>
        <w:t xml:space="preserve"> </w:t>
      </w:r>
      <w:r w:rsidRPr="00006B63">
        <w:rPr>
          <w:sz w:val="24"/>
          <w:szCs w:val="24"/>
        </w:rPr>
        <w:tab/>
      </w:r>
      <w:r w:rsidRPr="00006B63">
        <w:rPr>
          <w:sz w:val="24"/>
          <w:szCs w:val="24"/>
        </w:rPr>
        <w:tab/>
      </w:r>
      <w:r w:rsidRPr="00006B63">
        <w:rPr>
          <w:sz w:val="24"/>
          <w:szCs w:val="24"/>
        </w:rPr>
        <w:tab/>
        <w:t>Найти</w:t>
      </w:r>
      <w:r w:rsidRPr="00006B63">
        <w:rPr>
          <w:position w:val="-10"/>
          <w:sz w:val="24"/>
          <w:szCs w:val="24"/>
        </w:rPr>
        <w:object w:dxaOrig="1460" w:dyaOrig="340" w14:anchorId="3AE7C751">
          <v:shape id="_x0000_i1064" type="#_x0000_t75" style="width:71.4pt;height:17.4pt" o:ole="">
            <v:imagedata r:id="rId82" o:title=""/>
          </v:shape>
          <o:OLEObject Type="Embed" ProgID="Equation.3" ShapeID="_x0000_i1064" DrawAspect="Content" ObjectID="_1737976277" r:id="rId83"/>
        </w:object>
      </w:r>
    </w:p>
    <w:p w14:paraId="1BA00E3F" w14:textId="77777777" w:rsidR="00CC18B6" w:rsidRPr="00006B63" w:rsidRDefault="00CC18B6" w:rsidP="003028E9">
      <w:pPr>
        <w:ind w:right="-285"/>
        <w:rPr>
          <w:sz w:val="24"/>
          <w:szCs w:val="24"/>
        </w:rPr>
      </w:pPr>
      <w:r w:rsidRPr="00006B63">
        <w:rPr>
          <w:sz w:val="24"/>
          <w:szCs w:val="24"/>
        </w:rPr>
        <w:t>а)</w:t>
      </w:r>
      <w:r w:rsidRPr="00006B63">
        <w:rPr>
          <w:sz w:val="24"/>
          <w:szCs w:val="24"/>
        </w:rPr>
        <w:tab/>
        <w:t>0.5;</w:t>
      </w:r>
      <w:r w:rsidRPr="00006B63">
        <w:rPr>
          <w:sz w:val="24"/>
          <w:szCs w:val="24"/>
        </w:rPr>
        <w:tab/>
        <w:t>б)</w:t>
      </w:r>
      <w:r w:rsidRPr="00006B63">
        <w:rPr>
          <w:sz w:val="24"/>
          <w:szCs w:val="24"/>
        </w:rPr>
        <w:tab/>
        <w:t>1;</w:t>
      </w:r>
      <w:r w:rsidRPr="00006B63">
        <w:rPr>
          <w:sz w:val="24"/>
          <w:szCs w:val="24"/>
        </w:rPr>
        <w:tab/>
        <w:t>в)</w:t>
      </w:r>
      <w:r w:rsidRPr="00006B63">
        <w:rPr>
          <w:sz w:val="24"/>
          <w:szCs w:val="24"/>
        </w:rPr>
        <w:tab/>
        <w:t>0;</w:t>
      </w:r>
      <w:r w:rsidRPr="00006B63">
        <w:rPr>
          <w:sz w:val="24"/>
          <w:szCs w:val="24"/>
        </w:rPr>
        <w:tab/>
        <w:t>г)</w:t>
      </w:r>
      <w:r w:rsidRPr="00006B63">
        <w:rPr>
          <w:sz w:val="24"/>
          <w:szCs w:val="24"/>
        </w:rPr>
        <w:tab/>
        <w:t>0.75;</w:t>
      </w:r>
      <w:r w:rsidRPr="00006B63">
        <w:rPr>
          <w:sz w:val="24"/>
          <w:szCs w:val="24"/>
        </w:rPr>
        <w:tab/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CC18B6" w:rsidRPr="00006B63" w14:paraId="1013343C" w14:textId="77777777" w:rsidTr="00F002A5">
        <w:tc>
          <w:tcPr>
            <w:tcW w:w="1445" w:type="dxa"/>
          </w:tcPr>
          <w:p w14:paraId="664F48AC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а</w:t>
            </w:r>
          </w:p>
        </w:tc>
        <w:tc>
          <w:tcPr>
            <w:tcW w:w="1446" w:type="dxa"/>
          </w:tcPr>
          <w:p w14:paraId="0AA3DAC2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б</w:t>
            </w:r>
          </w:p>
        </w:tc>
        <w:tc>
          <w:tcPr>
            <w:tcW w:w="1446" w:type="dxa"/>
          </w:tcPr>
          <w:p w14:paraId="4B0C0A02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в</w:t>
            </w:r>
          </w:p>
        </w:tc>
        <w:tc>
          <w:tcPr>
            <w:tcW w:w="1446" w:type="dxa"/>
          </w:tcPr>
          <w:p w14:paraId="27E8DE26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г</w:t>
            </w:r>
          </w:p>
        </w:tc>
        <w:tc>
          <w:tcPr>
            <w:tcW w:w="1446" w:type="dxa"/>
          </w:tcPr>
          <w:p w14:paraId="2B9F0F1A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д</w:t>
            </w:r>
          </w:p>
        </w:tc>
      </w:tr>
    </w:tbl>
    <w:p w14:paraId="4BC7A8D4" w14:textId="77777777" w:rsidR="00CC18B6" w:rsidRPr="00006B63" w:rsidRDefault="00CC18B6" w:rsidP="003028E9">
      <w:pPr>
        <w:ind w:right="-285"/>
        <w:rPr>
          <w:sz w:val="24"/>
          <w:szCs w:val="24"/>
        </w:rPr>
      </w:pPr>
    </w:p>
    <w:p w14:paraId="45A4AE59" w14:textId="77777777" w:rsidR="00CC18B6" w:rsidRPr="00006B63" w:rsidRDefault="00CC18B6" w:rsidP="003028E9">
      <w:pPr>
        <w:ind w:right="-285"/>
        <w:rPr>
          <w:sz w:val="24"/>
          <w:szCs w:val="24"/>
        </w:rPr>
      </w:pPr>
      <w:r w:rsidRPr="00006B63">
        <w:rPr>
          <w:b/>
          <w:sz w:val="24"/>
          <w:szCs w:val="24"/>
        </w:rPr>
        <w:t>3.</w:t>
      </w:r>
      <w:r w:rsidRPr="00006B63">
        <w:rPr>
          <w:sz w:val="24"/>
          <w:szCs w:val="24"/>
        </w:rPr>
        <w:tab/>
        <w:t xml:space="preserve">Непрерывная случайная величина </w:t>
      </w:r>
      <w:r w:rsidRPr="00006B63">
        <w:rPr>
          <w:sz w:val="24"/>
          <w:szCs w:val="24"/>
          <w:lang w:val="en-US"/>
        </w:rPr>
        <w:t>X</w:t>
      </w:r>
      <w:r w:rsidRPr="00006B63">
        <w:rPr>
          <w:sz w:val="24"/>
          <w:szCs w:val="24"/>
        </w:rPr>
        <w:t xml:space="preserve"> задана своей плотностью вероятности </w:t>
      </w:r>
      <w:r w:rsidRPr="00006B63">
        <w:rPr>
          <w:position w:val="-52"/>
          <w:sz w:val="24"/>
          <w:szCs w:val="24"/>
        </w:rPr>
        <w:object w:dxaOrig="2760" w:dyaOrig="1160" w14:anchorId="68D654C7">
          <v:shape id="_x0000_i1065" type="#_x0000_t75" style="width:138pt;height:57.6pt" o:ole="">
            <v:imagedata r:id="rId84" o:title=""/>
          </v:shape>
          <o:OLEObject Type="Embed" ProgID="Equation.3" ShapeID="_x0000_i1065" DrawAspect="Content" ObjectID="_1737976278" r:id="rId85"/>
        </w:object>
      </w:r>
      <w:r w:rsidRPr="00006B63">
        <w:rPr>
          <w:sz w:val="24"/>
          <w:szCs w:val="24"/>
        </w:rPr>
        <w:t xml:space="preserve">. Найти </w:t>
      </w:r>
      <w:r w:rsidRPr="00006B63">
        <w:rPr>
          <w:position w:val="-10"/>
          <w:sz w:val="24"/>
          <w:szCs w:val="24"/>
        </w:rPr>
        <w:object w:dxaOrig="1480" w:dyaOrig="340" w14:anchorId="017F34C8">
          <v:shape id="_x0000_i1066" type="#_x0000_t75" style="width:74.35pt;height:17.4pt" o:ole="">
            <v:imagedata r:id="rId86" o:title=""/>
          </v:shape>
          <o:OLEObject Type="Embed" ProgID="Equation.3" ShapeID="_x0000_i1066" DrawAspect="Content" ObjectID="_1737976279" r:id="rId87"/>
        </w:object>
      </w:r>
      <w:r w:rsidRPr="00006B63">
        <w:rPr>
          <w:sz w:val="24"/>
          <w:szCs w:val="24"/>
        </w:rPr>
        <w:t>.</w:t>
      </w:r>
    </w:p>
    <w:p w14:paraId="59C1644C" w14:textId="77777777" w:rsidR="00CC18B6" w:rsidRPr="00006B63" w:rsidRDefault="00CC18B6" w:rsidP="003028E9">
      <w:pPr>
        <w:ind w:right="-285"/>
        <w:rPr>
          <w:sz w:val="24"/>
          <w:szCs w:val="24"/>
        </w:rPr>
      </w:pPr>
      <w:r w:rsidRPr="00006B63">
        <w:rPr>
          <w:sz w:val="24"/>
          <w:szCs w:val="24"/>
        </w:rPr>
        <w:t>а)</w:t>
      </w:r>
      <w:r w:rsidRPr="00006B63">
        <w:rPr>
          <w:sz w:val="24"/>
          <w:szCs w:val="24"/>
        </w:rPr>
        <w:tab/>
        <w:t>0.125;</w:t>
      </w:r>
      <w:r w:rsidRPr="00006B63">
        <w:rPr>
          <w:sz w:val="24"/>
          <w:szCs w:val="24"/>
        </w:rPr>
        <w:tab/>
        <w:t>б)</w:t>
      </w:r>
      <w:r w:rsidRPr="00006B63">
        <w:rPr>
          <w:sz w:val="24"/>
          <w:szCs w:val="24"/>
        </w:rPr>
        <w:tab/>
        <w:t>0.875;</w:t>
      </w:r>
      <w:r w:rsidRPr="00006B63">
        <w:rPr>
          <w:sz w:val="24"/>
          <w:szCs w:val="24"/>
        </w:rPr>
        <w:tab/>
      </w:r>
      <w:r w:rsidRPr="00006B63">
        <w:rPr>
          <w:sz w:val="24"/>
          <w:szCs w:val="24"/>
        </w:rPr>
        <w:tab/>
        <w:t>в)0.625;</w:t>
      </w:r>
      <w:r w:rsidRPr="00006B63">
        <w:rPr>
          <w:sz w:val="24"/>
          <w:szCs w:val="24"/>
        </w:rPr>
        <w:tab/>
        <w:t>г)</w:t>
      </w:r>
      <w:r w:rsidRPr="00006B63">
        <w:rPr>
          <w:sz w:val="24"/>
          <w:szCs w:val="24"/>
        </w:rPr>
        <w:tab/>
        <w:t>0.5;</w:t>
      </w:r>
      <w:r w:rsidRPr="00006B63">
        <w:rPr>
          <w:sz w:val="24"/>
          <w:szCs w:val="24"/>
        </w:rPr>
        <w:tab/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CC18B6" w:rsidRPr="00006B63" w14:paraId="328EFEAF" w14:textId="77777777" w:rsidTr="00F002A5">
        <w:tc>
          <w:tcPr>
            <w:tcW w:w="1445" w:type="dxa"/>
          </w:tcPr>
          <w:p w14:paraId="6B319AE3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а</w:t>
            </w:r>
          </w:p>
        </w:tc>
        <w:tc>
          <w:tcPr>
            <w:tcW w:w="1446" w:type="dxa"/>
          </w:tcPr>
          <w:p w14:paraId="690FEA27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б</w:t>
            </w:r>
          </w:p>
        </w:tc>
        <w:tc>
          <w:tcPr>
            <w:tcW w:w="1446" w:type="dxa"/>
          </w:tcPr>
          <w:p w14:paraId="2296C564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в</w:t>
            </w:r>
          </w:p>
        </w:tc>
        <w:tc>
          <w:tcPr>
            <w:tcW w:w="1446" w:type="dxa"/>
          </w:tcPr>
          <w:p w14:paraId="0D1F6466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г</w:t>
            </w:r>
          </w:p>
        </w:tc>
        <w:tc>
          <w:tcPr>
            <w:tcW w:w="1446" w:type="dxa"/>
          </w:tcPr>
          <w:p w14:paraId="085B5315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д</w:t>
            </w:r>
          </w:p>
        </w:tc>
      </w:tr>
    </w:tbl>
    <w:p w14:paraId="32CD3FF0" w14:textId="77777777" w:rsidR="00CC18B6" w:rsidRPr="00006B63" w:rsidRDefault="00CC18B6" w:rsidP="003028E9">
      <w:pPr>
        <w:ind w:right="-285"/>
        <w:rPr>
          <w:b/>
          <w:sz w:val="24"/>
          <w:szCs w:val="24"/>
        </w:rPr>
      </w:pPr>
    </w:p>
    <w:p w14:paraId="071AB527" w14:textId="77777777" w:rsidR="00CC18B6" w:rsidRPr="00006B63" w:rsidRDefault="00CC18B6" w:rsidP="003028E9">
      <w:pPr>
        <w:ind w:right="-285"/>
        <w:rPr>
          <w:sz w:val="24"/>
          <w:szCs w:val="24"/>
        </w:rPr>
      </w:pPr>
      <w:r w:rsidRPr="00006B63">
        <w:rPr>
          <w:b/>
          <w:sz w:val="24"/>
          <w:szCs w:val="24"/>
        </w:rPr>
        <w:t xml:space="preserve">4. </w:t>
      </w:r>
      <w:r w:rsidRPr="00006B63">
        <w:rPr>
          <w:sz w:val="24"/>
          <w:szCs w:val="24"/>
        </w:rPr>
        <w:t xml:space="preserve">Случайная величина </w:t>
      </w:r>
      <w:r w:rsidRPr="00006B63">
        <w:rPr>
          <w:sz w:val="24"/>
          <w:szCs w:val="24"/>
          <w:lang w:val="en-US"/>
        </w:rPr>
        <w:t>X</w:t>
      </w:r>
      <w:r w:rsidRPr="00006B63">
        <w:rPr>
          <w:sz w:val="24"/>
          <w:szCs w:val="24"/>
        </w:rPr>
        <w:t xml:space="preserve"> распределена нормально с параметрами </w:t>
      </w:r>
      <w:r w:rsidRPr="00006B63">
        <w:rPr>
          <w:position w:val="-10"/>
          <w:sz w:val="24"/>
          <w:szCs w:val="24"/>
        </w:rPr>
        <w:object w:dxaOrig="440" w:dyaOrig="260" w14:anchorId="08189202">
          <v:shape id="_x0000_i1067" type="#_x0000_t75" style="width:21.6pt;height:12.6pt" o:ole="">
            <v:imagedata r:id="rId88" o:title=""/>
          </v:shape>
          <o:OLEObject Type="Embed" ProgID="Equation.3" ShapeID="_x0000_i1067" DrawAspect="Content" ObjectID="_1737976280" r:id="rId89"/>
        </w:object>
      </w:r>
      <w:r w:rsidRPr="00006B63">
        <w:rPr>
          <w:sz w:val="24"/>
          <w:szCs w:val="24"/>
        </w:rPr>
        <w:t xml:space="preserve">8 и </w:t>
      </w:r>
      <w:r w:rsidRPr="00006B63">
        <w:rPr>
          <w:position w:val="-6"/>
          <w:sz w:val="24"/>
          <w:szCs w:val="24"/>
        </w:rPr>
        <w:object w:dxaOrig="440" w:dyaOrig="220" w14:anchorId="31A616CB">
          <v:shape id="_x0000_i1068" type="#_x0000_t75" style="width:21.6pt;height:12pt" o:ole="">
            <v:imagedata r:id="rId90" o:title=""/>
          </v:shape>
          <o:OLEObject Type="Embed" ProgID="Equation.3" ShapeID="_x0000_i1068" DrawAspect="Content" ObjectID="_1737976281" r:id="rId91"/>
        </w:object>
      </w:r>
      <w:r w:rsidRPr="00006B63">
        <w:rPr>
          <w:sz w:val="24"/>
          <w:szCs w:val="24"/>
        </w:rPr>
        <w:t xml:space="preserve">3. Найти </w:t>
      </w:r>
      <w:r w:rsidRPr="00006B63">
        <w:rPr>
          <w:position w:val="-10"/>
          <w:sz w:val="24"/>
          <w:szCs w:val="24"/>
        </w:rPr>
        <w:object w:dxaOrig="1260" w:dyaOrig="340" w14:anchorId="4BC53456">
          <v:shape id="_x0000_i1069" type="#_x0000_t75" style="width:63.65pt;height:17.4pt" o:ole="">
            <v:imagedata r:id="rId92" o:title=""/>
          </v:shape>
          <o:OLEObject Type="Embed" ProgID="Equation.3" ShapeID="_x0000_i1069" DrawAspect="Content" ObjectID="_1737976282" r:id="rId93"/>
        </w:object>
      </w:r>
    </w:p>
    <w:p w14:paraId="26A46047" w14:textId="77777777" w:rsidR="00CC18B6" w:rsidRPr="00006B63" w:rsidRDefault="00CC18B6" w:rsidP="003028E9">
      <w:pPr>
        <w:ind w:right="-285"/>
        <w:rPr>
          <w:sz w:val="24"/>
          <w:szCs w:val="24"/>
        </w:rPr>
      </w:pPr>
      <w:r w:rsidRPr="00006B63">
        <w:rPr>
          <w:sz w:val="24"/>
          <w:szCs w:val="24"/>
        </w:rPr>
        <w:t>а)</w:t>
      </w:r>
      <w:r w:rsidRPr="00006B63">
        <w:rPr>
          <w:sz w:val="24"/>
          <w:szCs w:val="24"/>
        </w:rPr>
        <w:tab/>
        <w:t>0.212;</w:t>
      </w:r>
      <w:r w:rsidRPr="00006B63">
        <w:rPr>
          <w:sz w:val="24"/>
          <w:szCs w:val="24"/>
        </w:rPr>
        <w:tab/>
        <w:t>б)</w:t>
      </w:r>
      <w:r w:rsidRPr="00006B63">
        <w:rPr>
          <w:sz w:val="24"/>
          <w:szCs w:val="24"/>
        </w:rPr>
        <w:tab/>
        <w:t>0.1295;</w:t>
      </w:r>
      <w:r w:rsidRPr="00006B63">
        <w:rPr>
          <w:sz w:val="24"/>
          <w:szCs w:val="24"/>
        </w:rPr>
        <w:tab/>
        <w:t>в)0.3413;</w:t>
      </w:r>
      <w:r w:rsidRPr="00006B63">
        <w:rPr>
          <w:sz w:val="24"/>
          <w:szCs w:val="24"/>
        </w:rPr>
        <w:tab/>
        <w:t>г)</w:t>
      </w:r>
      <w:r w:rsidRPr="00006B63">
        <w:rPr>
          <w:sz w:val="24"/>
          <w:szCs w:val="24"/>
        </w:rPr>
        <w:tab/>
        <w:t>0.625;</w:t>
      </w:r>
      <w:r w:rsidRPr="00006B63">
        <w:rPr>
          <w:sz w:val="24"/>
          <w:szCs w:val="24"/>
        </w:rPr>
        <w:tab/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CC18B6" w:rsidRPr="00006B63" w14:paraId="351A3CD4" w14:textId="77777777" w:rsidTr="00F002A5">
        <w:tc>
          <w:tcPr>
            <w:tcW w:w="1445" w:type="dxa"/>
          </w:tcPr>
          <w:p w14:paraId="0B0E45BC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а</w:t>
            </w:r>
          </w:p>
        </w:tc>
        <w:tc>
          <w:tcPr>
            <w:tcW w:w="1446" w:type="dxa"/>
          </w:tcPr>
          <w:p w14:paraId="3D95EAC7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б</w:t>
            </w:r>
          </w:p>
        </w:tc>
        <w:tc>
          <w:tcPr>
            <w:tcW w:w="1446" w:type="dxa"/>
          </w:tcPr>
          <w:p w14:paraId="3B5CB7F3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в</w:t>
            </w:r>
          </w:p>
        </w:tc>
        <w:tc>
          <w:tcPr>
            <w:tcW w:w="1446" w:type="dxa"/>
          </w:tcPr>
          <w:p w14:paraId="6F09AF14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г</w:t>
            </w:r>
          </w:p>
        </w:tc>
        <w:tc>
          <w:tcPr>
            <w:tcW w:w="1446" w:type="dxa"/>
          </w:tcPr>
          <w:p w14:paraId="618E8F3F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д</w:t>
            </w:r>
          </w:p>
        </w:tc>
      </w:tr>
    </w:tbl>
    <w:p w14:paraId="4A9C5BCB" w14:textId="77777777" w:rsidR="00CC18B6" w:rsidRPr="00E02805" w:rsidRDefault="00CC18B6" w:rsidP="003028E9">
      <w:pPr>
        <w:ind w:right="-285"/>
        <w:rPr>
          <w:sz w:val="22"/>
          <w:szCs w:val="22"/>
        </w:rPr>
      </w:pPr>
    </w:p>
    <w:p w14:paraId="6B7A5F39" w14:textId="77777777" w:rsidR="00CC18B6" w:rsidRPr="00006B63" w:rsidRDefault="00CC18B6" w:rsidP="003028E9">
      <w:pPr>
        <w:pStyle w:val="2"/>
        <w:spacing w:before="0" w:after="0"/>
        <w:ind w:right="-285"/>
        <w:jc w:val="center"/>
        <w:rPr>
          <w:rFonts w:ascii="Times New Roman" w:hAnsi="Times New Roman"/>
          <w:sz w:val="24"/>
          <w:szCs w:val="24"/>
        </w:rPr>
      </w:pPr>
      <w:bookmarkStart w:id="15" w:name="_Toc437851922"/>
      <w:r w:rsidRPr="00006B63">
        <w:rPr>
          <w:rFonts w:ascii="Times New Roman" w:hAnsi="Times New Roman"/>
          <w:sz w:val="24"/>
          <w:szCs w:val="24"/>
        </w:rPr>
        <w:t>Математическая статистика</w:t>
      </w:r>
      <w:bookmarkEnd w:id="15"/>
    </w:p>
    <w:p w14:paraId="50A3FDCD" w14:textId="77777777" w:rsidR="00CC18B6" w:rsidRPr="00006B63" w:rsidRDefault="00CC18B6" w:rsidP="003028E9">
      <w:pPr>
        <w:pStyle w:val="3"/>
        <w:ind w:right="-285"/>
        <w:rPr>
          <w:rFonts w:ascii="Times New Roman" w:hAnsi="Times New Roman"/>
          <w:b w:val="0"/>
          <w:sz w:val="24"/>
          <w:szCs w:val="24"/>
        </w:rPr>
      </w:pPr>
      <w:bookmarkStart w:id="16" w:name="_Toc437851923"/>
      <w:r w:rsidRPr="00006B63">
        <w:rPr>
          <w:rFonts w:ascii="Times New Roman" w:hAnsi="Times New Roman"/>
          <w:b w:val="0"/>
          <w:sz w:val="24"/>
          <w:szCs w:val="24"/>
          <w:u w:val="single"/>
        </w:rPr>
        <w:t>Задание</w:t>
      </w:r>
      <w:r w:rsidRPr="00006B63">
        <w:rPr>
          <w:rFonts w:ascii="Times New Roman" w:hAnsi="Times New Roman"/>
          <w:b w:val="0"/>
          <w:sz w:val="24"/>
          <w:szCs w:val="24"/>
        </w:rPr>
        <w:t>: выберите правильный ответ и отметьте в таблице соответствующую букву.</w:t>
      </w:r>
      <w:bookmarkEnd w:id="16"/>
    </w:p>
    <w:p w14:paraId="3E4C711F" w14:textId="77777777" w:rsidR="00CC18B6" w:rsidRPr="00006B63" w:rsidRDefault="00CC18B6" w:rsidP="009C04A3">
      <w:pPr>
        <w:numPr>
          <w:ilvl w:val="0"/>
          <w:numId w:val="15"/>
        </w:numPr>
        <w:spacing w:line="360" w:lineRule="auto"/>
        <w:ind w:left="0" w:right="-285" w:firstLine="0"/>
        <w:jc w:val="both"/>
        <w:rPr>
          <w:sz w:val="24"/>
          <w:szCs w:val="24"/>
        </w:rPr>
      </w:pPr>
      <w:r w:rsidRPr="00006B63">
        <w:rPr>
          <w:sz w:val="24"/>
          <w:szCs w:val="24"/>
        </w:rPr>
        <w:t xml:space="preserve">Предлагаются следующие оценки математического ожидания </w:t>
      </w:r>
      <w:r w:rsidRPr="00006B63">
        <w:rPr>
          <w:position w:val="-12"/>
          <w:sz w:val="24"/>
          <w:szCs w:val="24"/>
        </w:rPr>
        <w:object w:dxaOrig="279" w:dyaOrig="300" w14:anchorId="6775AD7B">
          <v:shape id="_x0000_i1070" type="#_x0000_t75" style="width:14.4pt;height:15pt" o:ole="">
            <v:imagedata r:id="rId94" o:title=""/>
          </v:shape>
          <o:OLEObject Type="Embed" ProgID="Equation.DSMT4" ShapeID="_x0000_i1070" DrawAspect="Content" ObjectID="_1737976283" r:id="rId95"/>
        </w:object>
      </w:r>
      <w:r w:rsidRPr="00006B63">
        <w:rPr>
          <w:sz w:val="24"/>
          <w:szCs w:val="24"/>
        </w:rPr>
        <w:t xml:space="preserve">, построенные по результатам четырех измерений </w:t>
      </w:r>
      <w:r w:rsidRPr="00006B63">
        <w:rPr>
          <w:position w:val="-14"/>
          <w:sz w:val="24"/>
          <w:szCs w:val="24"/>
        </w:rPr>
        <w:object w:dxaOrig="1820" w:dyaOrig="420" w14:anchorId="288D2EF0">
          <v:shape id="_x0000_i1071" type="#_x0000_t75" style="width:1in;height:17.4pt" o:ole="">
            <v:imagedata r:id="rId96" o:title=""/>
          </v:shape>
          <o:OLEObject Type="Embed" ProgID="Equation.DSMT4" ShapeID="_x0000_i1071" DrawAspect="Content" ObjectID="_1737976284" r:id="rId97"/>
        </w:object>
      </w:r>
      <w:r w:rsidRPr="00006B63">
        <w:rPr>
          <w:sz w:val="24"/>
          <w:szCs w:val="24"/>
        </w:rPr>
        <w:t>:</w:t>
      </w:r>
    </w:p>
    <w:p w14:paraId="159C8F53" w14:textId="77777777" w:rsidR="00CC18B6" w:rsidRPr="00006B63" w:rsidRDefault="00CC18B6" w:rsidP="003028E9">
      <w:pPr>
        <w:ind w:right="-285"/>
        <w:rPr>
          <w:sz w:val="24"/>
          <w:szCs w:val="24"/>
        </w:rPr>
      </w:pPr>
      <w:r w:rsidRPr="00006B63">
        <w:rPr>
          <w:sz w:val="24"/>
          <w:szCs w:val="24"/>
        </w:rPr>
        <w:t xml:space="preserve">А) </w:t>
      </w:r>
      <w:r w:rsidRPr="00006B63">
        <w:rPr>
          <w:position w:val="-28"/>
          <w:sz w:val="24"/>
          <w:szCs w:val="24"/>
        </w:rPr>
        <w:object w:dxaOrig="3760" w:dyaOrig="740" w14:anchorId="4B4E6C34">
          <v:shape id="_x0000_i1072" type="#_x0000_t75" style="width:150.6pt;height:29.4pt" o:ole="">
            <v:imagedata r:id="rId98" o:title=""/>
          </v:shape>
          <o:OLEObject Type="Embed" ProgID="Equation.DSMT4" ShapeID="_x0000_i1072" DrawAspect="Content" ObjectID="_1737976285" r:id="rId99"/>
        </w:object>
      </w:r>
      <w:r w:rsidRPr="00006B63">
        <w:rPr>
          <w:sz w:val="24"/>
          <w:szCs w:val="24"/>
        </w:rPr>
        <w:tab/>
      </w:r>
      <w:r w:rsidRPr="00006B63">
        <w:rPr>
          <w:sz w:val="24"/>
          <w:szCs w:val="24"/>
        </w:rPr>
        <w:tab/>
        <w:t xml:space="preserve">Б) </w:t>
      </w:r>
      <w:r w:rsidRPr="00006B63">
        <w:rPr>
          <w:position w:val="-28"/>
          <w:sz w:val="24"/>
          <w:szCs w:val="24"/>
        </w:rPr>
        <w:object w:dxaOrig="3800" w:dyaOrig="740" w14:anchorId="1A99D784">
          <v:shape id="_x0000_i1073" type="#_x0000_t75" style="width:152.4pt;height:29.4pt" o:ole="">
            <v:imagedata r:id="rId100" o:title=""/>
          </v:shape>
          <o:OLEObject Type="Embed" ProgID="Equation.DSMT4" ShapeID="_x0000_i1073" DrawAspect="Content" ObjectID="_1737976286" r:id="rId101"/>
        </w:object>
      </w:r>
    </w:p>
    <w:p w14:paraId="32332D8F" w14:textId="77777777" w:rsidR="00CC18B6" w:rsidRPr="00006B63" w:rsidRDefault="00CC18B6" w:rsidP="003028E9">
      <w:pPr>
        <w:ind w:right="-285"/>
        <w:rPr>
          <w:sz w:val="24"/>
          <w:szCs w:val="24"/>
        </w:rPr>
      </w:pPr>
      <w:r w:rsidRPr="00006B63">
        <w:rPr>
          <w:sz w:val="24"/>
          <w:szCs w:val="24"/>
        </w:rPr>
        <w:t xml:space="preserve">В) </w:t>
      </w:r>
      <w:r w:rsidRPr="00006B63">
        <w:rPr>
          <w:position w:val="-28"/>
          <w:sz w:val="24"/>
          <w:szCs w:val="24"/>
        </w:rPr>
        <w:object w:dxaOrig="3760" w:dyaOrig="740" w14:anchorId="1AEDA784">
          <v:shape id="_x0000_i1074" type="#_x0000_t75" style="width:150.6pt;height:29.4pt" o:ole="">
            <v:imagedata r:id="rId102" o:title=""/>
          </v:shape>
          <o:OLEObject Type="Embed" ProgID="Equation.DSMT4" ShapeID="_x0000_i1074" DrawAspect="Content" ObjectID="_1737976287" r:id="rId103"/>
        </w:object>
      </w:r>
      <w:r w:rsidRPr="00006B63">
        <w:rPr>
          <w:sz w:val="24"/>
          <w:szCs w:val="24"/>
        </w:rPr>
        <w:tab/>
      </w:r>
      <w:r w:rsidRPr="00006B63">
        <w:rPr>
          <w:sz w:val="24"/>
          <w:szCs w:val="24"/>
        </w:rPr>
        <w:tab/>
        <w:t xml:space="preserve">Г) </w:t>
      </w:r>
      <w:r w:rsidRPr="00006B63">
        <w:rPr>
          <w:position w:val="-28"/>
          <w:sz w:val="24"/>
          <w:szCs w:val="24"/>
        </w:rPr>
        <w:object w:dxaOrig="3800" w:dyaOrig="740" w14:anchorId="2A402E26">
          <v:shape id="_x0000_i1075" type="#_x0000_t75" style="width:152.4pt;height:29.4pt" o:ole="">
            <v:imagedata r:id="rId104" o:title=""/>
          </v:shape>
          <o:OLEObject Type="Embed" ProgID="Equation.DSMT4" ShapeID="_x0000_i1075" DrawAspect="Content" ObjectID="_1737976288" r:id="rId105"/>
        </w:object>
      </w:r>
    </w:p>
    <w:p w14:paraId="70678895" w14:textId="77777777" w:rsidR="00CC18B6" w:rsidRPr="00006B63" w:rsidRDefault="00CC18B6" w:rsidP="003028E9">
      <w:pPr>
        <w:ind w:right="-285"/>
        <w:rPr>
          <w:sz w:val="24"/>
          <w:szCs w:val="24"/>
        </w:rPr>
      </w:pPr>
      <w:r w:rsidRPr="00006B63">
        <w:rPr>
          <w:sz w:val="24"/>
          <w:szCs w:val="24"/>
        </w:rPr>
        <w:t xml:space="preserve">Д) </w:t>
      </w:r>
      <w:r w:rsidRPr="00006B63">
        <w:rPr>
          <w:position w:val="-28"/>
          <w:sz w:val="24"/>
          <w:szCs w:val="24"/>
        </w:rPr>
        <w:object w:dxaOrig="3780" w:dyaOrig="740" w14:anchorId="7B372E4F">
          <v:shape id="_x0000_i1076" type="#_x0000_t75" style="width:153.1pt;height:29.4pt" o:ole="">
            <v:imagedata r:id="rId106" o:title=""/>
          </v:shape>
          <o:OLEObject Type="Embed" ProgID="Equation.DSMT4" ShapeID="_x0000_i1076" DrawAspect="Content" ObjectID="_1737976289" r:id="rId107"/>
        </w:object>
      </w:r>
      <w:r w:rsidRPr="00006B63">
        <w:rPr>
          <w:sz w:val="24"/>
          <w:szCs w:val="24"/>
        </w:rPr>
        <w:t>.</w:t>
      </w:r>
      <w:r w:rsidRPr="00006B63">
        <w:rPr>
          <w:sz w:val="24"/>
          <w:szCs w:val="24"/>
        </w:rPr>
        <w:tab/>
      </w:r>
      <w:r w:rsidRPr="00006B63">
        <w:rPr>
          <w:sz w:val="24"/>
          <w:szCs w:val="24"/>
        </w:rPr>
        <w:tab/>
      </w:r>
    </w:p>
    <w:p w14:paraId="4EEFC0D4" w14:textId="77777777" w:rsidR="00CC18B6" w:rsidRPr="00006B63" w:rsidRDefault="00CC18B6" w:rsidP="003028E9">
      <w:pPr>
        <w:ind w:right="-285"/>
        <w:rPr>
          <w:sz w:val="24"/>
          <w:szCs w:val="24"/>
        </w:rPr>
      </w:pPr>
      <w:r w:rsidRPr="00006B63">
        <w:rPr>
          <w:sz w:val="24"/>
          <w:szCs w:val="24"/>
        </w:rPr>
        <w:t>Из них несмещенными оценками являются: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CC18B6" w:rsidRPr="00006B63" w14:paraId="5FADC8B8" w14:textId="77777777" w:rsidTr="00F002A5">
        <w:tc>
          <w:tcPr>
            <w:tcW w:w="1445" w:type="dxa"/>
          </w:tcPr>
          <w:p w14:paraId="5EC552DD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а</w:t>
            </w:r>
          </w:p>
        </w:tc>
        <w:tc>
          <w:tcPr>
            <w:tcW w:w="1446" w:type="dxa"/>
          </w:tcPr>
          <w:p w14:paraId="5308DDEC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б</w:t>
            </w:r>
          </w:p>
        </w:tc>
        <w:tc>
          <w:tcPr>
            <w:tcW w:w="1446" w:type="dxa"/>
          </w:tcPr>
          <w:p w14:paraId="16368752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в</w:t>
            </w:r>
          </w:p>
        </w:tc>
        <w:tc>
          <w:tcPr>
            <w:tcW w:w="1446" w:type="dxa"/>
          </w:tcPr>
          <w:p w14:paraId="44F20D6F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г</w:t>
            </w:r>
          </w:p>
        </w:tc>
        <w:tc>
          <w:tcPr>
            <w:tcW w:w="1446" w:type="dxa"/>
          </w:tcPr>
          <w:p w14:paraId="14FA4174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д</w:t>
            </w:r>
          </w:p>
        </w:tc>
      </w:tr>
    </w:tbl>
    <w:p w14:paraId="28FA22EC" w14:textId="77777777" w:rsidR="00CC18B6" w:rsidRPr="00006B63" w:rsidRDefault="00CC18B6" w:rsidP="003028E9">
      <w:pPr>
        <w:ind w:right="-285"/>
        <w:rPr>
          <w:b/>
          <w:sz w:val="24"/>
          <w:szCs w:val="24"/>
        </w:rPr>
      </w:pPr>
    </w:p>
    <w:p w14:paraId="1F1A76AD" w14:textId="77777777" w:rsidR="00CC18B6" w:rsidRPr="00006B63" w:rsidRDefault="00CC18B6" w:rsidP="009C04A3">
      <w:pPr>
        <w:numPr>
          <w:ilvl w:val="0"/>
          <w:numId w:val="15"/>
        </w:numPr>
        <w:spacing w:line="360" w:lineRule="auto"/>
        <w:ind w:left="0" w:right="-285" w:firstLine="0"/>
        <w:jc w:val="both"/>
        <w:rPr>
          <w:sz w:val="24"/>
          <w:szCs w:val="24"/>
        </w:rPr>
      </w:pPr>
      <w:r w:rsidRPr="00006B63">
        <w:rPr>
          <w:sz w:val="24"/>
          <w:szCs w:val="24"/>
        </w:rPr>
        <w:t xml:space="preserve">Дисперсия каждого измерения в предыдущей задаче есть </w:t>
      </w:r>
      <w:r w:rsidRPr="00006B63">
        <w:rPr>
          <w:position w:val="-12"/>
          <w:sz w:val="24"/>
          <w:szCs w:val="24"/>
        </w:rPr>
        <w:object w:dxaOrig="400" w:dyaOrig="460" w14:anchorId="0EF889FC">
          <v:shape id="_x0000_i1077" type="#_x0000_t75" style="width:20.4pt;height:23.4pt" o:ole="">
            <v:imagedata r:id="rId108" o:title=""/>
          </v:shape>
          <o:OLEObject Type="Embed" ProgID="Equation.DSMT4" ShapeID="_x0000_i1077" DrawAspect="Content" ObjectID="_1737976290" r:id="rId109"/>
        </w:object>
      </w:r>
      <w:r w:rsidRPr="00006B63">
        <w:rPr>
          <w:sz w:val="24"/>
          <w:szCs w:val="24"/>
        </w:rPr>
        <w:t>. Тогда наиболее эффективной из полученных в первой задаче несмещенных оценок будет оценк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CC18B6" w:rsidRPr="00006B63" w14:paraId="76F83826" w14:textId="77777777" w:rsidTr="00F002A5">
        <w:tc>
          <w:tcPr>
            <w:tcW w:w="1445" w:type="dxa"/>
          </w:tcPr>
          <w:p w14:paraId="55479480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а</w:t>
            </w:r>
          </w:p>
        </w:tc>
        <w:tc>
          <w:tcPr>
            <w:tcW w:w="1446" w:type="dxa"/>
          </w:tcPr>
          <w:p w14:paraId="3618E18B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б</w:t>
            </w:r>
          </w:p>
        </w:tc>
        <w:tc>
          <w:tcPr>
            <w:tcW w:w="1446" w:type="dxa"/>
          </w:tcPr>
          <w:p w14:paraId="739172AD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в</w:t>
            </w:r>
          </w:p>
        </w:tc>
        <w:tc>
          <w:tcPr>
            <w:tcW w:w="1446" w:type="dxa"/>
          </w:tcPr>
          <w:p w14:paraId="2DE9473E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г</w:t>
            </w:r>
          </w:p>
        </w:tc>
        <w:tc>
          <w:tcPr>
            <w:tcW w:w="1446" w:type="dxa"/>
          </w:tcPr>
          <w:p w14:paraId="695EDAAE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д</w:t>
            </w:r>
          </w:p>
        </w:tc>
      </w:tr>
    </w:tbl>
    <w:p w14:paraId="2B8EFC12" w14:textId="77777777" w:rsidR="00CC18B6" w:rsidRPr="00006B63" w:rsidRDefault="00CC18B6" w:rsidP="003028E9">
      <w:pPr>
        <w:ind w:right="-285"/>
        <w:rPr>
          <w:sz w:val="24"/>
          <w:szCs w:val="24"/>
        </w:rPr>
      </w:pPr>
    </w:p>
    <w:p w14:paraId="27691888" w14:textId="77777777" w:rsidR="00CC18B6" w:rsidRPr="00006B63" w:rsidRDefault="00CC18B6" w:rsidP="009C04A3">
      <w:pPr>
        <w:numPr>
          <w:ilvl w:val="0"/>
          <w:numId w:val="15"/>
        </w:numPr>
        <w:tabs>
          <w:tab w:val="clear" w:pos="360"/>
          <w:tab w:val="num" w:pos="0"/>
        </w:tabs>
        <w:spacing w:line="360" w:lineRule="auto"/>
        <w:ind w:left="0" w:right="-285" w:firstLine="0"/>
        <w:jc w:val="both"/>
        <w:rPr>
          <w:sz w:val="24"/>
          <w:szCs w:val="24"/>
        </w:rPr>
      </w:pPr>
      <w:r w:rsidRPr="00006B63">
        <w:rPr>
          <w:sz w:val="24"/>
          <w:szCs w:val="24"/>
        </w:rPr>
        <w:t xml:space="preserve"> На основании результатов независимых наблюдений случайной величины </w:t>
      </w:r>
      <w:r w:rsidRPr="00006B63">
        <w:rPr>
          <w:sz w:val="24"/>
          <w:szCs w:val="24"/>
          <w:lang w:val="en-US"/>
        </w:rPr>
        <w:t>X</w:t>
      </w:r>
      <w:r w:rsidRPr="00006B63">
        <w:rPr>
          <w:sz w:val="24"/>
          <w:szCs w:val="24"/>
        </w:rPr>
        <w:t xml:space="preserve">, подчиняющейся закону Пуассона, построить методом моментов оценку неизвестного параметра </w:t>
      </w:r>
      <w:r w:rsidRPr="00006B63">
        <w:rPr>
          <w:position w:val="-6"/>
          <w:sz w:val="24"/>
          <w:szCs w:val="24"/>
        </w:rPr>
        <w:object w:dxaOrig="260" w:dyaOrig="320" w14:anchorId="6FD230A2">
          <v:shape id="_x0000_i1078" type="#_x0000_t75" style="width:12.6pt;height:16.2pt" o:ole="">
            <v:imagedata r:id="rId110" o:title=""/>
          </v:shape>
          <o:OLEObject Type="Embed" ProgID="Equation.DSMT4" ShapeID="_x0000_i1078" DrawAspect="Content" ObjectID="_1737976291" r:id="rId111"/>
        </w:object>
      </w:r>
      <w:r w:rsidRPr="00006B63">
        <w:rPr>
          <w:sz w:val="24"/>
          <w:szCs w:val="24"/>
        </w:rPr>
        <w:t xml:space="preserve"> распределения Пуассона</w:t>
      </w:r>
    </w:p>
    <w:tbl>
      <w:tblPr>
        <w:tblW w:w="63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7"/>
        <w:gridCol w:w="913"/>
        <w:gridCol w:w="912"/>
        <w:gridCol w:w="913"/>
        <w:gridCol w:w="906"/>
        <w:gridCol w:w="906"/>
        <w:gridCol w:w="906"/>
      </w:tblGrid>
      <w:tr w:rsidR="00CC18B6" w:rsidRPr="00006B63" w14:paraId="4D27BD06" w14:textId="77777777" w:rsidTr="00CC23CB">
        <w:trPr>
          <w:jc w:val="center"/>
        </w:trPr>
        <w:tc>
          <w:tcPr>
            <w:tcW w:w="917" w:type="dxa"/>
          </w:tcPr>
          <w:p w14:paraId="05DED2A8" w14:textId="77777777" w:rsidR="00CC18B6" w:rsidRPr="00CC23CB" w:rsidRDefault="00CC18B6" w:rsidP="00CC23CB">
            <w:pPr>
              <w:tabs>
                <w:tab w:val="num" w:pos="0"/>
              </w:tabs>
              <w:ind w:right="-285"/>
              <w:jc w:val="both"/>
              <w:rPr>
                <w:sz w:val="24"/>
                <w:szCs w:val="24"/>
              </w:rPr>
            </w:pPr>
            <w:r w:rsidRPr="00CC23CB">
              <w:rPr>
                <w:position w:val="-14"/>
                <w:sz w:val="24"/>
                <w:szCs w:val="24"/>
              </w:rPr>
              <w:object w:dxaOrig="380" w:dyaOrig="420" w14:anchorId="6DA09782">
                <v:shape id="_x0000_i1079" type="#_x0000_t75" style="width:18.6pt;height:21pt" o:ole="">
                  <v:imagedata r:id="rId112" o:title=""/>
                </v:shape>
                <o:OLEObject Type="Embed" ProgID="Equation.DSMT4" ShapeID="_x0000_i1079" DrawAspect="Content" ObjectID="_1737976292" r:id="rId113"/>
              </w:object>
            </w:r>
          </w:p>
        </w:tc>
        <w:tc>
          <w:tcPr>
            <w:tcW w:w="913" w:type="dxa"/>
          </w:tcPr>
          <w:p w14:paraId="504421D1" w14:textId="77777777" w:rsidR="00CC18B6" w:rsidRPr="00CC23CB" w:rsidRDefault="00CC18B6" w:rsidP="00CC23CB">
            <w:pPr>
              <w:tabs>
                <w:tab w:val="num" w:pos="0"/>
              </w:tabs>
              <w:ind w:right="-285"/>
              <w:jc w:val="both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0</w:t>
            </w:r>
          </w:p>
        </w:tc>
        <w:tc>
          <w:tcPr>
            <w:tcW w:w="912" w:type="dxa"/>
          </w:tcPr>
          <w:p w14:paraId="60D21DE6" w14:textId="77777777" w:rsidR="00CC18B6" w:rsidRPr="00CC23CB" w:rsidRDefault="00CC18B6" w:rsidP="00CC23CB">
            <w:pPr>
              <w:tabs>
                <w:tab w:val="num" w:pos="0"/>
              </w:tabs>
              <w:ind w:right="-285"/>
              <w:jc w:val="both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1</w:t>
            </w:r>
          </w:p>
        </w:tc>
        <w:tc>
          <w:tcPr>
            <w:tcW w:w="913" w:type="dxa"/>
          </w:tcPr>
          <w:p w14:paraId="77D1EBA0" w14:textId="77777777" w:rsidR="00CC18B6" w:rsidRPr="00CC23CB" w:rsidRDefault="00CC18B6" w:rsidP="00CC23CB">
            <w:pPr>
              <w:tabs>
                <w:tab w:val="num" w:pos="0"/>
              </w:tabs>
              <w:ind w:right="-285"/>
              <w:jc w:val="both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2</w:t>
            </w:r>
          </w:p>
        </w:tc>
        <w:tc>
          <w:tcPr>
            <w:tcW w:w="906" w:type="dxa"/>
          </w:tcPr>
          <w:p w14:paraId="4B49489E" w14:textId="77777777" w:rsidR="00CC18B6" w:rsidRPr="00CC23CB" w:rsidRDefault="00CC18B6" w:rsidP="00CC23CB">
            <w:pPr>
              <w:tabs>
                <w:tab w:val="num" w:pos="0"/>
              </w:tabs>
              <w:ind w:right="-285"/>
              <w:jc w:val="both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3</w:t>
            </w:r>
          </w:p>
        </w:tc>
        <w:tc>
          <w:tcPr>
            <w:tcW w:w="906" w:type="dxa"/>
          </w:tcPr>
          <w:p w14:paraId="5573BA07" w14:textId="77777777" w:rsidR="00CC18B6" w:rsidRPr="00CC23CB" w:rsidRDefault="00CC18B6" w:rsidP="00CC23CB">
            <w:pPr>
              <w:tabs>
                <w:tab w:val="num" w:pos="0"/>
              </w:tabs>
              <w:ind w:right="-285"/>
              <w:jc w:val="both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4</w:t>
            </w:r>
          </w:p>
        </w:tc>
        <w:tc>
          <w:tcPr>
            <w:tcW w:w="906" w:type="dxa"/>
          </w:tcPr>
          <w:p w14:paraId="53B47635" w14:textId="77777777" w:rsidR="00CC18B6" w:rsidRPr="00CC23CB" w:rsidRDefault="00CC18B6" w:rsidP="00CC23CB">
            <w:pPr>
              <w:tabs>
                <w:tab w:val="num" w:pos="0"/>
              </w:tabs>
              <w:ind w:right="-285"/>
              <w:jc w:val="both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5</w:t>
            </w:r>
          </w:p>
        </w:tc>
      </w:tr>
      <w:tr w:rsidR="00CC18B6" w:rsidRPr="00006B63" w14:paraId="6C8722BD" w14:textId="77777777" w:rsidTr="00CC23CB">
        <w:trPr>
          <w:jc w:val="center"/>
        </w:trPr>
        <w:tc>
          <w:tcPr>
            <w:tcW w:w="917" w:type="dxa"/>
          </w:tcPr>
          <w:p w14:paraId="088B6CFE" w14:textId="77777777" w:rsidR="00CC18B6" w:rsidRPr="00CC23CB" w:rsidRDefault="00CC18B6" w:rsidP="00CC23CB">
            <w:pPr>
              <w:tabs>
                <w:tab w:val="num" w:pos="0"/>
              </w:tabs>
              <w:ind w:right="-285"/>
              <w:jc w:val="both"/>
              <w:rPr>
                <w:sz w:val="24"/>
                <w:szCs w:val="24"/>
              </w:rPr>
            </w:pPr>
            <w:r w:rsidRPr="00CC23CB">
              <w:rPr>
                <w:position w:val="-14"/>
                <w:sz w:val="24"/>
                <w:szCs w:val="24"/>
              </w:rPr>
              <w:object w:dxaOrig="320" w:dyaOrig="480" w14:anchorId="44E13C5B">
                <v:shape id="_x0000_i1080" type="#_x0000_t75" style="width:16.2pt;height:24.6pt" o:ole="">
                  <v:imagedata r:id="rId114" o:title=""/>
                </v:shape>
                <o:OLEObject Type="Embed" ProgID="Equation.DSMT4" ShapeID="_x0000_i1080" DrawAspect="Content" ObjectID="_1737976293" r:id="rId115"/>
              </w:object>
            </w:r>
          </w:p>
        </w:tc>
        <w:tc>
          <w:tcPr>
            <w:tcW w:w="913" w:type="dxa"/>
          </w:tcPr>
          <w:p w14:paraId="67E10FA2" w14:textId="77777777" w:rsidR="00CC18B6" w:rsidRPr="00CC23CB" w:rsidRDefault="00CC18B6" w:rsidP="00CC23CB">
            <w:pPr>
              <w:tabs>
                <w:tab w:val="num" w:pos="0"/>
              </w:tabs>
              <w:ind w:right="-285"/>
              <w:jc w:val="both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2</w:t>
            </w:r>
          </w:p>
        </w:tc>
        <w:tc>
          <w:tcPr>
            <w:tcW w:w="912" w:type="dxa"/>
          </w:tcPr>
          <w:p w14:paraId="40219F01" w14:textId="77777777" w:rsidR="00CC18B6" w:rsidRPr="00CC23CB" w:rsidRDefault="00CC18B6" w:rsidP="00CC23CB">
            <w:pPr>
              <w:tabs>
                <w:tab w:val="num" w:pos="0"/>
              </w:tabs>
              <w:ind w:right="-285"/>
              <w:jc w:val="both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3</w:t>
            </w:r>
          </w:p>
        </w:tc>
        <w:tc>
          <w:tcPr>
            <w:tcW w:w="913" w:type="dxa"/>
          </w:tcPr>
          <w:p w14:paraId="64DDCB71" w14:textId="77777777" w:rsidR="00CC18B6" w:rsidRPr="00CC23CB" w:rsidRDefault="00CC18B6" w:rsidP="00CC23CB">
            <w:pPr>
              <w:tabs>
                <w:tab w:val="num" w:pos="0"/>
              </w:tabs>
              <w:ind w:right="-285"/>
              <w:jc w:val="both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4</w:t>
            </w:r>
          </w:p>
        </w:tc>
        <w:tc>
          <w:tcPr>
            <w:tcW w:w="906" w:type="dxa"/>
          </w:tcPr>
          <w:p w14:paraId="2BD2A557" w14:textId="77777777" w:rsidR="00CC18B6" w:rsidRPr="00CC23CB" w:rsidRDefault="00CC18B6" w:rsidP="00CC23CB">
            <w:pPr>
              <w:tabs>
                <w:tab w:val="num" w:pos="0"/>
              </w:tabs>
              <w:ind w:right="-285"/>
              <w:jc w:val="both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5</w:t>
            </w:r>
          </w:p>
        </w:tc>
        <w:tc>
          <w:tcPr>
            <w:tcW w:w="906" w:type="dxa"/>
          </w:tcPr>
          <w:p w14:paraId="4B1DB4AD" w14:textId="77777777" w:rsidR="00CC18B6" w:rsidRPr="00CC23CB" w:rsidRDefault="00CC18B6" w:rsidP="00CC23CB">
            <w:pPr>
              <w:tabs>
                <w:tab w:val="num" w:pos="0"/>
              </w:tabs>
              <w:ind w:right="-285"/>
              <w:jc w:val="both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5</w:t>
            </w:r>
          </w:p>
        </w:tc>
        <w:tc>
          <w:tcPr>
            <w:tcW w:w="906" w:type="dxa"/>
          </w:tcPr>
          <w:p w14:paraId="4DA921EB" w14:textId="77777777" w:rsidR="00CC18B6" w:rsidRPr="00CC23CB" w:rsidRDefault="00CC18B6" w:rsidP="00CC23CB">
            <w:pPr>
              <w:tabs>
                <w:tab w:val="num" w:pos="0"/>
              </w:tabs>
              <w:ind w:right="-285"/>
              <w:jc w:val="both"/>
              <w:rPr>
                <w:sz w:val="24"/>
                <w:szCs w:val="24"/>
              </w:rPr>
            </w:pPr>
            <w:r w:rsidRPr="00CC23CB">
              <w:rPr>
                <w:sz w:val="24"/>
                <w:szCs w:val="24"/>
              </w:rPr>
              <w:t>3</w:t>
            </w:r>
          </w:p>
        </w:tc>
      </w:tr>
    </w:tbl>
    <w:p w14:paraId="174C9BDB" w14:textId="77777777" w:rsidR="00CC18B6" w:rsidRPr="00006B63" w:rsidRDefault="00CC18B6" w:rsidP="003028E9">
      <w:pPr>
        <w:tabs>
          <w:tab w:val="num" w:pos="0"/>
        </w:tabs>
        <w:ind w:right="-285"/>
        <w:rPr>
          <w:sz w:val="24"/>
          <w:szCs w:val="24"/>
        </w:rPr>
      </w:pPr>
    </w:p>
    <w:p w14:paraId="7103E950" w14:textId="77777777" w:rsidR="00CC18B6" w:rsidRPr="00006B63" w:rsidRDefault="00CC18B6" w:rsidP="003028E9">
      <w:pPr>
        <w:tabs>
          <w:tab w:val="num" w:pos="0"/>
        </w:tabs>
        <w:ind w:right="-285"/>
        <w:rPr>
          <w:sz w:val="24"/>
          <w:szCs w:val="24"/>
        </w:rPr>
      </w:pPr>
      <w:r w:rsidRPr="00006B63">
        <w:rPr>
          <w:sz w:val="24"/>
          <w:szCs w:val="24"/>
        </w:rPr>
        <w:t xml:space="preserve"> а)</w:t>
      </w:r>
      <w:r w:rsidRPr="00006B63">
        <w:rPr>
          <w:sz w:val="24"/>
          <w:szCs w:val="24"/>
        </w:rPr>
        <w:tab/>
        <w:t>2.77;</w:t>
      </w:r>
      <w:r w:rsidRPr="00006B63">
        <w:rPr>
          <w:sz w:val="24"/>
          <w:szCs w:val="24"/>
        </w:rPr>
        <w:tab/>
        <w:t>б)</w:t>
      </w:r>
      <w:r w:rsidRPr="00006B63">
        <w:rPr>
          <w:sz w:val="24"/>
          <w:szCs w:val="24"/>
        </w:rPr>
        <w:tab/>
        <w:t>2.90;</w:t>
      </w:r>
      <w:r w:rsidRPr="00006B63">
        <w:rPr>
          <w:sz w:val="24"/>
          <w:szCs w:val="24"/>
        </w:rPr>
        <w:tab/>
        <w:t>в)</w:t>
      </w:r>
      <w:r w:rsidRPr="00006B63">
        <w:rPr>
          <w:sz w:val="24"/>
          <w:szCs w:val="24"/>
        </w:rPr>
        <w:tab/>
        <w:t xml:space="preserve"> 0.34;</w:t>
      </w:r>
      <w:r w:rsidRPr="00006B63">
        <w:rPr>
          <w:sz w:val="24"/>
          <w:szCs w:val="24"/>
        </w:rPr>
        <w:tab/>
        <w:t>г)</w:t>
      </w:r>
      <w:r w:rsidRPr="00006B63">
        <w:rPr>
          <w:sz w:val="24"/>
          <w:szCs w:val="24"/>
        </w:rPr>
        <w:tab/>
        <w:t>0.682;</w:t>
      </w:r>
      <w:r w:rsidRPr="00006B63">
        <w:rPr>
          <w:sz w:val="24"/>
          <w:szCs w:val="24"/>
        </w:rPr>
        <w:tab/>
      </w:r>
      <w:r w:rsidRPr="00006B63">
        <w:rPr>
          <w:sz w:val="24"/>
          <w:szCs w:val="24"/>
        </w:rPr>
        <w:tab/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CC18B6" w:rsidRPr="00006B63" w14:paraId="3E6DE7BB" w14:textId="77777777" w:rsidTr="00F002A5">
        <w:tc>
          <w:tcPr>
            <w:tcW w:w="1445" w:type="dxa"/>
          </w:tcPr>
          <w:p w14:paraId="3E1A8A37" w14:textId="77777777" w:rsidR="00CC18B6" w:rsidRPr="00006B63" w:rsidRDefault="00CC18B6" w:rsidP="003028E9">
            <w:pPr>
              <w:tabs>
                <w:tab w:val="num" w:pos="0"/>
              </w:tabs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а</w:t>
            </w:r>
          </w:p>
        </w:tc>
        <w:tc>
          <w:tcPr>
            <w:tcW w:w="1446" w:type="dxa"/>
          </w:tcPr>
          <w:p w14:paraId="1B35260A" w14:textId="77777777" w:rsidR="00CC18B6" w:rsidRPr="00006B63" w:rsidRDefault="00CC18B6" w:rsidP="003028E9">
            <w:pPr>
              <w:tabs>
                <w:tab w:val="num" w:pos="0"/>
              </w:tabs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б</w:t>
            </w:r>
          </w:p>
        </w:tc>
        <w:tc>
          <w:tcPr>
            <w:tcW w:w="1446" w:type="dxa"/>
          </w:tcPr>
          <w:p w14:paraId="6101211A" w14:textId="77777777" w:rsidR="00CC18B6" w:rsidRPr="00006B63" w:rsidRDefault="00CC18B6" w:rsidP="003028E9">
            <w:pPr>
              <w:tabs>
                <w:tab w:val="num" w:pos="0"/>
              </w:tabs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в</w:t>
            </w:r>
          </w:p>
        </w:tc>
        <w:tc>
          <w:tcPr>
            <w:tcW w:w="1446" w:type="dxa"/>
          </w:tcPr>
          <w:p w14:paraId="035FC9A0" w14:textId="77777777" w:rsidR="00CC18B6" w:rsidRPr="00006B63" w:rsidRDefault="00CC18B6" w:rsidP="003028E9">
            <w:pPr>
              <w:tabs>
                <w:tab w:val="num" w:pos="0"/>
              </w:tabs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г</w:t>
            </w:r>
          </w:p>
        </w:tc>
        <w:tc>
          <w:tcPr>
            <w:tcW w:w="1446" w:type="dxa"/>
          </w:tcPr>
          <w:p w14:paraId="0CC6B72D" w14:textId="77777777" w:rsidR="00CC18B6" w:rsidRPr="00006B63" w:rsidRDefault="00CC18B6" w:rsidP="003028E9">
            <w:pPr>
              <w:tabs>
                <w:tab w:val="num" w:pos="0"/>
              </w:tabs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д</w:t>
            </w:r>
          </w:p>
        </w:tc>
      </w:tr>
    </w:tbl>
    <w:p w14:paraId="195FB51F" w14:textId="77777777" w:rsidR="00CC18B6" w:rsidRPr="00006B63" w:rsidRDefault="00CC18B6" w:rsidP="003028E9">
      <w:pPr>
        <w:tabs>
          <w:tab w:val="num" w:pos="0"/>
        </w:tabs>
        <w:ind w:right="-285"/>
        <w:rPr>
          <w:sz w:val="24"/>
          <w:szCs w:val="24"/>
        </w:rPr>
      </w:pPr>
    </w:p>
    <w:p w14:paraId="07B424FB" w14:textId="77777777" w:rsidR="00CC18B6" w:rsidRPr="00006B63" w:rsidRDefault="00CC18B6" w:rsidP="009C04A3">
      <w:pPr>
        <w:numPr>
          <w:ilvl w:val="0"/>
          <w:numId w:val="15"/>
        </w:numPr>
        <w:tabs>
          <w:tab w:val="clear" w:pos="360"/>
          <w:tab w:val="num" w:pos="0"/>
        </w:tabs>
        <w:spacing w:line="360" w:lineRule="auto"/>
        <w:ind w:left="0" w:right="-285" w:firstLine="0"/>
        <w:jc w:val="both"/>
        <w:rPr>
          <w:sz w:val="24"/>
          <w:szCs w:val="24"/>
        </w:rPr>
      </w:pPr>
      <w:r w:rsidRPr="00006B63">
        <w:rPr>
          <w:b/>
          <w:sz w:val="24"/>
          <w:szCs w:val="24"/>
        </w:rPr>
        <w:t xml:space="preserve"> </w:t>
      </w:r>
      <w:r w:rsidRPr="00006B63">
        <w:rPr>
          <w:sz w:val="24"/>
          <w:szCs w:val="24"/>
        </w:rPr>
        <w:t xml:space="preserve">Полуширина 90% доверительного интервала, построенного для оценки неизвестного математического ожидания нормально распределенной случайной величины </w:t>
      </w:r>
      <w:r w:rsidRPr="00006B63">
        <w:rPr>
          <w:sz w:val="24"/>
          <w:szCs w:val="24"/>
          <w:lang w:val="en-US"/>
        </w:rPr>
        <w:t>X</w:t>
      </w:r>
      <w:r w:rsidRPr="00006B63">
        <w:rPr>
          <w:sz w:val="24"/>
          <w:szCs w:val="24"/>
        </w:rPr>
        <w:t xml:space="preserve"> для объема выборки </w:t>
      </w:r>
      <w:r w:rsidRPr="00006B63">
        <w:rPr>
          <w:sz w:val="24"/>
          <w:szCs w:val="24"/>
          <w:lang w:val="en-US"/>
        </w:rPr>
        <w:t>n</w:t>
      </w:r>
      <w:r w:rsidRPr="00006B63">
        <w:rPr>
          <w:sz w:val="24"/>
          <w:szCs w:val="24"/>
        </w:rPr>
        <w:t xml:space="preserve">=120, выборочного среднего </w:t>
      </w:r>
      <w:r w:rsidRPr="00006B63">
        <w:rPr>
          <w:position w:val="-6"/>
          <w:sz w:val="24"/>
          <w:szCs w:val="24"/>
        </w:rPr>
        <w:object w:dxaOrig="220" w:dyaOrig="400" w14:anchorId="0FD538B7">
          <v:shape id="_x0000_i1081" type="#_x0000_t75" style="width:12pt;height:20.4pt" o:ole="">
            <v:imagedata r:id="rId116" o:title=""/>
          </v:shape>
          <o:OLEObject Type="Embed" ProgID="Equation.DSMT4" ShapeID="_x0000_i1081" DrawAspect="Content" ObjectID="_1737976294" r:id="rId117"/>
        </w:object>
      </w:r>
      <w:r w:rsidRPr="00006B63">
        <w:rPr>
          <w:sz w:val="24"/>
          <w:szCs w:val="24"/>
        </w:rPr>
        <w:t xml:space="preserve">=23 и известного значения </w:t>
      </w:r>
      <w:r w:rsidRPr="00006B63">
        <w:rPr>
          <w:position w:val="-6"/>
          <w:sz w:val="24"/>
          <w:szCs w:val="24"/>
        </w:rPr>
        <w:object w:dxaOrig="279" w:dyaOrig="240" w14:anchorId="01ED8D2A">
          <v:shape id="_x0000_i1082" type="#_x0000_t75" style="width:14.4pt;height:12pt" o:ole="">
            <v:imagedata r:id="rId118" o:title=""/>
          </v:shape>
          <o:OLEObject Type="Embed" ProgID="Equation.DSMT4" ShapeID="_x0000_i1082" DrawAspect="Content" ObjectID="_1737976295" r:id="rId119"/>
        </w:object>
      </w:r>
      <w:r w:rsidRPr="00006B63">
        <w:rPr>
          <w:sz w:val="24"/>
          <w:szCs w:val="24"/>
        </w:rPr>
        <w:t>=5, есть</w:t>
      </w:r>
    </w:p>
    <w:p w14:paraId="24FB65EF" w14:textId="77777777" w:rsidR="00CC18B6" w:rsidRPr="00006B63" w:rsidRDefault="00CC18B6" w:rsidP="003028E9">
      <w:pPr>
        <w:tabs>
          <w:tab w:val="num" w:pos="0"/>
        </w:tabs>
        <w:ind w:right="-285"/>
        <w:rPr>
          <w:sz w:val="24"/>
          <w:szCs w:val="24"/>
        </w:rPr>
      </w:pPr>
      <w:r w:rsidRPr="00006B63">
        <w:rPr>
          <w:sz w:val="24"/>
          <w:szCs w:val="24"/>
        </w:rPr>
        <w:t>а)</w:t>
      </w:r>
      <w:r w:rsidRPr="00006B63">
        <w:rPr>
          <w:sz w:val="24"/>
          <w:szCs w:val="24"/>
        </w:rPr>
        <w:tab/>
        <w:t>0.89;</w:t>
      </w:r>
      <w:r w:rsidRPr="00006B63">
        <w:rPr>
          <w:sz w:val="24"/>
          <w:szCs w:val="24"/>
        </w:rPr>
        <w:tab/>
        <w:t>б)</w:t>
      </w:r>
      <w:r w:rsidRPr="00006B63">
        <w:rPr>
          <w:sz w:val="24"/>
          <w:szCs w:val="24"/>
        </w:rPr>
        <w:tab/>
        <w:t>0.49 ;</w:t>
      </w:r>
      <w:r w:rsidRPr="00006B63">
        <w:rPr>
          <w:sz w:val="24"/>
          <w:szCs w:val="24"/>
        </w:rPr>
        <w:tab/>
        <w:t>в) 0.75;</w:t>
      </w:r>
      <w:r w:rsidRPr="00006B63">
        <w:rPr>
          <w:sz w:val="24"/>
          <w:szCs w:val="24"/>
        </w:rPr>
        <w:tab/>
        <w:t>г)</w:t>
      </w:r>
      <w:r w:rsidRPr="00006B63">
        <w:rPr>
          <w:sz w:val="24"/>
          <w:szCs w:val="24"/>
        </w:rPr>
        <w:tab/>
        <w:t>0.98;</w:t>
      </w:r>
      <w:r w:rsidRPr="00006B63">
        <w:rPr>
          <w:sz w:val="24"/>
          <w:szCs w:val="24"/>
        </w:rPr>
        <w:tab/>
      </w:r>
      <w:r w:rsidRPr="00006B63">
        <w:rPr>
          <w:sz w:val="24"/>
          <w:szCs w:val="24"/>
        </w:rPr>
        <w:tab/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CC18B6" w:rsidRPr="00006B63" w14:paraId="2E56EF60" w14:textId="77777777" w:rsidTr="00F002A5">
        <w:tc>
          <w:tcPr>
            <w:tcW w:w="1445" w:type="dxa"/>
          </w:tcPr>
          <w:p w14:paraId="5B8256DE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а</w:t>
            </w:r>
          </w:p>
        </w:tc>
        <w:tc>
          <w:tcPr>
            <w:tcW w:w="1446" w:type="dxa"/>
          </w:tcPr>
          <w:p w14:paraId="324B62B5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б</w:t>
            </w:r>
          </w:p>
        </w:tc>
        <w:tc>
          <w:tcPr>
            <w:tcW w:w="1446" w:type="dxa"/>
          </w:tcPr>
          <w:p w14:paraId="11168E5A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в</w:t>
            </w:r>
          </w:p>
        </w:tc>
        <w:tc>
          <w:tcPr>
            <w:tcW w:w="1446" w:type="dxa"/>
          </w:tcPr>
          <w:p w14:paraId="295FC8F2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г</w:t>
            </w:r>
          </w:p>
        </w:tc>
        <w:tc>
          <w:tcPr>
            <w:tcW w:w="1446" w:type="dxa"/>
          </w:tcPr>
          <w:p w14:paraId="5AACB2DF" w14:textId="77777777" w:rsidR="00CC18B6" w:rsidRPr="00006B63" w:rsidRDefault="00CC18B6" w:rsidP="003028E9">
            <w:pPr>
              <w:ind w:right="-285"/>
              <w:rPr>
                <w:sz w:val="24"/>
                <w:szCs w:val="24"/>
              </w:rPr>
            </w:pPr>
            <w:r w:rsidRPr="00006B63">
              <w:rPr>
                <w:sz w:val="24"/>
                <w:szCs w:val="24"/>
              </w:rPr>
              <w:t>д</w:t>
            </w:r>
          </w:p>
        </w:tc>
      </w:tr>
    </w:tbl>
    <w:p w14:paraId="582A11F6" w14:textId="77777777" w:rsidR="00CC18B6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60FFED45" w14:textId="77777777" w:rsidR="00CC18B6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553E6747" w14:textId="77777777" w:rsidR="00CC18B6" w:rsidRPr="00496D6C" w:rsidRDefault="00CC18B6" w:rsidP="00D8706A">
      <w:pPr>
        <w:pStyle w:val="a"/>
        <w:numPr>
          <w:ilvl w:val="0"/>
          <w:numId w:val="0"/>
        </w:numPr>
      </w:pPr>
      <w:r>
        <w:t>6.3</w:t>
      </w:r>
      <w:r w:rsidRPr="00496D6C">
        <w:t>. Решение задач на практических занятиях</w:t>
      </w:r>
      <w:r>
        <w:t xml:space="preserve"> </w:t>
      </w:r>
      <w:r w:rsidRPr="00496D6C">
        <w:t>(типовые задачи)</w:t>
      </w:r>
    </w:p>
    <w:p w14:paraId="560CE842" w14:textId="77777777" w:rsidR="00CC18B6" w:rsidRPr="00496D6C" w:rsidRDefault="00CC18B6" w:rsidP="00D8706A">
      <w:pPr>
        <w:pStyle w:val="a"/>
        <w:numPr>
          <w:ilvl w:val="0"/>
          <w:numId w:val="0"/>
        </w:numPr>
        <w:ind w:left="720"/>
        <w:jc w:val="left"/>
      </w:pPr>
    </w:p>
    <w:p w14:paraId="4837012B" w14:textId="77777777" w:rsidR="00CC18B6" w:rsidRPr="005B721E" w:rsidRDefault="00CC18B6" w:rsidP="003028E9">
      <w:pPr>
        <w:tabs>
          <w:tab w:val="left" w:pos="366"/>
          <w:tab w:val="left" w:pos="4194"/>
          <w:tab w:val="left" w:pos="6954"/>
          <w:tab w:val="left" w:pos="11604"/>
        </w:tabs>
        <w:ind w:right="-285"/>
        <w:jc w:val="center"/>
        <w:rPr>
          <w:sz w:val="24"/>
          <w:szCs w:val="24"/>
        </w:rPr>
      </w:pPr>
      <w:r w:rsidRPr="005B721E">
        <w:rPr>
          <w:b/>
          <w:sz w:val="24"/>
          <w:szCs w:val="24"/>
        </w:rPr>
        <w:t>Классическое и геометрическое определение вероятности</w:t>
      </w:r>
    </w:p>
    <w:p w14:paraId="0134BC9F" w14:textId="77777777" w:rsidR="00CC18B6" w:rsidRPr="005B721E" w:rsidRDefault="00CC18B6" w:rsidP="003028E9">
      <w:pPr>
        <w:tabs>
          <w:tab w:val="left" w:pos="366"/>
          <w:tab w:val="left" w:pos="4194"/>
          <w:tab w:val="left" w:pos="6954"/>
          <w:tab w:val="left" w:pos="11604"/>
        </w:tabs>
        <w:ind w:right="-285"/>
        <w:jc w:val="both"/>
        <w:rPr>
          <w:sz w:val="24"/>
          <w:szCs w:val="24"/>
        </w:rPr>
      </w:pPr>
    </w:p>
    <w:p w14:paraId="5F34C5C0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>1. Пятнадцать команд случайным образом разбивают на три группы по пять команд в каждой. Найти вероятность того, что две сильнейшие команды окажутся в одной группе.</w:t>
      </w:r>
    </w:p>
    <w:p w14:paraId="0693341E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2. В квадрате со стороной, равной 5 см, наугад выбирается точка. Найти вероятность того, что расстояние от выбранной точки до ближайшей стороны квадрата будет не больше 1 см. </w:t>
      </w:r>
    </w:p>
    <w:p w14:paraId="584307E9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>3. В двенадцати папках лежат четыре рукописи (каждая рукопись в трех папках). Наугад взяли пять папок. Найти вероятность того, что три из них содержат некоторую рукопись.</w:t>
      </w:r>
    </w:p>
    <w:p w14:paraId="1E936B82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4. В треугольнике с вершинами </w:t>
      </w:r>
      <w:r w:rsidRPr="005B721E">
        <w:rPr>
          <w:i/>
          <w:sz w:val="24"/>
          <w:szCs w:val="24"/>
        </w:rPr>
        <w:t>А</w:t>
      </w:r>
      <w:r w:rsidRPr="005B721E">
        <w:rPr>
          <w:sz w:val="24"/>
          <w:szCs w:val="24"/>
        </w:rPr>
        <w:t xml:space="preserve">(3; 0), </w:t>
      </w:r>
      <w:r w:rsidRPr="005B721E">
        <w:rPr>
          <w:i/>
          <w:sz w:val="24"/>
          <w:szCs w:val="24"/>
        </w:rPr>
        <w:t>В</w:t>
      </w:r>
      <w:r w:rsidRPr="005B721E">
        <w:rPr>
          <w:sz w:val="24"/>
          <w:szCs w:val="24"/>
        </w:rPr>
        <w:t xml:space="preserve">(3; 3), </w:t>
      </w:r>
      <w:r w:rsidRPr="005B721E">
        <w:rPr>
          <w:i/>
          <w:sz w:val="24"/>
          <w:szCs w:val="24"/>
        </w:rPr>
        <w:t>С</w:t>
      </w:r>
      <w:r w:rsidRPr="005B721E">
        <w:rPr>
          <w:sz w:val="24"/>
          <w:szCs w:val="24"/>
        </w:rPr>
        <w:t>(0; 3) наугад выбирается точка. Найти вероятность того, что наименьшая из координат выбранной точки не превосходит 1.</w:t>
      </w:r>
    </w:p>
    <w:p w14:paraId="1890295B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>5. В ящике двенадцать деталей, из которых восемь окрашенных. Найти вероятность того, что из пяти наугад взятых деталей три детали окрашенные.</w:t>
      </w:r>
    </w:p>
    <w:p w14:paraId="6D8F3457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6. В квадрате </w:t>
      </w:r>
      <w:r w:rsidRPr="005B721E">
        <w:rPr>
          <w:i/>
          <w:sz w:val="24"/>
          <w:szCs w:val="24"/>
          <w:lang w:val="en-US"/>
        </w:rPr>
        <w:t>ABCD</w:t>
      </w:r>
      <w:r w:rsidRPr="005B721E">
        <w:rPr>
          <w:sz w:val="24"/>
          <w:szCs w:val="24"/>
        </w:rPr>
        <w:t xml:space="preserve"> со стороной, равной 6 см, наугад выбирается точка. Найти вероятность того, что расстояние от выбранной точки до диагонали квадрата </w:t>
      </w:r>
      <w:r w:rsidRPr="005B721E">
        <w:rPr>
          <w:i/>
          <w:sz w:val="24"/>
          <w:szCs w:val="24"/>
        </w:rPr>
        <w:t>АС</w:t>
      </w:r>
      <w:r w:rsidRPr="005B721E">
        <w:rPr>
          <w:sz w:val="24"/>
          <w:szCs w:val="24"/>
        </w:rPr>
        <w:t xml:space="preserve"> не больше </w:t>
      </w:r>
      <w:r w:rsidRPr="005B721E">
        <w:rPr>
          <w:position w:val="-6"/>
          <w:sz w:val="24"/>
          <w:szCs w:val="24"/>
        </w:rPr>
        <w:object w:dxaOrig="420" w:dyaOrig="380" w14:anchorId="114D3F14">
          <v:shape id="_x0000_i1083" type="#_x0000_t75" style="width:21pt;height:18.6pt" o:ole="">
            <v:imagedata r:id="rId120" o:title=""/>
          </v:shape>
          <o:OLEObject Type="Embed" ProgID="Equation.3" ShapeID="_x0000_i1083" DrawAspect="Content" ObjectID="_1737976296" r:id="rId121"/>
        </w:object>
      </w:r>
      <w:r w:rsidRPr="005B721E">
        <w:rPr>
          <w:sz w:val="24"/>
          <w:szCs w:val="24"/>
        </w:rPr>
        <w:t>см.</w:t>
      </w:r>
    </w:p>
    <w:p w14:paraId="29D7D4DC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>7. Номер автомобиля имеет четыре цифры. Что вероятнее: случайно выбранный номер имеет три одинаковые цифры или две пары одинаковых цифр?</w:t>
      </w:r>
    </w:p>
    <w:p w14:paraId="580DBB16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8. В треугольнике с вершинами </w:t>
      </w:r>
      <w:r w:rsidRPr="005B721E">
        <w:rPr>
          <w:i/>
          <w:sz w:val="24"/>
          <w:szCs w:val="24"/>
        </w:rPr>
        <w:t>А</w:t>
      </w:r>
      <w:r w:rsidRPr="005B721E">
        <w:rPr>
          <w:sz w:val="24"/>
          <w:szCs w:val="24"/>
        </w:rPr>
        <w:t xml:space="preserve">(3;0), </w:t>
      </w:r>
      <w:r w:rsidRPr="005B721E">
        <w:rPr>
          <w:i/>
          <w:sz w:val="24"/>
          <w:szCs w:val="24"/>
        </w:rPr>
        <w:t>В</w:t>
      </w:r>
      <w:r w:rsidRPr="005B721E">
        <w:rPr>
          <w:sz w:val="24"/>
          <w:szCs w:val="24"/>
        </w:rPr>
        <w:t xml:space="preserve">(3; 3) и </w:t>
      </w:r>
      <w:r w:rsidRPr="005B721E">
        <w:rPr>
          <w:i/>
          <w:sz w:val="24"/>
          <w:szCs w:val="24"/>
        </w:rPr>
        <w:t>С</w:t>
      </w:r>
      <w:r w:rsidRPr="005B721E">
        <w:rPr>
          <w:sz w:val="24"/>
          <w:szCs w:val="24"/>
        </w:rPr>
        <w:t>(0; 3) наугад выбирается точка. Найти вероятность того, что наибольшая из координат выбранной точки не превосходит 2.</w:t>
      </w:r>
    </w:p>
    <w:p w14:paraId="21CF198E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9. В квадратной матрице </w:t>
      </w:r>
      <w:r w:rsidRPr="005B721E">
        <w:rPr>
          <w:i/>
          <w:sz w:val="24"/>
          <w:szCs w:val="24"/>
          <w:lang w:val="en-US"/>
        </w:rPr>
        <w:t>n</w:t>
      </w:r>
      <w:r w:rsidRPr="005B721E">
        <w:rPr>
          <w:sz w:val="24"/>
          <w:szCs w:val="24"/>
        </w:rPr>
        <w:t xml:space="preserve">-ого порядка, где </w:t>
      </w:r>
      <w:r w:rsidRPr="005B721E">
        <w:rPr>
          <w:position w:val="-6"/>
          <w:sz w:val="24"/>
          <w:szCs w:val="24"/>
        </w:rPr>
        <w:object w:dxaOrig="620" w:dyaOrig="300" w14:anchorId="5B79AC4C">
          <v:shape id="_x0000_i1084" type="#_x0000_t75" style="width:30pt;height:15pt" o:ole="">
            <v:imagedata r:id="rId122" o:title=""/>
          </v:shape>
          <o:OLEObject Type="Embed" ProgID="Equation.3" ShapeID="_x0000_i1084" DrawAspect="Content" ObjectID="_1737976297" r:id="rId123"/>
        </w:object>
      </w:r>
      <w:r w:rsidRPr="005B721E">
        <w:rPr>
          <w:sz w:val="24"/>
          <w:szCs w:val="24"/>
        </w:rPr>
        <w:t>, наугад выбирают два элемента. Найти вероятность того, что выбранные элементы не принадлежат одной строке или одному столбцу.</w:t>
      </w:r>
    </w:p>
    <w:p w14:paraId="211418E8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>10. В кубе со стороной, равной 2 см, наугад выбрана точка. Найти вероятность того, что расстояние от центра куба до выбранной точки не более 1см.</w:t>
      </w:r>
    </w:p>
    <w:p w14:paraId="1B0C383A" w14:textId="77777777" w:rsidR="00CC18B6" w:rsidRPr="005B721E" w:rsidRDefault="00CC18B6" w:rsidP="003028E9">
      <w:pPr>
        <w:tabs>
          <w:tab w:val="left" w:pos="366"/>
          <w:tab w:val="left" w:pos="4194"/>
          <w:tab w:val="left" w:pos="6954"/>
          <w:tab w:val="left" w:pos="11604"/>
        </w:tabs>
        <w:ind w:right="-285"/>
        <w:jc w:val="both"/>
        <w:rPr>
          <w:b/>
          <w:sz w:val="24"/>
          <w:szCs w:val="24"/>
        </w:rPr>
      </w:pPr>
    </w:p>
    <w:p w14:paraId="3ED5C889" w14:textId="77777777" w:rsidR="00CC18B6" w:rsidRPr="005B721E" w:rsidRDefault="00CC18B6" w:rsidP="003028E9">
      <w:pPr>
        <w:tabs>
          <w:tab w:val="left" w:pos="366"/>
          <w:tab w:val="left" w:pos="4194"/>
          <w:tab w:val="left" w:pos="6954"/>
          <w:tab w:val="left" w:pos="11604"/>
        </w:tabs>
        <w:ind w:right="-285"/>
        <w:jc w:val="center"/>
        <w:rPr>
          <w:sz w:val="24"/>
          <w:szCs w:val="24"/>
        </w:rPr>
      </w:pPr>
      <w:r w:rsidRPr="005B721E">
        <w:rPr>
          <w:b/>
          <w:sz w:val="24"/>
          <w:szCs w:val="24"/>
        </w:rPr>
        <w:t>Формулы сложения и умножения вероятностей. Формула полной вероятности и формула Байеса</w:t>
      </w:r>
    </w:p>
    <w:p w14:paraId="2A7B03D7" w14:textId="77777777" w:rsidR="00CC18B6" w:rsidRPr="005B721E" w:rsidRDefault="00CC18B6" w:rsidP="003028E9">
      <w:pPr>
        <w:tabs>
          <w:tab w:val="left" w:pos="366"/>
          <w:tab w:val="left" w:pos="4194"/>
          <w:tab w:val="left" w:pos="6954"/>
          <w:tab w:val="left" w:pos="11604"/>
        </w:tabs>
        <w:ind w:right="-285"/>
        <w:jc w:val="both"/>
        <w:rPr>
          <w:sz w:val="24"/>
          <w:szCs w:val="24"/>
        </w:rPr>
      </w:pPr>
    </w:p>
    <w:p w14:paraId="4C4F214D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>1. Два стрелка делают по два выстрела (каждый по своей мишени). Вероятность попадания в мишень при одном выстреле для первого стрелка равна 0,8, а для второго − 0,7. Найти вероятность того, что число попаданий у первого стрелка больше, чем у второго.</w:t>
      </w:r>
    </w:p>
    <w:p w14:paraId="12BD6AC8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2. В первом ящике 6 окрашенных и 8 неокрашенных деталей, во втором − 5 окрашенных и 3 неокрашенных. Из первого ящика наугад берут три детали, а из второго − </w:t>
      </w:r>
      <w:r w:rsidRPr="005B721E">
        <w:rPr>
          <w:sz w:val="24"/>
          <w:szCs w:val="24"/>
        </w:rPr>
        <w:lastRenderedPageBreak/>
        <w:t>две детали. Затем из взятых пяти деталей наугад берут одну. Найти вероятность того, что взятая деталь окрашенная.</w:t>
      </w:r>
    </w:p>
    <w:p w14:paraId="07B62C0A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3. В пункте проката пять телевизоров фирмы </w:t>
      </w:r>
      <w:r w:rsidRPr="005B721E">
        <w:rPr>
          <w:i/>
          <w:sz w:val="24"/>
          <w:szCs w:val="24"/>
        </w:rPr>
        <w:t>М</w:t>
      </w:r>
      <w:r w:rsidRPr="005B721E">
        <w:rPr>
          <w:sz w:val="24"/>
          <w:szCs w:val="24"/>
        </w:rPr>
        <w:t xml:space="preserve"> и четыре телевизора фирмы </w:t>
      </w:r>
      <w:r w:rsidRPr="005B721E">
        <w:rPr>
          <w:i/>
          <w:sz w:val="24"/>
          <w:szCs w:val="24"/>
        </w:rPr>
        <w:t>С</w:t>
      </w:r>
      <w:r w:rsidRPr="005B721E">
        <w:rPr>
          <w:sz w:val="24"/>
          <w:szCs w:val="24"/>
        </w:rPr>
        <w:t xml:space="preserve">. Телевизор фирмы </w:t>
      </w:r>
      <w:r w:rsidRPr="005B721E">
        <w:rPr>
          <w:i/>
          <w:sz w:val="24"/>
          <w:szCs w:val="24"/>
        </w:rPr>
        <w:t>М</w:t>
      </w:r>
      <w:r w:rsidRPr="005B721E">
        <w:rPr>
          <w:sz w:val="24"/>
          <w:szCs w:val="24"/>
        </w:rPr>
        <w:t xml:space="preserve"> безотказно работает в течение года с вероятностью 0,9 , а телевизор фирмы </w:t>
      </w:r>
      <w:r w:rsidRPr="005B721E">
        <w:rPr>
          <w:i/>
          <w:sz w:val="24"/>
          <w:szCs w:val="24"/>
        </w:rPr>
        <w:t>С</w:t>
      </w:r>
      <w:r w:rsidRPr="005B721E">
        <w:rPr>
          <w:sz w:val="24"/>
          <w:szCs w:val="24"/>
        </w:rPr>
        <w:t xml:space="preserve"> − с вероятностью 0,6 . Взятый наугад телевизор безотказно работает в течение года. Найти вероятность того, что это телевизор фирмы </w:t>
      </w:r>
      <w:r w:rsidRPr="005B721E">
        <w:rPr>
          <w:i/>
          <w:sz w:val="24"/>
          <w:szCs w:val="24"/>
        </w:rPr>
        <w:t>М</w:t>
      </w:r>
      <w:r w:rsidRPr="005B721E">
        <w:rPr>
          <w:sz w:val="24"/>
          <w:szCs w:val="24"/>
        </w:rPr>
        <w:t>.</w:t>
      </w:r>
    </w:p>
    <w:p w14:paraId="72C423A4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>4. Имеется коробка с девятью новыми теннисными мячами. Для игры наугад берут три мяча, после игры их кладут обратно. Найти вероятность того, что после трех игр в коробке не останется новых мячей.</w:t>
      </w:r>
    </w:p>
    <w:p w14:paraId="69984AA1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>5. В первом ящике 4 черных и 5 белых шаров, во втором − 5 черных и 6 белых. Из наугад выбранного ящика наугад взяли три шара. Найти вероятность того, что только один из взятых шаров черный.</w:t>
      </w:r>
    </w:p>
    <w:p w14:paraId="1273ECAA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>6. В ящике три арбуза совхоза “Луч” и семь арбузов совхоза “Победа”. Каждый арбуз совхоза “Луч” спелый с вероятностью 0,9 , а арбуз совхоза “Победа” − с вероятностью 0,6. Наугад взятый арбуз оказался спелым. Найти вероятность того, что это арбуз совхоза “Луч”.</w:t>
      </w:r>
    </w:p>
    <w:p w14:paraId="044AF800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>7. Стрелок стреляет в мишень до второго попадания. Найти вероятность того, что будет сделано три выстрела, если вероятность попадания в мишень при одном выстреле равна 0,7.</w:t>
      </w:r>
    </w:p>
    <w:p w14:paraId="4B18BAFE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8. В пункте проката шесть телевизоров фирмы </w:t>
      </w:r>
      <w:r w:rsidRPr="005B721E">
        <w:rPr>
          <w:i/>
          <w:sz w:val="24"/>
          <w:szCs w:val="24"/>
        </w:rPr>
        <w:t>М</w:t>
      </w:r>
      <w:r w:rsidRPr="005B721E">
        <w:rPr>
          <w:sz w:val="24"/>
          <w:szCs w:val="24"/>
        </w:rPr>
        <w:t xml:space="preserve"> и пять телевизоров фирмы </w:t>
      </w:r>
      <w:r w:rsidRPr="005B721E">
        <w:rPr>
          <w:i/>
          <w:sz w:val="24"/>
          <w:szCs w:val="24"/>
        </w:rPr>
        <w:t>С</w:t>
      </w:r>
      <w:r w:rsidRPr="005B721E">
        <w:rPr>
          <w:sz w:val="24"/>
          <w:szCs w:val="24"/>
        </w:rPr>
        <w:t xml:space="preserve">. Телевизор фирмы </w:t>
      </w:r>
      <w:r w:rsidRPr="005B721E">
        <w:rPr>
          <w:i/>
          <w:sz w:val="24"/>
          <w:szCs w:val="24"/>
        </w:rPr>
        <w:t>М</w:t>
      </w:r>
      <w:r w:rsidRPr="005B721E">
        <w:rPr>
          <w:sz w:val="24"/>
          <w:szCs w:val="24"/>
        </w:rPr>
        <w:t xml:space="preserve"> безотказно работает в течение года с вероятностью 0,9 , а телевизор фирмы </w:t>
      </w:r>
      <w:r w:rsidRPr="005B721E">
        <w:rPr>
          <w:i/>
          <w:sz w:val="24"/>
          <w:szCs w:val="24"/>
        </w:rPr>
        <w:t>С</w:t>
      </w:r>
      <w:r w:rsidRPr="005B721E">
        <w:rPr>
          <w:sz w:val="24"/>
          <w:szCs w:val="24"/>
        </w:rPr>
        <w:t xml:space="preserve"> − с вероятностью 0,7 . Найти вероятность того, что наугад взятый телевизор будет безотказно работать в течение года.</w:t>
      </w:r>
    </w:p>
    <w:p w14:paraId="0ECA7572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>9. Имеются три игральные кости, причем у одной из них 6 очков на двух гранях, а две другие кости обычные. Наугад выбранную кость бросают два раза, и оба раза выпадает 6 очков. Найти вероятность того, что была выбрана игральная кость, у которой 6 очков на двух гранях.</w:t>
      </w:r>
    </w:p>
    <w:p w14:paraId="080861B9" w14:textId="77777777" w:rsidR="00CC18B6" w:rsidRPr="005B721E" w:rsidRDefault="00CC18B6" w:rsidP="00A03F0A">
      <w:pPr>
        <w:tabs>
          <w:tab w:val="left" w:pos="366"/>
          <w:tab w:val="left" w:pos="4194"/>
          <w:tab w:val="left" w:pos="6954"/>
          <w:tab w:val="left" w:pos="11604"/>
        </w:tabs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>10. Вероятность ошибки при одном измерении равна 0,4. Сделано три независимых измерения. Найти вероятность того, что сделано не более одной ошибки.</w:t>
      </w:r>
    </w:p>
    <w:p w14:paraId="44999860" w14:textId="77777777" w:rsidR="00CC18B6" w:rsidRPr="005B721E" w:rsidRDefault="00CC18B6" w:rsidP="003028E9">
      <w:pPr>
        <w:ind w:right="-285"/>
        <w:jc w:val="both"/>
        <w:rPr>
          <w:b/>
          <w:sz w:val="24"/>
          <w:szCs w:val="24"/>
        </w:rPr>
      </w:pPr>
    </w:p>
    <w:p w14:paraId="53776E1F" w14:textId="77777777" w:rsidR="00CC18B6" w:rsidRPr="005B721E" w:rsidRDefault="00CC18B6" w:rsidP="003028E9">
      <w:pPr>
        <w:ind w:right="-285"/>
        <w:jc w:val="center"/>
        <w:rPr>
          <w:bCs/>
          <w:sz w:val="24"/>
          <w:szCs w:val="24"/>
        </w:rPr>
      </w:pPr>
      <w:r w:rsidRPr="005B721E">
        <w:rPr>
          <w:b/>
          <w:bCs/>
          <w:sz w:val="24"/>
          <w:szCs w:val="24"/>
        </w:rPr>
        <w:t xml:space="preserve">Дискретные </w:t>
      </w:r>
      <w:r>
        <w:rPr>
          <w:b/>
          <w:bCs/>
          <w:sz w:val="24"/>
          <w:szCs w:val="24"/>
        </w:rPr>
        <w:t xml:space="preserve">и непрерывные </w:t>
      </w:r>
      <w:r w:rsidRPr="005B721E">
        <w:rPr>
          <w:b/>
          <w:bCs/>
          <w:sz w:val="24"/>
          <w:szCs w:val="24"/>
        </w:rPr>
        <w:t>случайные величины и их числовые характеристики</w:t>
      </w:r>
    </w:p>
    <w:p w14:paraId="27C86D89" w14:textId="77777777" w:rsidR="00CC18B6" w:rsidRPr="005B721E" w:rsidRDefault="00CC18B6" w:rsidP="003028E9">
      <w:pPr>
        <w:ind w:right="-285"/>
        <w:jc w:val="both"/>
        <w:rPr>
          <w:sz w:val="24"/>
          <w:szCs w:val="24"/>
        </w:rPr>
      </w:pPr>
    </w:p>
    <w:p w14:paraId="4F1EE52E" w14:textId="77777777" w:rsidR="00CC18B6" w:rsidRPr="005B721E" w:rsidRDefault="00CC18B6" w:rsidP="00A03F0A">
      <w:pPr>
        <w:pStyle w:val="a7"/>
        <w:spacing w:after="0"/>
        <w:ind w:left="0"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1. На шести карточках написаны числа 1, 2, 3, 4, 5, 6. Случайная величина </w:t>
      </w:r>
      <w:r w:rsidRPr="005B721E">
        <w:rPr>
          <w:i/>
          <w:sz w:val="24"/>
          <w:szCs w:val="24"/>
        </w:rPr>
        <w:t>Х</w:t>
      </w:r>
      <w:r w:rsidRPr="005B721E">
        <w:rPr>
          <w:sz w:val="24"/>
          <w:szCs w:val="24"/>
        </w:rPr>
        <w:t xml:space="preserve"> − наименьшее число из чисел, написанных на трех наугад выбранных карточках. Найти математическое ожидание случайной величины </w:t>
      </w:r>
      <w:r w:rsidRPr="005B721E">
        <w:rPr>
          <w:i/>
          <w:sz w:val="24"/>
          <w:szCs w:val="24"/>
        </w:rPr>
        <w:t>Х</w:t>
      </w:r>
      <w:r w:rsidRPr="005B721E">
        <w:rPr>
          <w:sz w:val="24"/>
          <w:szCs w:val="24"/>
        </w:rPr>
        <w:t>.</w:t>
      </w:r>
    </w:p>
    <w:p w14:paraId="6F4AE954" w14:textId="77777777" w:rsidR="00CC18B6" w:rsidRPr="005B721E" w:rsidRDefault="00CC18B6" w:rsidP="00A03F0A">
      <w:pPr>
        <w:pStyle w:val="21"/>
        <w:spacing w:after="0" w:line="240" w:lineRule="auto"/>
        <w:ind w:left="0" w:right="-285" w:firstLine="567"/>
        <w:rPr>
          <w:sz w:val="24"/>
          <w:szCs w:val="24"/>
        </w:rPr>
      </w:pPr>
      <w:r w:rsidRPr="005B721E">
        <w:rPr>
          <w:sz w:val="24"/>
          <w:szCs w:val="24"/>
        </w:rPr>
        <w:t>2. В урне два белых и четыре черных шара. Из урны без возвращения берут по два шара до появления хотя бы одного белого шара. Найти математическое ожидание числа взятых шаров.</w:t>
      </w:r>
    </w:p>
    <w:p w14:paraId="27E630A1" w14:textId="77777777" w:rsidR="00CC18B6" w:rsidRPr="005B721E" w:rsidRDefault="00CC18B6" w:rsidP="00A03F0A">
      <w:pPr>
        <w:pStyle w:val="21"/>
        <w:spacing w:after="0" w:line="240" w:lineRule="auto"/>
        <w:ind w:left="0" w:right="-285" w:firstLine="567"/>
        <w:rPr>
          <w:sz w:val="24"/>
          <w:szCs w:val="24"/>
        </w:rPr>
      </w:pPr>
      <w:r w:rsidRPr="005B721E">
        <w:rPr>
          <w:sz w:val="24"/>
          <w:szCs w:val="24"/>
        </w:rPr>
        <w:t xml:space="preserve">3. У стрелка три патрона. Стрелок стреляет в мишень до первого попадания. Пусть случайная величина </w:t>
      </w:r>
      <w:r w:rsidRPr="005B721E">
        <w:rPr>
          <w:i/>
          <w:sz w:val="24"/>
          <w:szCs w:val="24"/>
        </w:rPr>
        <w:t>Х</w:t>
      </w:r>
      <w:r w:rsidRPr="005B721E">
        <w:rPr>
          <w:sz w:val="24"/>
          <w:szCs w:val="24"/>
        </w:rPr>
        <w:t xml:space="preserve"> – число сделанных выстрелов. Найти математическое ожидание случайной величины </w:t>
      </w:r>
      <w:r w:rsidRPr="005B721E">
        <w:rPr>
          <w:i/>
          <w:sz w:val="24"/>
          <w:szCs w:val="24"/>
        </w:rPr>
        <w:t>Х</w:t>
      </w:r>
      <w:r w:rsidRPr="005B721E">
        <w:rPr>
          <w:sz w:val="24"/>
          <w:szCs w:val="24"/>
        </w:rPr>
        <w:t>, если при каждом выстреле стрелок попадает в мишень с вероятностью 0,7.</w:t>
      </w:r>
    </w:p>
    <w:p w14:paraId="44E466BB" w14:textId="77777777" w:rsidR="00CC18B6" w:rsidRPr="005B721E" w:rsidRDefault="00CC18B6" w:rsidP="00A03F0A">
      <w:pPr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4. В урне пять шаров, занумерованных числами 1, 2, 3, 4, 5. Из урны наугад берут два шара. Случайная величина </w:t>
      </w:r>
      <w:r w:rsidRPr="005B721E">
        <w:rPr>
          <w:i/>
          <w:sz w:val="24"/>
          <w:szCs w:val="24"/>
        </w:rPr>
        <w:t>Х</w:t>
      </w:r>
      <w:r w:rsidRPr="005B721E">
        <w:rPr>
          <w:sz w:val="24"/>
          <w:szCs w:val="24"/>
        </w:rPr>
        <w:t xml:space="preserve"> – модуль разности номеров взятых шаров. Найти математическое ожидание и дисперсию случайной величины </w:t>
      </w:r>
      <w:r w:rsidRPr="005B721E">
        <w:rPr>
          <w:i/>
          <w:sz w:val="24"/>
          <w:szCs w:val="24"/>
        </w:rPr>
        <w:t>Х</w:t>
      </w:r>
      <w:r w:rsidRPr="005B721E">
        <w:rPr>
          <w:sz w:val="24"/>
          <w:szCs w:val="24"/>
        </w:rPr>
        <w:t>.</w:t>
      </w:r>
    </w:p>
    <w:p w14:paraId="0945F066" w14:textId="77777777" w:rsidR="00CC18B6" w:rsidRPr="005B721E" w:rsidRDefault="00CC18B6" w:rsidP="00A03F0A">
      <w:pPr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>5. В кошельке шесть монет по 5 рублей и четыре монеты по 2 рубля. Наугад взяли три монеты. Найти математическое ожидание взятой суммы.</w:t>
      </w:r>
    </w:p>
    <w:p w14:paraId="5B243213" w14:textId="77777777" w:rsidR="00CC18B6" w:rsidRPr="005B721E" w:rsidRDefault="00CC18B6" w:rsidP="00A03F0A">
      <w:pPr>
        <w:pStyle w:val="33"/>
        <w:ind w:left="0" w:right="-285" w:firstLine="567"/>
        <w:rPr>
          <w:szCs w:val="24"/>
        </w:rPr>
      </w:pPr>
      <w:r w:rsidRPr="005B721E">
        <w:rPr>
          <w:szCs w:val="24"/>
        </w:rPr>
        <w:t xml:space="preserve">6. Семь карточек занумерованы числами 1, 2, 3, 4, 5, 6, 7. Случайная величина </w:t>
      </w:r>
      <w:r w:rsidRPr="005B721E">
        <w:rPr>
          <w:i/>
          <w:szCs w:val="24"/>
        </w:rPr>
        <w:t>Х</w:t>
      </w:r>
      <w:r w:rsidRPr="005B721E">
        <w:rPr>
          <w:szCs w:val="24"/>
        </w:rPr>
        <w:t xml:space="preserve"> – наибольший номер карточки, из четырех наугад выбранных. Найти математическое ожидание случайной величины </w:t>
      </w:r>
      <w:r w:rsidRPr="005B721E">
        <w:rPr>
          <w:i/>
          <w:szCs w:val="24"/>
        </w:rPr>
        <w:t>Х</w:t>
      </w:r>
      <w:r w:rsidRPr="005B721E">
        <w:rPr>
          <w:szCs w:val="24"/>
        </w:rPr>
        <w:t>.</w:t>
      </w:r>
    </w:p>
    <w:p w14:paraId="16A1E583" w14:textId="77777777" w:rsidR="00CC18B6" w:rsidRPr="005B721E" w:rsidRDefault="00CC18B6" w:rsidP="00A03F0A">
      <w:pPr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7. В урне четыре белых и три черных шара. Из урны без возвращения берут по одному шару до появления белого шара. Пусть случайная величина </w:t>
      </w:r>
      <w:r w:rsidRPr="005B721E">
        <w:rPr>
          <w:i/>
          <w:sz w:val="24"/>
          <w:szCs w:val="24"/>
        </w:rPr>
        <w:t>Х</w:t>
      </w:r>
      <w:r w:rsidRPr="005B721E">
        <w:rPr>
          <w:sz w:val="24"/>
          <w:szCs w:val="24"/>
        </w:rPr>
        <w:t xml:space="preserve"> – число взятых шаров. Найти математическое ожидание и среднее квадратическое отклонение случайной величины </w:t>
      </w:r>
      <w:r w:rsidRPr="005B721E">
        <w:rPr>
          <w:i/>
          <w:sz w:val="24"/>
          <w:szCs w:val="24"/>
        </w:rPr>
        <w:t>Х</w:t>
      </w:r>
      <w:r w:rsidRPr="005B721E">
        <w:rPr>
          <w:sz w:val="24"/>
          <w:szCs w:val="24"/>
        </w:rPr>
        <w:t>.</w:t>
      </w:r>
    </w:p>
    <w:p w14:paraId="5BEE8790" w14:textId="77777777" w:rsidR="00CC18B6" w:rsidRPr="005B721E" w:rsidRDefault="00CC18B6" w:rsidP="00A03F0A">
      <w:pPr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lastRenderedPageBreak/>
        <w:t>8. На двух гранях кубика написано число 5, а на остальных – число 2. Кубик бросили четыре раза. Найти математическое ожидание и дисперсию суммы выпавших чисел.</w:t>
      </w:r>
    </w:p>
    <w:p w14:paraId="68D38942" w14:textId="77777777" w:rsidR="00CC18B6" w:rsidRPr="005B721E" w:rsidRDefault="00CC18B6" w:rsidP="00A03F0A">
      <w:pPr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>9. Два стрелка по одному разу стреляют в мишень. Вероятность попадания стрелков в мишень равны 0,8 и 0,6. Найти математическое ожидание и дисперсию числа попаданий в мишень.</w:t>
      </w:r>
    </w:p>
    <w:p w14:paraId="1645A30A" w14:textId="77777777" w:rsidR="00CC18B6" w:rsidRPr="005B721E" w:rsidRDefault="00CC18B6" w:rsidP="00A03F0A">
      <w:pPr>
        <w:pStyle w:val="33"/>
        <w:ind w:left="0" w:right="-285" w:firstLine="567"/>
        <w:rPr>
          <w:szCs w:val="24"/>
        </w:rPr>
      </w:pPr>
      <w:r w:rsidRPr="005B721E">
        <w:rPr>
          <w:szCs w:val="24"/>
        </w:rPr>
        <w:t xml:space="preserve">10. У продавца восемь арбузов, из которых шесть спелых. Покупатели наугад купили три арбуза. Пусть случайная величина </w:t>
      </w:r>
      <w:r w:rsidRPr="005B721E">
        <w:rPr>
          <w:i/>
          <w:szCs w:val="24"/>
        </w:rPr>
        <w:t>Х</w:t>
      </w:r>
      <w:r w:rsidRPr="005B721E">
        <w:rPr>
          <w:szCs w:val="24"/>
        </w:rPr>
        <w:t xml:space="preserve"> – число спелых арбузов, оставшихся у продавца. Найти математическое ожидание случайной величины </w:t>
      </w:r>
      <w:r w:rsidRPr="005B721E">
        <w:rPr>
          <w:i/>
          <w:szCs w:val="24"/>
        </w:rPr>
        <w:t>Х</w:t>
      </w:r>
      <w:r w:rsidRPr="005B721E">
        <w:rPr>
          <w:szCs w:val="24"/>
        </w:rPr>
        <w:t>.</w:t>
      </w:r>
    </w:p>
    <w:p w14:paraId="088C65FE" w14:textId="77777777" w:rsidR="00CC18B6" w:rsidRPr="005B721E" w:rsidRDefault="00CC18B6" w:rsidP="00A03F0A">
      <w:pPr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11. Дана плотность распределения </w:t>
      </w:r>
      <w:r w:rsidRPr="005B721E">
        <w:rPr>
          <w:i/>
          <w:sz w:val="24"/>
          <w:szCs w:val="24"/>
          <w:lang w:val="en-US"/>
        </w:rPr>
        <w:t>f</w:t>
      </w:r>
      <w:r w:rsidRPr="005B721E">
        <w:rPr>
          <w:i/>
          <w:sz w:val="24"/>
          <w:szCs w:val="24"/>
        </w:rPr>
        <w:t>(</w:t>
      </w:r>
      <w:r w:rsidRPr="005B721E">
        <w:rPr>
          <w:i/>
          <w:sz w:val="24"/>
          <w:szCs w:val="24"/>
          <w:lang w:val="en-US"/>
        </w:rPr>
        <w:t>x</w:t>
      </w:r>
      <w:r w:rsidRPr="005B721E">
        <w:rPr>
          <w:i/>
          <w:sz w:val="24"/>
          <w:szCs w:val="24"/>
        </w:rPr>
        <w:t>)</w:t>
      </w:r>
      <w:r w:rsidRPr="005B721E">
        <w:rPr>
          <w:sz w:val="24"/>
          <w:szCs w:val="24"/>
        </w:rPr>
        <w:t xml:space="preserve"> случайной величины </w:t>
      </w:r>
      <w:r w:rsidRPr="005B721E">
        <w:rPr>
          <w:i/>
          <w:sz w:val="24"/>
          <w:szCs w:val="24"/>
        </w:rPr>
        <w:t>Х</w:t>
      </w:r>
      <w:r w:rsidRPr="005B721E">
        <w:rPr>
          <w:sz w:val="24"/>
          <w:szCs w:val="24"/>
        </w:rPr>
        <w:t xml:space="preserve">. Найти неизвестный параметр </w:t>
      </w:r>
      <w:r w:rsidRPr="005B721E">
        <w:rPr>
          <w:i/>
          <w:sz w:val="24"/>
          <w:szCs w:val="24"/>
        </w:rPr>
        <w:t>с</w:t>
      </w:r>
      <w:r w:rsidRPr="005B721E">
        <w:rPr>
          <w:sz w:val="24"/>
          <w:szCs w:val="24"/>
        </w:rPr>
        <w:t xml:space="preserve">, а также функцию распределения, медиану, математическое ожидание и дисперсию случайной величины </w:t>
      </w:r>
      <w:r w:rsidRPr="005B721E">
        <w:rPr>
          <w:i/>
          <w:sz w:val="24"/>
          <w:szCs w:val="24"/>
        </w:rPr>
        <w:t>Х</w:t>
      </w:r>
      <w:r w:rsidRPr="005B721E">
        <w:rPr>
          <w:sz w:val="24"/>
          <w:szCs w:val="24"/>
        </w:rPr>
        <w:t>.</w:t>
      </w:r>
    </w:p>
    <w:p w14:paraId="0D316CF6" w14:textId="77777777" w:rsidR="00CC18B6" w:rsidRPr="005B721E" w:rsidRDefault="00CC18B6" w:rsidP="003028E9">
      <w:pPr>
        <w:ind w:right="-285"/>
        <w:jc w:val="both"/>
        <w:rPr>
          <w:sz w:val="24"/>
          <w:szCs w:val="24"/>
        </w:rPr>
      </w:pPr>
      <w:r w:rsidRPr="005B721E">
        <w:rPr>
          <w:position w:val="-64"/>
          <w:sz w:val="24"/>
          <w:szCs w:val="24"/>
        </w:rPr>
        <w:object w:dxaOrig="2060" w:dyaOrig="1420" w14:anchorId="65D3BBC5">
          <v:shape id="_x0000_i1085" type="#_x0000_t75" style="width:101.95pt;height:71.45pt" o:ole="">
            <v:imagedata r:id="rId124" o:title=""/>
          </v:shape>
          <o:OLEObject Type="Embed" ProgID="Equation.3" ShapeID="_x0000_i1085" DrawAspect="Content" ObjectID="_1737976298" r:id="rId125"/>
        </w:object>
      </w:r>
      <w:r w:rsidRPr="005B721E">
        <w:rPr>
          <w:sz w:val="24"/>
          <w:szCs w:val="24"/>
        </w:rPr>
        <w:tab/>
      </w:r>
      <w:r w:rsidRPr="005B721E">
        <w:rPr>
          <w:sz w:val="24"/>
          <w:szCs w:val="24"/>
        </w:rPr>
        <w:tab/>
      </w:r>
      <w:r w:rsidRPr="005B721E">
        <w:rPr>
          <w:position w:val="-58"/>
          <w:sz w:val="24"/>
          <w:szCs w:val="24"/>
        </w:rPr>
        <w:object w:dxaOrig="1400" w:dyaOrig="1260" w14:anchorId="06D75E72">
          <v:shape id="_x0000_i1086" type="#_x0000_t75" style="width:67.85pt;height:63.65pt" o:ole="">
            <v:imagedata r:id="rId126" o:title=""/>
          </v:shape>
          <o:OLEObject Type="Embed" ProgID="Equation.3" ShapeID="_x0000_i1086" DrawAspect="Content" ObjectID="_1737976299" r:id="rId127"/>
        </w:object>
      </w:r>
    </w:p>
    <w:p w14:paraId="3C2DC8DF" w14:textId="77777777" w:rsidR="00CC18B6" w:rsidRPr="005B721E" w:rsidRDefault="00CC18B6" w:rsidP="003028E9">
      <w:pPr>
        <w:ind w:right="-285"/>
        <w:jc w:val="both"/>
        <w:rPr>
          <w:sz w:val="24"/>
          <w:szCs w:val="24"/>
        </w:rPr>
      </w:pPr>
      <w:r w:rsidRPr="005B721E">
        <w:rPr>
          <w:position w:val="-56"/>
          <w:sz w:val="24"/>
          <w:szCs w:val="24"/>
        </w:rPr>
        <w:object w:dxaOrig="2140" w:dyaOrig="1260" w14:anchorId="0F4EE1C8">
          <v:shape id="_x0000_i1087" type="#_x0000_t75" style="width:107.45pt;height:63.65pt" o:ole="">
            <v:imagedata r:id="rId128" o:title=""/>
          </v:shape>
          <o:OLEObject Type="Embed" ProgID="Equation.3" ShapeID="_x0000_i1087" DrawAspect="Content" ObjectID="_1737976300" r:id="rId129"/>
        </w:object>
      </w:r>
      <w:r w:rsidRPr="005B721E">
        <w:rPr>
          <w:sz w:val="24"/>
          <w:szCs w:val="24"/>
        </w:rPr>
        <w:tab/>
      </w:r>
      <w:r w:rsidRPr="005B721E">
        <w:rPr>
          <w:sz w:val="24"/>
          <w:szCs w:val="24"/>
        </w:rPr>
        <w:tab/>
      </w:r>
      <w:r w:rsidRPr="005B721E">
        <w:rPr>
          <w:position w:val="-54"/>
          <w:sz w:val="24"/>
          <w:szCs w:val="24"/>
        </w:rPr>
        <w:object w:dxaOrig="2020" w:dyaOrig="1219" w14:anchorId="60386921">
          <v:shape id="_x0000_i1088" type="#_x0000_t75" style="width:101.4pt;height:59.95pt" o:ole="">
            <v:imagedata r:id="rId130" o:title=""/>
          </v:shape>
          <o:OLEObject Type="Embed" ProgID="Equation.3" ShapeID="_x0000_i1088" DrawAspect="Content" ObjectID="_1737976301" r:id="rId131"/>
        </w:object>
      </w:r>
    </w:p>
    <w:p w14:paraId="437FF2FF" w14:textId="77777777" w:rsidR="00CC18B6" w:rsidRPr="005B721E" w:rsidRDefault="00CC18B6" w:rsidP="003028E9">
      <w:pPr>
        <w:ind w:right="-285"/>
        <w:jc w:val="both"/>
        <w:rPr>
          <w:sz w:val="24"/>
          <w:szCs w:val="24"/>
        </w:rPr>
      </w:pPr>
      <w:r w:rsidRPr="005B721E">
        <w:rPr>
          <w:position w:val="-80"/>
          <w:sz w:val="24"/>
          <w:szCs w:val="24"/>
        </w:rPr>
        <w:object w:dxaOrig="2020" w:dyaOrig="1740" w14:anchorId="6F260F05">
          <v:shape id="_x0000_i1089" type="#_x0000_t75" style="width:101.4pt;height:87pt" o:ole="">
            <v:imagedata r:id="rId132" o:title=""/>
          </v:shape>
          <o:OLEObject Type="Embed" ProgID="Equation.3" ShapeID="_x0000_i1089" DrawAspect="Content" ObjectID="_1737976302" r:id="rId133"/>
        </w:object>
      </w:r>
      <w:r w:rsidRPr="005B721E">
        <w:rPr>
          <w:sz w:val="24"/>
          <w:szCs w:val="24"/>
        </w:rPr>
        <w:tab/>
      </w:r>
      <w:r w:rsidRPr="005B721E">
        <w:rPr>
          <w:sz w:val="24"/>
          <w:szCs w:val="24"/>
        </w:rPr>
        <w:tab/>
      </w:r>
      <w:r w:rsidRPr="005B721E">
        <w:rPr>
          <w:position w:val="-54"/>
          <w:sz w:val="24"/>
          <w:szCs w:val="24"/>
        </w:rPr>
        <w:object w:dxaOrig="2020" w:dyaOrig="1219" w14:anchorId="221B3292">
          <v:shape id="_x0000_i1090" type="#_x0000_t75" style="width:101.4pt;height:59.95pt" o:ole="">
            <v:imagedata r:id="rId134" o:title=""/>
          </v:shape>
          <o:OLEObject Type="Embed" ProgID="Equation.3" ShapeID="_x0000_i1090" DrawAspect="Content" ObjectID="_1737976303" r:id="rId135"/>
        </w:object>
      </w:r>
    </w:p>
    <w:p w14:paraId="1E99EE44" w14:textId="77777777" w:rsidR="00CC18B6" w:rsidRPr="005B721E" w:rsidRDefault="00CC18B6" w:rsidP="003028E9">
      <w:pPr>
        <w:ind w:right="-285"/>
        <w:jc w:val="both"/>
        <w:rPr>
          <w:sz w:val="24"/>
          <w:szCs w:val="24"/>
        </w:rPr>
      </w:pPr>
      <w:r w:rsidRPr="005B721E">
        <w:rPr>
          <w:position w:val="-56"/>
          <w:sz w:val="24"/>
          <w:szCs w:val="24"/>
        </w:rPr>
        <w:object w:dxaOrig="2260" w:dyaOrig="1260" w14:anchorId="086FD958">
          <v:shape id="_x0000_i1091" type="#_x0000_t75" style="width:114pt;height:63.65pt" o:ole="">
            <v:imagedata r:id="rId136" o:title=""/>
          </v:shape>
          <o:OLEObject Type="Embed" ProgID="Equation.3" ShapeID="_x0000_i1091" DrawAspect="Content" ObjectID="_1737976304" r:id="rId137"/>
        </w:object>
      </w:r>
      <w:r w:rsidRPr="005B721E">
        <w:rPr>
          <w:sz w:val="24"/>
          <w:szCs w:val="24"/>
        </w:rPr>
        <w:tab/>
      </w:r>
      <w:r w:rsidRPr="005B721E">
        <w:rPr>
          <w:sz w:val="24"/>
          <w:szCs w:val="24"/>
        </w:rPr>
        <w:tab/>
      </w:r>
      <w:r w:rsidRPr="005B721E">
        <w:rPr>
          <w:position w:val="-54"/>
          <w:sz w:val="24"/>
          <w:szCs w:val="24"/>
        </w:rPr>
        <w:object w:dxaOrig="2020" w:dyaOrig="1219" w14:anchorId="45F1B154">
          <v:shape id="_x0000_i1092" type="#_x0000_t75" style="width:101.4pt;height:59.95pt" o:ole="">
            <v:imagedata r:id="rId138" o:title=""/>
          </v:shape>
          <o:OLEObject Type="Embed" ProgID="Equation.3" ShapeID="_x0000_i1092" DrawAspect="Content" ObjectID="_1737976305" r:id="rId139"/>
        </w:object>
      </w:r>
    </w:p>
    <w:p w14:paraId="12566113" w14:textId="77777777" w:rsidR="00CC18B6" w:rsidRPr="005B721E" w:rsidRDefault="00CC18B6" w:rsidP="003028E9">
      <w:pPr>
        <w:ind w:right="-285"/>
        <w:jc w:val="both"/>
        <w:rPr>
          <w:sz w:val="24"/>
          <w:szCs w:val="24"/>
        </w:rPr>
      </w:pPr>
      <w:r w:rsidRPr="005B721E">
        <w:rPr>
          <w:position w:val="-56"/>
          <w:sz w:val="24"/>
          <w:szCs w:val="24"/>
        </w:rPr>
        <w:object w:dxaOrig="2060" w:dyaOrig="1260" w14:anchorId="642CAB5F">
          <v:shape id="_x0000_i1093" type="#_x0000_t75" style="width:101.95pt;height:63.65pt" o:ole="">
            <v:imagedata r:id="rId140" o:title=""/>
          </v:shape>
          <o:OLEObject Type="Embed" ProgID="Equation.3" ShapeID="_x0000_i1093" DrawAspect="Content" ObjectID="_1737976306" r:id="rId141"/>
        </w:object>
      </w:r>
      <w:r w:rsidRPr="005B721E">
        <w:rPr>
          <w:sz w:val="24"/>
          <w:szCs w:val="24"/>
        </w:rPr>
        <w:tab/>
      </w:r>
      <w:r w:rsidRPr="005B721E">
        <w:rPr>
          <w:sz w:val="24"/>
          <w:szCs w:val="24"/>
        </w:rPr>
        <w:tab/>
      </w:r>
      <w:r w:rsidRPr="005B721E">
        <w:rPr>
          <w:position w:val="-54"/>
          <w:sz w:val="24"/>
          <w:szCs w:val="24"/>
        </w:rPr>
        <w:object w:dxaOrig="1980" w:dyaOrig="1219" w14:anchorId="20B73CC5">
          <v:shape id="_x0000_i1094" type="#_x0000_t75" style="width:99.6pt;height:59.95pt" o:ole="">
            <v:imagedata r:id="rId142" o:title=""/>
          </v:shape>
          <o:OLEObject Type="Embed" ProgID="Equation.3" ShapeID="_x0000_i1094" DrawAspect="Content" ObjectID="_1737976307" r:id="rId143"/>
        </w:object>
      </w:r>
    </w:p>
    <w:p w14:paraId="16D6DC7D" w14:textId="77777777" w:rsidR="00CC18B6" w:rsidRPr="005B721E" w:rsidRDefault="00CC18B6" w:rsidP="003028E9">
      <w:pPr>
        <w:ind w:right="-285"/>
        <w:jc w:val="both"/>
        <w:rPr>
          <w:sz w:val="24"/>
          <w:szCs w:val="24"/>
        </w:rPr>
      </w:pPr>
      <w:r w:rsidRPr="005B721E">
        <w:rPr>
          <w:position w:val="-80"/>
          <w:sz w:val="24"/>
          <w:szCs w:val="24"/>
        </w:rPr>
        <w:object w:dxaOrig="2000" w:dyaOrig="1740" w14:anchorId="30A32291">
          <v:shape id="_x0000_i1095" type="#_x0000_t75" style="width:99.6pt;height:87pt" o:ole="">
            <v:imagedata r:id="rId144" o:title=""/>
          </v:shape>
          <o:OLEObject Type="Embed" ProgID="Equation.3" ShapeID="_x0000_i1095" DrawAspect="Content" ObjectID="_1737976308" r:id="rId145"/>
        </w:object>
      </w:r>
      <w:r w:rsidRPr="005B721E">
        <w:rPr>
          <w:sz w:val="24"/>
          <w:szCs w:val="24"/>
        </w:rPr>
        <w:tab/>
      </w:r>
      <w:r w:rsidRPr="005B721E">
        <w:rPr>
          <w:sz w:val="24"/>
          <w:szCs w:val="24"/>
        </w:rPr>
        <w:tab/>
      </w:r>
      <w:r w:rsidRPr="005B721E">
        <w:rPr>
          <w:position w:val="-54"/>
          <w:sz w:val="24"/>
          <w:szCs w:val="24"/>
        </w:rPr>
        <w:object w:dxaOrig="1980" w:dyaOrig="1219" w14:anchorId="7D71D5B6">
          <v:shape id="_x0000_i1096" type="#_x0000_t75" style="width:99.6pt;height:59.95pt" o:ole="">
            <v:imagedata r:id="rId146" o:title=""/>
          </v:shape>
          <o:OLEObject Type="Embed" ProgID="Equation.3" ShapeID="_x0000_i1096" DrawAspect="Content" ObjectID="_1737976309" r:id="rId147"/>
        </w:object>
      </w:r>
    </w:p>
    <w:p w14:paraId="4BD55EEE" w14:textId="77777777" w:rsidR="00CC18B6" w:rsidRPr="005B721E" w:rsidRDefault="00CC18B6" w:rsidP="003028E9">
      <w:pPr>
        <w:ind w:right="-285"/>
        <w:jc w:val="both"/>
        <w:rPr>
          <w:sz w:val="24"/>
          <w:szCs w:val="24"/>
        </w:rPr>
      </w:pPr>
      <w:r w:rsidRPr="005B721E">
        <w:rPr>
          <w:position w:val="-56"/>
          <w:sz w:val="24"/>
          <w:szCs w:val="24"/>
        </w:rPr>
        <w:object w:dxaOrig="1980" w:dyaOrig="1260" w14:anchorId="13209A6F">
          <v:shape id="_x0000_i1097" type="#_x0000_t75" style="width:99.6pt;height:63.65pt" o:ole="">
            <v:imagedata r:id="rId148" o:title=""/>
          </v:shape>
          <o:OLEObject Type="Embed" ProgID="Equation.3" ShapeID="_x0000_i1097" DrawAspect="Content" ObjectID="_1737976310" r:id="rId149"/>
        </w:object>
      </w:r>
      <w:r w:rsidRPr="005B721E">
        <w:rPr>
          <w:sz w:val="24"/>
          <w:szCs w:val="24"/>
        </w:rPr>
        <w:tab/>
      </w:r>
      <w:r w:rsidRPr="005B721E">
        <w:rPr>
          <w:sz w:val="24"/>
          <w:szCs w:val="24"/>
        </w:rPr>
        <w:tab/>
      </w:r>
      <w:r w:rsidRPr="005B721E">
        <w:rPr>
          <w:position w:val="-54"/>
          <w:sz w:val="24"/>
          <w:szCs w:val="24"/>
        </w:rPr>
        <w:object w:dxaOrig="2020" w:dyaOrig="1219" w14:anchorId="64D15CC7">
          <v:shape id="_x0000_i1098" type="#_x0000_t75" style="width:101.4pt;height:59.95pt" o:ole="">
            <v:imagedata r:id="rId150" o:title=""/>
          </v:shape>
          <o:OLEObject Type="Embed" ProgID="Equation.3" ShapeID="_x0000_i1098" DrawAspect="Content" ObjectID="_1737976311" r:id="rId151"/>
        </w:object>
      </w:r>
    </w:p>
    <w:p w14:paraId="53A7C127" w14:textId="77777777" w:rsidR="00CC18B6" w:rsidRPr="005B721E" w:rsidRDefault="00CC18B6" w:rsidP="003028E9">
      <w:pPr>
        <w:ind w:right="-285"/>
        <w:jc w:val="both"/>
        <w:rPr>
          <w:sz w:val="24"/>
          <w:szCs w:val="24"/>
        </w:rPr>
      </w:pPr>
      <w:r w:rsidRPr="005B721E">
        <w:rPr>
          <w:position w:val="-64"/>
          <w:sz w:val="24"/>
          <w:szCs w:val="24"/>
        </w:rPr>
        <w:object w:dxaOrig="1800" w:dyaOrig="1420" w14:anchorId="4EE130EF">
          <v:shape id="_x0000_i1099" type="#_x0000_t75" style="width:90.65pt;height:71.45pt" o:ole="">
            <v:imagedata r:id="rId152" o:title=""/>
          </v:shape>
          <o:OLEObject Type="Embed" ProgID="Equation.3" ShapeID="_x0000_i1099" DrawAspect="Content" ObjectID="_1737976312" r:id="rId153"/>
        </w:object>
      </w:r>
      <w:r w:rsidRPr="005B721E">
        <w:rPr>
          <w:sz w:val="24"/>
          <w:szCs w:val="24"/>
        </w:rPr>
        <w:tab/>
      </w:r>
      <w:r w:rsidRPr="005B721E">
        <w:rPr>
          <w:sz w:val="24"/>
          <w:szCs w:val="24"/>
        </w:rPr>
        <w:tab/>
      </w:r>
      <w:r w:rsidRPr="005B721E">
        <w:rPr>
          <w:position w:val="-58"/>
          <w:sz w:val="24"/>
          <w:szCs w:val="24"/>
        </w:rPr>
        <w:object w:dxaOrig="1420" w:dyaOrig="1260" w14:anchorId="301F1738">
          <v:shape id="_x0000_i1100" type="#_x0000_t75" style="width:71.45pt;height:63.65pt" o:ole="">
            <v:imagedata r:id="rId154" o:title=""/>
          </v:shape>
          <o:OLEObject Type="Embed" ProgID="Equation.3" ShapeID="_x0000_i1100" DrawAspect="Content" ObjectID="_1737976313" r:id="rId155"/>
        </w:object>
      </w:r>
    </w:p>
    <w:p w14:paraId="65A9D633" w14:textId="77777777" w:rsidR="00CC18B6" w:rsidRPr="005B721E" w:rsidRDefault="00CC18B6" w:rsidP="003028E9">
      <w:pPr>
        <w:ind w:right="-285"/>
        <w:jc w:val="both"/>
        <w:rPr>
          <w:sz w:val="24"/>
          <w:szCs w:val="24"/>
        </w:rPr>
      </w:pPr>
      <w:r w:rsidRPr="005B721E">
        <w:rPr>
          <w:position w:val="-70"/>
          <w:sz w:val="24"/>
          <w:szCs w:val="24"/>
        </w:rPr>
        <w:object w:dxaOrig="2040" w:dyaOrig="1540" w14:anchorId="33CA8361">
          <v:shape id="_x0000_i1101" type="#_x0000_t75" style="width:102pt;height:78pt" o:ole="">
            <v:imagedata r:id="rId156" o:title=""/>
          </v:shape>
          <o:OLEObject Type="Embed" ProgID="Equation.3" ShapeID="_x0000_i1101" DrawAspect="Content" ObjectID="_1737976314" r:id="rId157"/>
        </w:object>
      </w:r>
      <w:r w:rsidRPr="005B721E">
        <w:rPr>
          <w:sz w:val="24"/>
          <w:szCs w:val="24"/>
        </w:rPr>
        <w:tab/>
      </w:r>
      <w:r w:rsidRPr="005B721E">
        <w:rPr>
          <w:sz w:val="24"/>
          <w:szCs w:val="24"/>
        </w:rPr>
        <w:tab/>
      </w:r>
      <w:r w:rsidRPr="005B721E">
        <w:rPr>
          <w:position w:val="-54"/>
          <w:sz w:val="24"/>
          <w:szCs w:val="24"/>
        </w:rPr>
        <w:object w:dxaOrig="1800" w:dyaOrig="1219" w14:anchorId="7B1EF760">
          <v:shape id="_x0000_i1102" type="#_x0000_t75" style="width:90.65pt;height:59.95pt" o:ole="">
            <v:imagedata r:id="rId158" o:title=""/>
          </v:shape>
          <o:OLEObject Type="Embed" ProgID="Equation.3" ShapeID="_x0000_i1102" DrawAspect="Content" ObjectID="_1737976315" r:id="rId159"/>
        </w:object>
      </w:r>
    </w:p>
    <w:p w14:paraId="3F8B44FC" w14:textId="77777777" w:rsidR="00CC18B6" w:rsidRPr="005B721E" w:rsidRDefault="00CC18B6" w:rsidP="003028E9">
      <w:pPr>
        <w:ind w:right="-285"/>
        <w:jc w:val="both"/>
        <w:rPr>
          <w:sz w:val="24"/>
          <w:szCs w:val="24"/>
        </w:rPr>
      </w:pPr>
      <w:r w:rsidRPr="005B721E">
        <w:rPr>
          <w:position w:val="-80"/>
          <w:sz w:val="24"/>
          <w:szCs w:val="24"/>
        </w:rPr>
        <w:object w:dxaOrig="1900" w:dyaOrig="1740" w14:anchorId="6E052797">
          <v:shape id="_x0000_i1103" type="#_x0000_t75" style="width:95.4pt;height:87pt" o:ole="">
            <v:imagedata r:id="rId160" o:title=""/>
          </v:shape>
          <o:OLEObject Type="Embed" ProgID="Equation.3" ShapeID="_x0000_i1103" DrawAspect="Content" ObjectID="_1737976316" r:id="rId161"/>
        </w:object>
      </w:r>
      <w:r w:rsidRPr="005B721E">
        <w:rPr>
          <w:sz w:val="24"/>
          <w:szCs w:val="24"/>
        </w:rPr>
        <w:tab/>
      </w:r>
      <w:r w:rsidRPr="005B721E">
        <w:rPr>
          <w:sz w:val="24"/>
          <w:szCs w:val="24"/>
        </w:rPr>
        <w:tab/>
      </w:r>
      <w:r w:rsidRPr="005B721E">
        <w:rPr>
          <w:position w:val="-54"/>
          <w:sz w:val="24"/>
          <w:szCs w:val="24"/>
        </w:rPr>
        <w:object w:dxaOrig="1980" w:dyaOrig="1219" w14:anchorId="56CCC6A9">
          <v:shape id="_x0000_i1104" type="#_x0000_t75" style="width:99.6pt;height:59.95pt" o:ole="">
            <v:imagedata r:id="rId162" o:title=""/>
          </v:shape>
          <o:OLEObject Type="Embed" ProgID="Equation.3" ShapeID="_x0000_i1104" DrawAspect="Content" ObjectID="_1737976317" r:id="rId163"/>
        </w:object>
      </w:r>
    </w:p>
    <w:p w14:paraId="5CE244F2" w14:textId="77777777" w:rsidR="00CC18B6" w:rsidRPr="005B721E" w:rsidRDefault="00CC18B6" w:rsidP="003028E9">
      <w:pPr>
        <w:ind w:right="-285"/>
        <w:jc w:val="both"/>
        <w:rPr>
          <w:b/>
          <w:sz w:val="24"/>
          <w:szCs w:val="24"/>
        </w:rPr>
      </w:pPr>
    </w:p>
    <w:p w14:paraId="6F7BEA1A" w14:textId="77777777" w:rsidR="00CC18B6" w:rsidRPr="005B721E" w:rsidRDefault="00CC18B6" w:rsidP="003028E9">
      <w:pPr>
        <w:ind w:right="-285"/>
        <w:jc w:val="center"/>
        <w:rPr>
          <w:sz w:val="24"/>
          <w:szCs w:val="24"/>
        </w:rPr>
      </w:pPr>
      <w:r w:rsidRPr="005B721E">
        <w:rPr>
          <w:b/>
          <w:sz w:val="24"/>
          <w:szCs w:val="24"/>
        </w:rPr>
        <w:t>Предельные теоремы для биномиального распределения: теоремы Муавра-Лапласа и теорема Пуассона</w:t>
      </w:r>
    </w:p>
    <w:p w14:paraId="7FD0E0C0" w14:textId="77777777" w:rsidR="00CC18B6" w:rsidRPr="005B721E" w:rsidRDefault="00CC18B6" w:rsidP="003028E9">
      <w:pPr>
        <w:ind w:right="-285"/>
        <w:jc w:val="both"/>
        <w:rPr>
          <w:sz w:val="24"/>
          <w:szCs w:val="24"/>
        </w:rPr>
      </w:pPr>
    </w:p>
    <w:p w14:paraId="0B4B28F4" w14:textId="77777777" w:rsidR="00CC18B6" w:rsidRPr="005B721E" w:rsidRDefault="00CC18B6" w:rsidP="00A03F0A">
      <w:pPr>
        <w:pStyle w:val="33"/>
        <w:ind w:left="0" w:right="-285" w:firstLine="567"/>
        <w:rPr>
          <w:szCs w:val="24"/>
        </w:rPr>
      </w:pPr>
      <w:r w:rsidRPr="005B721E">
        <w:rPr>
          <w:szCs w:val="24"/>
        </w:rPr>
        <w:t xml:space="preserve">1. В парке посадили 400 деревьев. Каждое дерево приживается с вероятностью 0,9. Найти вероятность того, что: </w:t>
      </w:r>
      <w:r w:rsidRPr="005B721E">
        <w:rPr>
          <w:i/>
          <w:szCs w:val="24"/>
        </w:rPr>
        <w:t>а</w:t>
      </w:r>
      <w:r w:rsidRPr="005B721E">
        <w:rPr>
          <w:szCs w:val="24"/>
        </w:rPr>
        <w:t xml:space="preserve">) приживается более 365 деревьев; </w:t>
      </w:r>
      <w:r w:rsidRPr="005B721E">
        <w:rPr>
          <w:i/>
          <w:szCs w:val="24"/>
        </w:rPr>
        <w:t>б</w:t>
      </w:r>
      <w:r w:rsidRPr="005B721E">
        <w:rPr>
          <w:szCs w:val="24"/>
        </w:rPr>
        <w:t xml:space="preserve">) приживается от 351 до 374 деревьев. </w:t>
      </w:r>
    </w:p>
    <w:p w14:paraId="5D6ECE36" w14:textId="77777777" w:rsidR="00CC18B6" w:rsidRPr="005B721E" w:rsidRDefault="00CC18B6" w:rsidP="00A03F0A">
      <w:pPr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>2. Игральная кость брошена 180 раз. Найти вероятность того, что шесть очков выпадут 31 раз.</w:t>
      </w:r>
    </w:p>
    <w:p w14:paraId="7EE9E8F2" w14:textId="77777777" w:rsidR="00CC18B6" w:rsidRPr="005B721E" w:rsidRDefault="00CC18B6" w:rsidP="00A03F0A">
      <w:pPr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3. По каналу связи передается текст, содержащий 1000 знаков. Каждый знак независимо от остальных с вероятностью 0,001 может быть принят неправильно. Найти вероятность того, что будут неправильно приняты: </w:t>
      </w:r>
      <w:r w:rsidRPr="005B721E">
        <w:rPr>
          <w:i/>
          <w:sz w:val="24"/>
          <w:szCs w:val="24"/>
        </w:rPr>
        <w:t>а</w:t>
      </w:r>
      <w:r w:rsidRPr="005B721E">
        <w:rPr>
          <w:sz w:val="24"/>
          <w:szCs w:val="24"/>
        </w:rPr>
        <w:t xml:space="preserve">) 3 знака, </w:t>
      </w:r>
      <w:r w:rsidRPr="005B721E">
        <w:rPr>
          <w:i/>
          <w:sz w:val="24"/>
          <w:szCs w:val="24"/>
        </w:rPr>
        <w:t>б</w:t>
      </w:r>
      <w:r w:rsidRPr="005B721E">
        <w:rPr>
          <w:sz w:val="24"/>
          <w:szCs w:val="24"/>
        </w:rPr>
        <w:t xml:space="preserve">) менее трех знаков, </w:t>
      </w:r>
      <w:r w:rsidRPr="005B721E">
        <w:rPr>
          <w:i/>
          <w:sz w:val="24"/>
          <w:szCs w:val="24"/>
        </w:rPr>
        <w:t>в</w:t>
      </w:r>
      <w:r w:rsidRPr="005B721E">
        <w:rPr>
          <w:sz w:val="24"/>
          <w:szCs w:val="24"/>
        </w:rPr>
        <w:t xml:space="preserve">) более трех знаков. </w:t>
      </w:r>
    </w:p>
    <w:p w14:paraId="6E9A8B5D" w14:textId="77777777" w:rsidR="00CC18B6" w:rsidRPr="005B721E" w:rsidRDefault="00CC18B6" w:rsidP="00A03F0A">
      <w:pPr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4. Сколько раз нужно бросить игральную кость, чтобы с вероятностью 0,95 частота выпадения шести очков отличалась от </w:t>
      </w:r>
      <w:r w:rsidRPr="005B721E">
        <w:rPr>
          <w:position w:val="-20"/>
          <w:sz w:val="24"/>
          <w:szCs w:val="24"/>
        </w:rPr>
        <w:object w:dxaOrig="240" w:dyaOrig="540" w14:anchorId="08EE3683">
          <v:shape id="_x0000_i1105" type="#_x0000_t75" style="width:12pt;height:27.6pt" o:ole="">
            <v:imagedata r:id="rId164" o:title=""/>
          </v:shape>
          <o:OLEObject Type="Embed" ProgID="Equation.3" ShapeID="_x0000_i1105" DrawAspect="Content" ObjectID="_1737976318" r:id="rId165"/>
        </w:object>
      </w:r>
      <w:r w:rsidRPr="005B721E">
        <w:rPr>
          <w:sz w:val="24"/>
          <w:szCs w:val="24"/>
        </w:rPr>
        <w:t xml:space="preserve"> менее чем на 0,01.</w:t>
      </w:r>
    </w:p>
    <w:p w14:paraId="39E16DF0" w14:textId="77777777" w:rsidR="00CC18B6" w:rsidRPr="005B721E" w:rsidRDefault="00CC18B6" w:rsidP="00A03F0A">
      <w:pPr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>5. В парке посадили 800 деревьев. Предположим, что каждое дерево приживается с вероятностью 0,8 , т. е. в среднем должно прижиться 640 деревьев. Найти вероятность того, что приживется ровно 640 деревьев.</w:t>
      </w:r>
    </w:p>
    <w:p w14:paraId="18437378" w14:textId="77777777" w:rsidR="00CC18B6" w:rsidRPr="005B721E" w:rsidRDefault="00CC18B6" w:rsidP="00A03F0A">
      <w:pPr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6. Электронное устройство содержит 10000 одинаковых элементов. Каждый элемент независимо от других может выйти из строя за время </w:t>
      </w:r>
      <w:r w:rsidRPr="005B721E">
        <w:rPr>
          <w:i/>
          <w:sz w:val="24"/>
          <w:szCs w:val="24"/>
          <w:lang w:val="en-US"/>
        </w:rPr>
        <w:t>t</w:t>
      </w:r>
      <w:r w:rsidRPr="005B721E">
        <w:rPr>
          <w:i/>
          <w:sz w:val="24"/>
          <w:szCs w:val="24"/>
        </w:rPr>
        <w:t xml:space="preserve"> </w:t>
      </w:r>
      <w:r w:rsidRPr="005B721E">
        <w:rPr>
          <w:sz w:val="24"/>
          <w:szCs w:val="24"/>
        </w:rPr>
        <w:t xml:space="preserve">с вероятностью 0,0002. Найти вероятность того, что за время </w:t>
      </w:r>
      <w:r w:rsidRPr="005B721E">
        <w:rPr>
          <w:i/>
          <w:sz w:val="24"/>
          <w:szCs w:val="24"/>
          <w:lang w:val="en-US"/>
        </w:rPr>
        <w:t>t</w:t>
      </w:r>
      <w:r w:rsidRPr="005B721E">
        <w:rPr>
          <w:sz w:val="24"/>
          <w:szCs w:val="24"/>
        </w:rPr>
        <w:t xml:space="preserve"> выйдут из строя: </w:t>
      </w:r>
      <w:r w:rsidRPr="005B721E">
        <w:rPr>
          <w:i/>
          <w:sz w:val="24"/>
          <w:szCs w:val="24"/>
        </w:rPr>
        <w:t>а</w:t>
      </w:r>
      <w:r w:rsidRPr="005B721E">
        <w:rPr>
          <w:sz w:val="24"/>
          <w:szCs w:val="24"/>
        </w:rPr>
        <w:t xml:space="preserve">) 5 элементов, </w:t>
      </w:r>
      <w:r w:rsidRPr="005B721E">
        <w:rPr>
          <w:i/>
          <w:sz w:val="24"/>
          <w:szCs w:val="24"/>
        </w:rPr>
        <w:t>б</w:t>
      </w:r>
      <w:r w:rsidRPr="005B721E">
        <w:rPr>
          <w:sz w:val="24"/>
          <w:szCs w:val="24"/>
        </w:rPr>
        <w:t xml:space="preserve">) меньше 5 элементов, </w:t>
      </w:r>
      <w:r w:rsidRPr="005B721E">
        <w:rPr>
          <w:i/>
          <w:sz w:val="24"/>
          <w:szCs w:val="24"/>
        </w:rPr>
        <w:t>в</w:t>
      </w:r>
      <w:r w:rsidRPr="005B721E">
        <w:rPr>
          <w:sz w:val="24"/>
          <w:szCs w:val="24"/>
        </w:rPr>
        <w:t>) больше 5 элементов.</w:t>
      </w:r>
    </w:p>
    <w:p w14:paraId="6EB18FEB" w14:textId="77777777" w:rsidR="00CC18B6" w:rsidRPr="005B721E" w:rsidRDefault="00CC18B6" w:rsidP="00A03F0A">
      <w:pPr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7. Сколько раз нужно подбросить монету, чтобы с вероятностью 0,9 частота выпадения орла отличалась от </w:t>
      </w:r>
      <w:r w:rsidRPr="005B721E">
        <w:rPr>
          <w:position w:val="-20"/>
          <w:sz w:val="24"/>
          <w:szCs w:val="24"/>
        </w:rPr>
        <w:object w:dxaOrig="240" w:dyaOrig="540" w14:anchorId="35ADEF65">
          <v:shape id="_x0000_i1106" type="#_x0000_t75" style="width:12pt;height:27.6pt" o:ole="">
            <v:imagedata r:id="rId166" o:title=""/>
          </v:shape>
          <o:OLEObject Type="Embed" ProgID="Equation.3" ShapeID="_x0000_i1106" DrawAspect="Content" ObjectID="_1737976319" r:id="rId167"/>
        </w:object>
      </w:r>
      <w:r w:rsidRPr="005B721E">
        <w:rPr>
          <w:sz w:val="24"/>
          <w:szCs w:val="24"/>
        </w:rPr>
        <w:t xml:space="preserve"> меньше, чем на 0,02.</w:t>
      </w:r>
    </w:p>
    <w:p w14:paraId="2CEB1598" w14:textId="77777777" w:rsidR="00CC18B6" w:rsidRPr="005B721E" w:rsidRDefault="00CC18B6" w:rsidP="00A03F0A">
      <w:pPr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8. В магазин привезли 1000 бутылок минеральной воды “Боржоми” При перевозке бутылка может разбиться с вероятностью 0,003. Найти вероятность того, что при перевозке разобьются: </w:t>
      </w:r>
      <w:r w:rsidRPr="005B721E">
        <w:rPr>
          <w:i/>
          <w:sz w:val="24"/>
          <w:szCs w:val="24"/>
        </w:rPr>
        <w:t>а</w:t>
      </w:r>
      <w:r w:rsidRPr="005B721E">
        <w:rPr>
          <w:sz w:val="24"/>
          <w:szCs w:val="24"/>
        </w:rPr>
        <w:t xml:space="preserve">) четыре бутылки, </w:t>
      </w:r>
      <w:r w:rsidRPr="005B721E">
        <w:rPr>
          <w:i/>
          <w:sz w:val="24"/>
          <w:szCs w:val="24"/>
        </w:rPr>
        <w:t>б</w:t>
      </w:r>
      <w:r w:rsidRPr="005B721E">
        <w:rPr>
          <w:sz w:val="24"/>
          <w:szCs w:val="24"/>
        </w:rPr>
        <w:t xml:space="preserve">) меньше четырех бутылок, </w:t>
      </w:r>
      <w:r w:rsidRPr="005B721E">
        <w:rPr>
          <w:i/>
          <w:sz w:val="24"/>
          <w:szCs w:val="24"/>
        </w:rPr>
        <w:t>в</w:t>
      </w:r>
      <w:r w:rsidRPr="005B721E">
        <w:rPr>
          <w:sz w:val="24"/>
          <w:szCs w:val="24"/>
        </w:rPr>
        <w:t xml:space="preserve">) больше четырех бутылок. </w:t>
      </w:r>
    </w:p>
    <w:p w14:paraId="51A83F5C" w14:textId="77777777" w:rsidR="00CC18B6" w:rsidRPr="005B721E" w:rsidRDefault="00CC18B6" w:rsidP="00A03F0A">
      <w:pPr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t xml:space="preserve">9. Стрелок стреляет в мишень 475 раз. Вероятность попадания в мишень при одном выстреле равна 0,95. Найти вероятность того, что стрелок попадет в мишень: </w:t>
      </w:r>
      <w:r w:rsidRPr="005B721E">
        <w:rPr>
          <w:i/>
          <w:sz w:val="24"/>
          <w:szCs w:val="24"/>
        </w:rPr>
        <w:t>а</w:t>
      </w:r>
      <w:r w:rsidRPr="005B721E">
        <w:rPr>
          <w:sz w:val="24"/>
          <w:szCs w:val="24"/>
        </w:rPr>
        <w:t xml:space="preserve">)460 раз, </w:t>
      </w:r>
      <w:r w:rsidRPr="005B721E">
        <w:rPr>
          <w:i/>
          <w:sz w:val="24"/>
          <w:szCs w:val="24"/>
        </w:rPr>
        <w:t>б</w:t>
      </w:r>
      <w:r w:rsidRPr="005B721E">
        <w:rPr>
          <w:sz w:val="24"/>
          <w:szCs w:val="24"/>
        </w:rPr>
        <w:t xml:space="preserve">) не менее 460 раз. </w:t>
      </w:r>
    </w:p>
    <w:p w14:paraId="3E938FC7" w14:textId="77777777" w:rsidR="00CC18B6" w:rsidRDefault="00CC18B6" w:rsidP="00A03F0A">
      <w:pPr>
        <w:ind w:right="-285" w:firstLine="567"/>
        <w:jc w:val="both"/>
        <w:rPr>
          <w:sz w:val="24"/>
          <w:szCs w:val="24"/>
        </w:rPr>
      </w:pPr>
      <w:r w:rsidRPr="005B721E">
        <w:rPr>
          <w:sz w:val="24"/>
          <w:szCs w:val="24"/>
        </w:rPr>
        <w:lastRenderedPageBreak/>
        <w:t xml:space="preserve">10. Банк выдал кредит размером 1000 у.е. каждому из 400 клиентов на один год под 15% годовых. Вероятность невозврата кредита каждым из клиентов равна 0,1. Какой доход гарантирован банку: </w:t>
      </w:r>
      <w:r w:rsidRPr="005B721E">
        <w:rPr>
          <w:i/>
          <w:sz w:val="24"/>
          <w:szCs w:val="24"/>
        </w:rPr>
        <w:t>а</w:t>
      </w:r>
      <w:r w:rsidRPr="005B721E">
        <w:rPr>
          <w:sz w:val="24"/>
          <w:szCs w:val="24"/>
        </w:rPr>
        <w:t xml:space="preserve">) с вероятностью 0,95 , </w:t>
      </w:r>
      <w:r w:rsidRPr="005B721E">
        <w:rPr>
          <w:i/>
          <w:sz w:val="24"/>
          <w:szCs w:val="24"/>
        </w:rPr>
        <w:t>б</w:t>
      </w:r>
      <w:r w:rsidRPr="005B721E">
        <w:rPr>
          <w:sz w:val="24"/>
          <w:szCs w:val="24"/>
        </w:rPr>
        <w:t>) с вероятностью 0,9?</w:t>
      </w:r>
    </w:p>
    <w:p w14:paraId="3DFF9996" w14:textId="77777777" w:rsidR="00CC18B6" w:rsidRPr="005B721E" w:rsidRDefault="00CC18B6" w:rsidP="003028E9">
      <w:pPr>
        <w:ind w:right="-285"/>
        <w:jc w:val="both"/>
        <w:rPr>
          <w:color w:val="FF0000"/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11B3F699" w14:textId="77777777" w:rsidR="00CC18B6" w:rsidRDefault="00CC18B6" w:rsidP="003028E9">
      <w:pPr>
        <w:ind w:right="-285"/>
        <w:jc w:val="center"/>
        <w:rPr>
          <w:b/>
          <w:sz w:val="24"/>
          <w:szCs w:val="24"/>
        </w:rPr>
      </w:pPr>
      <w:r w:rsidRPr="004C5E93">
        <w:rPr>
          <w:b/>
          <w:sz w:val="24"/>
          <w:szCs w:val="24"/>
        </w:rPr>
        <w:t>Характеристики вариационного ряда. Выборочное наблюдение</w:t>
      </w:r>
    </w:p>
    <w:p w14:paraId="4007FCA9" w14:textId="77777777" w:rsidR="00CC18B6" w:rsidRPr="004C5E93" w:rsidRDefault="00CC18B6" w:rsidP="003028E9">
      <w:pPr>
        <w:ind w:right="-285"/>
        <w:jc w:val="center"/>
        <w:rPr>
          <w:b/>
          <w:sz w:val="24"/>
          <w:szCs w:val="24"/>
        </w:rPr>
      </w:pPr>
    </w:p>
    <w:p w14:paraId="0D74B843" w14:textId="77777777" w:rsidR="00CC18B6" w:rsidRPr="00F2368F" w:rsidRDefault="00CC18B6" w:rsidP="00A03F0A">
      <w:pPr>
        <w:pStyle w:val="93"/>
        <w:shd w:val="clear" w:color="auto" w:fill="auto"/>
        <w:spacing w:line="240" w:lineRule="auto"/>
        <w:ind w:right="-285" w:firstLine="567"/>
        <w:jc w:val="both"/>
        <w:rPr>
          <w:sz w:val="24"/>
          <w:szCs w:val="24"/>
        </w:rPr>
      </w:pPr>
      <w:r w:rsidRPr="00F2368F">
        <w:rPr>
          <w:sz w:val="24"/>
          <w:szCs w:val="24"/>
        </w:rPr>
        <w:t>1. Медиана вариационного ряда 11, 13, 13, 14, 15, х</w:t>
      </w:r>
      <w:r w:rsidRPr="00F2368F">
        <w:rPr>
          <w:sz w:val="24"/>
          <w:szCs w:val="24"/>
          <w:vertAlign w:val="subscript"/>
        </w:rPr>
        <w:t>6</w:t>
      </w:r>
      <w:r w:rsidRPr="00F2368F">
        <w:rPr>
          <w:sz w:val="24"/>
          <w:szCs w:val="24"/>
        </w:rPr>
        <w:t>, 18, 19, 21, 24, 25, 25 равна 17. Тогда значение варианты х</w:t>
      </w:r>
      <w:r w:rsidRPr="00F2368F">
        <w:rPr>
          <w:rStyle w:val="SimHei3"/>
          <w:sz w:val="24"/>
          <w:szCs w:val="24"/>
          <w:vertAlign w:val="subscript"/>
        </w:rPr>
        <w:t>6</w:t>
      </w:r>
      <w:r w:rsidRPr="00F2368F">
        <w:rPr>
          <w:sz w:val="24"/>
          <w:szCs w:val="24"/>
        </w:rPr>
        <w:t xml:space="preserve"> равно</w:t>
      </w:r>
      <w:r>
        <w:rPr>
          <w:sz w:val="24"/>
          <w:szCs w:val="24"/>
        </w:rPr>
        <w:t>…</w:t>
      </w:r>
    </w:p>
    <w:p w14:paraId="51CDA626" w14:textId="77777777" w:rsidR="00CC18B6" w:rsidRPr="00F2368F" w:rsidRDefault="00CC18B6" w:rsidP="00A03F0A">
      <w:pPr>
        <w:pStyle w:val="93"/>
        <w:shd w:val="clear" w:color="auto" w:fill="auto"/>
        <w:spacing w:line="240" w:lineRule="auto"/>
        <w:ind w:right="-285" w:firstLine="567"/>
        <w:jc w:val="both"/>
        <w:rPr>
          <w:sz w:val="24"/>
          <w:szCs w:val="24"/>
        </w:rPr>
      </w:pPr>
      <w:r w:rsidRPr="00F2368F">
        <w:rPr>
          <w:sz w:val="24"/>
          <w:szCs w:val="24"/>
        </w:rPr>
        <w:t xml:space="preserve">2. Размах варьирования вариационного ряда 3, 4, 4, 4, 5, 7, </w:t>
      </w:r>
      <w:r w:rsidRPr="00F2368F">
        <w:rPr>
          <w:rStyle w:val="SimHei3"/>
          <w:sz w:val="24"/>
          <w:szCs w:val="24"/>
        </w:rPr>
        <w:t>8</w:t>
      </w:r>
      <w:r w:rsidRPr="00F2368F">
        <w:rPr>
          <w:sz w:val="24"/>
          <w:szCs w:val="24"/>
        </w:rPr>
        <w:t>, 10, 11, 12, 14, 14 равен</w:t>
      </w:r>
      <w:r>
        <w:rPr>
          <w:sz w:val="24"/>
          <w:szCs w:val="24"/>
        </w:rPr>
        <w:t>…</w:t>
      </w:r>
    </w:p>
    <w:p w14:paraId="596BE867" w14:textId="77777777" w:rsidR="00CC18B6" w:rsidRPr="00F2368F" w:rsidRDefault="00CC18B6" w:rsidP="00A03F0A">
      <w:pPr>
        <w:pStyle w:val="93"/>
        <w:shd w:val="clear" w:color="auto" w:fill="auto"/>
        <w:spacing w:line="240" w:lineRule="auto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>3</w:t>
      </w:r>
      <w:r w:rsidRPr="00F2368F">
        <w:rPr>
          <w:sz w:val="24"/>
          <w:szCs w:val="24"/>
        </w:rPr>
        <w:t>. Мода вариационного ряда 1, 1, 2, 2, 2, 3, 3, 4, 5, 5, 5, х</w:t>
      </w:r>
      <w:r w:rsidRPr="00F2368F">
        <w:rPr>
          <w:sz w:val="24"/>
          <w:szCs w:val="24"/>
          <w:vertAlign w:val="subscript"/>
        </w:rPr>
        <w:t>у</w:t>
      </w:r>
      <w:r w:rsidRPr="00F2368F">
        <w:rPr>
          <w:sz w:val="24"/>
          <w:szCs w:val="24"/>
        </w:rPr>
        <w:t>, 7, 7,</w:t>
      </w:r>
      <w:r>
        <w:rPr>
          <w:sz w:val="24"/>
          <w:szCs w:val="24"/>
        </w:rPr>
        <w:t xml:space="preserve"> </w:t>
      </w:r>
      <w:r w:rsidRPr="00F2368F">
        <w:rPr>
          <w:sz w:val="24"/>
          <w:szCs w:val="24"/>
        </w:rPr>
        <w:t xml:space="preserve">8, 8, 10, 11 равна 5. Тогда значение </w:t>
      </w:r>
      <w:r>
        <w:rPr>
          <w:sz w:val="24"/>
          <w:szCs w:val="24"/>
        </w:rPr>
        <w:t xml:space="preserve">частоты этой варианты </w:t>
      </w:r>
      <w:r w:rsidRPr="00F2368F">
        <w:rPr>
          <w:sz w:val="24"/>
          <w:szCs w:val="24"/>
        </w:rPr>
        <w:t>равно</w:t>
      </w:r>
      <w:r>
        <w:rPr>
          <w:sz w:val="24"/>
          <w:szCs w:val="24"/>
        </w:rPr>
        <w:t>...</w:t>
      </w:r>
    </w:p>
    <w:p w14:paraId="1BBFA723" w14:textId="77777777" w:rsidR="00CC18B6" w:rsidRPr="00F2368F" w:rsidRDefault="00CC18B6" w:rsidP="00A03F0A">
      <w:pPr>
        <w:pStyle w:val="93"/>
        <w:shd w:val="clear" w:color="auto" w:fill="auto"/>
        <w:spacing w:line="240" w:lineRule="auto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>4</w:t>
      </w:r>
      <w:r w:rsidRPr="00F2368F">
        <w:rPr>
          <w:sz w:val="24"/>
          <w:szCs w:val="24"/>
        </w:rPr>
        <w:t>. Размах варьирования вариационного ряда -1, 0, 2, 3, 4, 5, 7,</w:t>
      </w:r>
      <w:r>
        <w:rPr>
          <w:sz w:val="24"/>
          <w:szCs w:val="24"/>
        </w:rPr>
        <w:t xml:space="preserve"> </w:t>
      </w:r>
      <w:r w:rsidRPr="00F2368F">
        <w:rPr>
          <w:sz w:val="24"/>
          <w:szCs w:val="24"/>
        </w:rPr>
        <w:t>10, 12, 14 равен</w:t>
      </w:r>
      <w:r>
        <w:rPr>
          <w:sz w:val="24"/>
          <w:szCs w:val="24"/>
        </w:rPr>
        <w:t>…</w:t>
      </w:r>
    </w:p>
    <w:p w14:paraId="227BBCE3" w14:textId="77777777" w:rsidR="00CC18B6" w:rsidRPr="00F2368F" w:rsidRDefault="00CC18B6" w:rsidP="00A03F0A">
      <w:pPr>
        <w:pStyle w:val="93"/>
        <w:shd w:val="clear" w:color="auto" w:fill="auto"/>
        <w:spacing w:line="240" w:lineRule="auto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>5</w:t>
      </w:r>
      <w:r w:rsidRPr="00F2368F">
        <w:rPr>
          <w:sz w:val="24"/>
          <w:szCs w:val="24"/>
        </w:rPr>
        <w:t>. Из генеральной совокупности извлечена выборка объема</w:t>
      </w:r>
      <w:r>
        <w:rPr>
          <w:sz w:val="24"/>
          <w:szCs w:val="24"/>
        </w:rPr>
        <w:t xml:space="preserve"> </w:t>
      </w:r>
    </w:p>
    <w:p w14:paraId="000A1BC6" w14:textId="77777777" w:rsidR="00CC18B6" w:rsidRPr="00F2368F" w:rsidRDefault="00CC18B6" w:rsidP="003028E9">
      <w:pPr>
        <w:pStyle w:val="afff5"/>
        <w:framePr w:w="6826" w:wrap="notBeside" w:vAnchor="text" w:hAnchor="text" w:y="1"/>
        <w:shd w:val="clear" w:color="auto" w:fill="auto"/>
        <w:spacing w:line="240" w:lineRule="auto"/>
        <w:ind w:right="-285"/>
        <w:rPr>
          <w:sz w:val="24"/>
          <w:szCs w:val="24"/>
        </w:rPr>
      </w:pPr>
      <w:r w:rsidRPr="00F2368F">
        <w:rPr>
          <w:rStyle w:val="afff7"/>
          <w:sz w:val="24"/>
          <w:szCs w:val="24"/>
          <w:lang w:val="en-US"/>
        </w:rPr>
        <w:t>n</w:t>
      </w:r>
      <w:r w:rsidRPr="00F2368F">
        <w:rPr>
          <w:sz w:val="24"/>
          <w:szCs w:val="24"/>
          <w:lang w:val="en-US"/>
        </w:rPr>
        <w:t xml:space="preserve"> </w:t>
      </w:r>
      <w:r w:rsidRPr="00F2368F">
        <w:rPr>
          <w:sz w:val="24"/>
          <w:szCs w:val="24"/>
        </w:rPr>
        <w:t>= 80:</w:t>
      </w:r>
    </w:p>
    <w:tbl>
      <w:tblPr>
        <w:tblOverlap w:val="never"/>
        <w:tblW w:w="6827" w:type="dxa"/>
        <w:tblInd w:w="799" w:type="dxa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1286"/>
        <w:gridCol w:w="990"/>
        <w:gridCol w:w="1133"/>
        <w:gridCol w:w="1138"/>
        <w:gridCol w:w="1133"/>
        <w:gridCol w:w="1147"/>
      </w:tblGrid>
      <w:tr w:rsidR="00CC18B6" w:rsidRPr="00F2368F" w14:paraId="775189B1" w14:textId="77777777" w:rsidTr="004C5C13">
        <w:trPr>
          <w:trHeight w:hRule="exact" w:val="717"/>
        </w:trPr>
        <w:tc>
          <w:tcPr>
            <w:tcW w:w="128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ED81D19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х - xi+1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3E11B54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3"/>
                <w:sz w:val="24"/>
                <w:szCs w:val="24"/>
              </w:rPr>
              <w:t>0-2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DE2456C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2-4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C8E2D40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4-6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56AFB77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3"/>
                <w:sz w:val="24"/>
                <w:szCs w:val="24"/>
              </w:rPr>
              <w:t>6-8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43DF0F4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8-10</w:t>
            </w:r>
          </w:p>
        </w:tc>
      </w:tr>
      <w:tr w:rsidR="00CC18B6" w:rsidRPr="00F2368F" w14:paraId="2C7BA5F1" w14:textId="77777777" w:rsidTr="004C5C13">
        <w:trPr>
          <w:trHeight w:hRule="exact" w:val="490"/>
        </w:trPr>
        <w:tc>
          <w:tcPr>
            <w:tcW w:w="1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0E1C4F54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n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6F1BFF16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6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015EA54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14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03CB4B65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28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91821FB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C2A27">
              <w:rPr>
                <w:sz w:val="24"/>
                <w:szCs w:val="24"/>
                <w:lang w:val="en-US"/>
              </w:rPr>
              <w:t>n</w:t>
            </w:r>
            <w:r>
              <w:rPr>
                <w:sz w:val="24"/>
                <w:szCs w:val="24"/>
                <w:vertAlign w:val="subscript"/>
                <w:lang w:val="en-US"/>
              </w:rPr>
              <w:t>4</w:t>
            </w:r>
            <w:r w:rsidRPr="002D1DF4">
              <w:rPr>
                <w:sz w:val="24"/>
                <w:szCs w:val="24"/>
              </w:rPr>
              <w:t xml:space="preserve"> 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DDC6E2E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12</w:t>
            </w:r>
          </w:p>
        </w:tc>
      </w:tr>
    </w:tbl>
    <w:p w14:paraId="1E99D01E" w14:textId="77777777" w:rsidR="00CC18B6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F2368F">
        <w:rPr>
          <w:sz w:val="24"/>
          <w:szCs w:val="24"/>
        </w:rPr>
        <w:t xml:space="preserve">Тогда значение </w:t>
      </w:r>
      <w:r w:rsidRPr="00F2368F">
        <w:rPr>
          <w:sz w:val="24"/>
          <w:szCs w:val="24"/>
          <w:lang w:val="en-US"/>
        </w:rPr>
        <w:t>n</w:t>
      </w:r>
      <w:r w:rsidRPr="00F2368F">
        <w:rPr>
          <w:rStyle w:val="SimHei1"/>
          <w:sz w:val="24"/>
          <w:szCs w:val="24"/>
          <w:vertAlign w:val="subscript"/>
          <w:lang w:val="en-US"/>
        </w:rPr>
        <w:t>4</w:t>
      </w:r>
      <w:r w:rsidRPr="00F2368F">
        <w:rPr>
          <w:sz w:val="24"/>
          <w:szCs w:val="24"/>
          <w:lang w:val="en-US"/>
        </w:rPr>
        <w:t xml:space="preserve"> </w:t>
      </w:r>
      <w:r w:rsidRPr="00F2368F">
        <w:rPr>
          <w:sz w:val="24"/>
          <w:szCs w:val="24"/>
        </w:rPr>
        <w:t>равно</w:t>
      </w:r>
      <w:r>
        <w:rPr>
          <w:sz w:val="24"/>
          <w:szCs w:val="24"/>
        </w:rPr>
        <w:t>…</w:t>
      </w:r>
    </w:p>
    <w:p w14:paraId="0DD1BFE8" w14:textId="77777777" w:rsidR="00CC18B6" w:rsidRPr="00F2368F" w:rsidRDefault="00CC18B6" w:rsidP="003019D8">
      <w:pPr>
        <w:pStyle w:val="afff9"/>
        <w:framePr w:h="3398" w:wrap="notBeside" w:vAnchor="text" w:hAnchor="page" w:x="1581" w:y="131"/>
        <w:shd w:val="clear" w:color="auto" w:fill="auto"/>
        <w:spacing w:line="240" w:lineRule="auto"/>
        <w:ind w:right="-285"/>
        <w:rPr>
          <w:sz w:val="24"/>
          <w:szCs w:val="24"/>
        </w:rPr>
      </w:pPr>
      <w:r w:rsidRPr="00F50156">
        <w:rPr>
          <w:sz w:val="24"/>
          <w:szCs w:val="24"/>
        </w:rPr>
        <w:t>6.</w:t>
      </w:r>
      <w:r w:rsidRPr="00F2368F">
        <w:rPr>
          <w:sz w:val="24"/>
          <w:szCs w:val="24"/>
        </w:rPr>
        <w:t xml:space="preserve"> Из генеральной совокупности извлечена выборка объема </w:t>
      </w:r>
      <w:r w:rsidRPr="00F2368F">
        <w:rPr>
          <w:rStyle w:val="afffa"/>
          <w:sz w:val="24"/>
          <w:szCs w:val="24"/>
        </w:rPr>
        <w:t>n</w:t>
      </w:r>
      <w:r w:rsidRPr="00F2368F">
        <w:rPr>
          <w:sz w:val="24"/>
          <w:szCs w:val="24"/>
        </w:rPr>
        <w:t xml:space="preserve"> = </w:t>
      </w:r>
      <w:r>
        <w:rPr>
          <w:sz w:val="24"/>
          <w:szCs w:val="24"/>
        </w:rPr>
        <w:t>3</w:t>
      </w:r>
      <w:r w:rsidRPr="00F2368F">
        <w:rPr>
          <w:rStyle w:val="SimHei4"/>
          <w:sz w:val="24"/>
          <w:szCs w:val="24"/>
        </w:rPr>
        <w:t>00</w:t>
      </w:r>
      <w:r w:rsidRPr="00F2368F">
        <w:rPr>
          <w:sz w:val="24"/>
          <w:szCs w:val="24"/>
        </w:rPr>
        <w:t>, полигон частот которой имеет вид:</w:t>
      </w:r>
    </w:p>
    <w:p w14:paraId="42BBD2D1" w14:textId="2BC47C80" w:rsidR="00CC18B6" w:rsidRPr="00F2368F" w:rsidRDefault="00CB591B" w:rsidP="003019D8">
      <w:pPr>
        <w:framePr w:h="3398" w:wrap="notBeside" w:vAnchor="text" w:hAnchor="page" w:x="1581" w:y="131"/>
        <w:ind w:right="-285"/>
        <w:jc w:val="center"/>
      </w:pPr>
      <w:r>
        <w:rPr>
          <w:noProof/>
        </w:rPr>
        <w:drawing>
          <wp:inline distT="0" distB="0" distL="0" distR="0" wp14:anchorId="6CC5CB2F" wp14:editId="2C7F53F4">
            <wp:extent cx="2773045" cy="2155825"/>
            <wp:effectExtent l="0" t="0" r="0" b="0"/>
            <wp:docPr id="83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045" cy="215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9363DC" w14:textId="77777777" w:rsidR="00CC18B6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</w:p>
    <w:p w14:paraId="436AB0C9" w14:textId="77777777" w:rsidR="00CC18B6" w:rsidRDefault="00CC18B6" w:rsidP="003028E9">
      <w:pPr>
        <w:pStyle w:val="93"/>
        <w:shd w:val="clear" w:color="auto" w:fill="auto"/>
        <w:tabs>
          <w:tab w:val="center" w:pos="2952"/>
          <w:tab w:val="right" w:pos="3811"/>
          <w:tab w:val="right" w:pos="4877"/>
          <w:tab w:val="left" w:pos="5035"/>
          <w:tab w:val="right" w:pos="6686"/>
          <w:tab w:val="left" w:pos="6845"/>
        </w:tabs>
        <w:spacing w:line="456" w:lineRule="exact"/>
        <w:ind w:right="-285" w:firstLine="0"/>
        <w:jc w:val="both"/>
        <w:rPr>
          <w:sz w:val="24"/>
          <w:szCs w:val="24"/>
        </w:rPr>
      </w:pPr>
    </w:p>
    <w:p w14:paraId="6F0CDBE5" w14:textId="77777777" w:rsidR="00CC18B6" w:rsidRPr="00F2368F" w:rsidRDefault="00CC18B6" w:rsidP="003028E9">
      <w:pPr>
        <w:pStyle w:val="afff5"/>
        <w:framePr w:w="6077" w:wrap="notBeside" w:vAnchor="text" w:hAnchor="page" w:x="2341" w:y="5355"/>
        <w:shd w:val="clear" w:color="auto" w:fill="auto"/>
        <w:spacing w:line="240" w:lineRule="auto"/>
        <w:ind w:right="-285"/>
        <w:rPr>
          <w:sz w:val="24"/>
          <w:szCs w:val="24"/>
        </w:rPr>
      </w:pPr>
      <w:r w:rsidRPr="00F50156">
        <w:rPr>
          <w:sz w:val="24"/>
          <w:szCs w:val="24"/>
        </w:rPr>
        <w:t>7.</w:t>
      </w:r>
      <w:r w:rsidRPr="00F2368F">
        <w:rPr>
          <w:sz w:val="24"/>
          <w:szCs w:val="24"/>
        </w:rPr>
        <w:t xml:space="preserve"> Из генеральной совокупности извлечена выборка объема </w:t>
      </w:r>
      <w:r w:rsidRPr="00F2368F">
        <w:rPr>
          <w:rStyle w:val="afff7"/>
          <w:sz w:val="24"/>
          <w:szCs w:val="24"/>
          <w:lang w:val="en-US"/>
        </w:rPr>
        <w:t>n</w:t>
      </w:r>
      <w:r w:rsidRPr="00F2368F">
        <w:rPr>
          <w:sz w:val="24"/>
          <w:szCs w:val="24"/>
        </w:rPr>
        <w:t xml:space="preserve"> = </w:t>
      </w:r>
      <w:r w:rsidRPr="00F2368F">
        <w:rPr>
          <w:rStyle w:val="SimHei1"/>
          <w:sz w:val="24"/>
          <w:szCs w:val="24"/>
        </w:rPr>
        <w:t>100</w:t>
      </w:r>
      <w:r w:rsidRPr="00F2368F">
        <w:rPr>
          <w:sz w:val="24"/>
          <w:szCs w:val="24"/>
        </w:rPr>
        <w:t>:</w:t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821"/>
        <w:gridCol w:w="994"/>
        <w:gridCol w:w="1133"/>
        <w:gridCol w:w="994"/>
        <w:gridCol w:w="994"/>
        <w:gridCol w:w="1142"/>
      </w:tblGrid>
      <w:tr w:rsidR="00CC18B6" w:rsidRPr="00F2368F" w14:paraId="2AA992AA" w14:textId="77777777" w:rsidTr="004C5C13">
        <w:trPr>
          <w:trHeight w:hRule="exact" w:val="432"/>
        </w:trPr>
        <w:tc>
          <w:tcPr>
            <w:tcW w:w="8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B5CC7F7" w14:textId="77777777" w:rsidR="00CC18B6" w:rsidRPr="002D1DF4" w:rsidRDefault="00CC18B6" w:rsidP="003028E9">
            <w:pPr>
              <w:pStyle w:val="93"/>
              <w:framePr w:w="6077" w:wrap="notBeside" w:vAnchor="text" w:hAnchor="page" w:x="2341" w:y="5355"/>
              <w:shd w:val="clear" w:color="auto" w:fill="auto"/>
              <w:spacing w:line="280" w:lineRule="exact"/>
              <w:ind w:right="-285" w:firstLine="0"/>
              <w:jc w:val="right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xj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1703E9A" w14:textId="77777777" w:rsidR="00CC18B6" w:rsidRPr="002D1DF4" w:rsidRDefault="00CC18B6" w:rsidP="003028E9">
            <w:pPr>
              <w:pStyle w:val="93"/>
              <w:framePr w:w="6077" w:wrap="notBeside" w:vAnchor="text" w:hAnchor="page" w:x="2341" w:y="5355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3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A1E54B1" w14:textId="77777777" w:rsidR="00CC18B6" w:rsidRPr="002D1DF4" w:rsidRDefault="00CC18B6" w:rsidP="003028E9">
            <w:pPr>
              <w:pStyle w:val="93"/>
              <w:framePr w:w="6077" w:wrap="notBeside" w:vAnchor="text" w:hAnchor="page" w:x="2341" w:y="5355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4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8A3CD5D" w14:textId="77777777" w:rsidR="00CC18B6" w:rsidRPr="002D1DF4" w:rsidRDefault="00CC18B6" w:rsidP="003028E9">
            <w:pPr>
              <w:pStyle w:val="93"/>
              <w:framePr w:w="6077" w:wrap="notBeside" w:vAnchor="text" w:hAnchor="page" w:x="2341" w:y="5355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5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F0A3210" w14:textId="77777777" w:rsidR="00CC18B6" w:rsidRPr="002D1DF4" w:rsidRDefault="00CC18B6" w:rsidP="003028E9">
            <w:pPr>
              <w:pStyle w:val="93"/>
              <w:framePr w:w="6077" w:wrap="notBeside" w:vAnchor="text" w:hAnchor="page" w:x="2341" w:y="5355"/>
              <w:shd w:val="clear" w:color="auto" w:fill="auto"/>
              <w:spacing w:line="27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6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52F8261" w14:textId="77777777" w:rsidR="00CC18B6" w:rsidRPr="002D1DF4" w:rsidRDefault="00CC18B6" w:rsidP="003028E9">
            <w:pPr>
              <w:pStyle w:val="93"/>
              <w:framePr w:w="6077" w:wrap="notBeside" w:vAnchor="text" w:hAnchor="page" w:x="2341" w:y="5355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7</w:t>
            </w:r>
          </w:p>
        </w:tc>
      </w:tr>
      <w:tr w:rsidR="00CC18B6" w:rsidRPr="00F2368F" w14:paraId="2DD057E3" w14:textId="77777777" w:rsidTr="004C5C13">
        <w:trPr>
          <w:trHeight w:hRule="exact" w:val="432"/>
        </w:trPr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466C4BEA" w14:textId="77777777" w:rsidR="00CC18B6" w:rsidRPr="002D1DF4" w:rsidRDefault="00CC18B6" w:rsidP="003028E9">
            <w:pPr>
              <w:pStyle w:val="93"/>
              <w:framePr w:w="6077" w:wrap="notBeside" w:vAnchor="text" w:hAnchor="page" w:x="2341" w:y="5355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n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43A926C6" w14:textId="77777777" w:rsidR="00CC18B6" w:rsidRPr="002D1DF4" w:rsidRDefault="00CC18B6" w:rsidP="003028E9">
            <w:pPr>
              <w:pStyle w:val="93"/>
              <w:framePr w:w="6077" w:wrap="notBeside" w:vAnchor="text" w:hAnchor="page" w:x="2341" w:y="5355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7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4B4160CE" w14:textId="77777777" w:rsidR="00CC18B6" w:rsidRPr="002D1DF4" w:rsidRDefault="00CC18B6" w:rsidP="003028E9">
            <w:pPr>
              <w:pStyle w:val="93"/>
              <w:framePr w:w="6077" w:wrap="notBeside" w:vAnchor="text" w:hAnchor="page" w:x="2341" w:y="5355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n2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62BA7BD" w14:textId="77777777" w:rsidR="00CC18B6" w:rsidRPr="002D1DF4" w:rsidRDefault="00CC18B6" w:rsidP="003028E9">
            <w:pPr>
              <w:pStyle w:val="93"/>
              <w:framePr w:w="6077" w:wrap="notBeside" w:vAnchor="text" w:hAnchor="page" w:x="2341" w:y="5355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45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3CEBC86" w14:textId="77777777" w:rsidR="00CC18B6" w:rsidRPr="002D1DF4" w:rsidRDefault="00CC18B6" w:rsidP="003028E9">
            <w:pPr>
              <w:pStyle w:val="93"/>
              <w:framePr w:w="6077" w:wrap="notBeside" w:vAnchor="text" w:hAnchor="page" w:x="2341" w:y="5355"/>
              <w:shd w:val="clear" w:color="auto" w:fill="auto"/>
              <w:spacing w:line="27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2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D2349BA" w14:textId="77777777" w:rsidR="00CC18B6" w:rsidRPr="002D1DF4" w:rsidRDefault="00CC18B6" w:rsidP="003028E9">
            <w:pPr>
              <w:pStyle w:val="93"/>
              <w:framePr w:w="6077" w:wrap="notBeside" w:vAnchor="text" w:hAnchor="page" w:x="2341" w:y="5355"/>
              <w:shd w:val="clear" w:color="auto" w:fill="auto"/>
              <w:spacing w:line="27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5</w:t>
            </w:r>
          </w:p>
        </w:tc>
      </w:tr>
    </w:tbl>
    <w:p w14:paraId="2CC867D9" w14:textId="77777777" w:rsidR="00CC18B6" w:rsidRDefault="00CC18B6" w:rsidP="003028E9">
      <w:pPr>
        <w:pStyle w:val="93"/>
        <w:shd w:val="clear" w:color="auto" w:fill="auto"/>
        <w:tabs>
          <w:tab w:val="center" w:pos="2952"/>
          <w:tab w:val="right" w:pos="3811"/>
          <w:tab w:val="right" w:pos="4877"/>
          <w:tab w:val="left" w:pos="5035"/>
          <w:tab w:val="right" w:pos="6686"/>
          <w:tab w:val="left" w:pos="6845"/>
        </w:tabs>
        <w:spacing w:line="456" w:lineRule="exact"/>
        <w:ind w:right="-285" w:firstLine="0"/>
        <w:jc w:val="both"/>
        <w:rPr>
          <w:sz w:val="24"/>
          <w:szCs w:val="24"/>
        </w:rPr>
      </w:pPr>
      <w:r w:rsidRPr="00F2368F">
        <w:rPr>
          <w:sz w:val="24"/>
          <w:szCs w:val="24"/>
        </w:rPr>
        <w:t xml:space="preserve">Тогда относительная частота варианты </w:t>
      </w:r>
      <w:r w:rsidRPr="00F50156">
        <w:rPr>
          <w:rStyle w:val="afff6"/>
          <w:sz w:val="24"/>
          <w:szCs w:val="24"/>
          <w:lang w:val="ru-RU"/>
        </w:rPr>
        <w:t>х</w:t>
      </w:r>
      <w:r w:rsidRPr="00F50156">
        <w:rPr>
          <w:rStyle w:val="afff6"/>
          <w:sz w:val="24"/>
          <w:szCs w:val="24"/>
          <w:vertAlign w:val="subscript"/>
          <w:lang w:val="ru-RU"/>
        </w:rPr>
        <w:t xml:space="preserve">5 </w:t>
      </w:r>
      <w:r w:rsidRPr="00F2368F">
        <w:rPr>
          <w:sz w:val="24"/>
          <w:szCs w:val="24"/>
        </w:rPr>
        <w:t xml:space="preserve"> = 25 в выборке равна</w:t>
      </w:r>
      <w:r>
        <w:rPr>
          <w:sz w:val="24"/>
          <w:szCs w:val="24"/>
        </w:rPr>
        <w:t>…</w:t>
      </w:r>
    </w:p>
    <w:p w14:paraId="1F44B525" w14:textId="77777777" w:rsidR="00CC18B6" w:rsidRPr="00F2368F" w:rsidRDefault="00CC18B6" w:rsidP="003028E9">
      <w:pPr>
        <w:ind w:right="-285"/>
      </w:pPr>
    </w:p>
    <w:p w14:paraId="29E60098" w14:textId="77777777" w:rsidR="00CC18B6" w:rsidRPr="00F2368F" w:rsidRDefault="00CC18B6" w:rsidP="003028E9">
      <w:pPr>
        <w:pStyle w:val="93"/>
        <w:shd w:val="clear" w:color="auto" w:fill="auto"/>
        <w:tabs>
          <w:tab w:val="right" w:pos="3000"/>
          <w:tab w:val="right" w:pos="3744"/>
          <w:tab w:val="right" w:pos="4738"/>
          <w:tab w:val="left" w:pos="4896"/>
          <w:tab w:val="right" w:pos="6470"/>
          <w:tab w:val="center" w:pos="6917"/>
        </w:tabs>
        <w:spacing w:line="461" w:lineRule="exact"/>
        <w:ind w:right="-285" w:firstLine="0"/>
        <w:jc w:val="both"/>
        <w:rPr>
          <w:sz w:val="24"/>
          <w:szCs w:val="24"/>
        </w:rPr>
      </w:pPr>
      <w:r w:rsidRPr="00F2368F">
        <w:rPr>
          <w:sz w:val="24"/>
          <w:szCs w:val="24"/>
        </w:rPr>
        <w:t xml:space="preserve">Тогда относительная частота варианты </w:t>
      </w:r>
      <w:r w:rsidRPr="00F2368F">
        <w:rPr>
          <w:rStyle w:val="afff6"/>
          <w:sz w:val="24"/>
          <w:szCs w:val="24"/>
        </w:rPr>
        <w:t>xj</w:t>
      </w:r>
      <w:r w:rsidRPr="00F2368F">
        <w:rPr>
          <w:sz w:val="24"/>
          <w:szCs w:val="24"/>
        </w:rPr>
        <w:t xml:space="preserve"> = 4 равна:</w:t>
      </w:r>
    </w:p>
    <w:p w14:paraId="77B18AE0" w14:textId="77777777" w:rsidR="00CC18B6" w:rsidRPr="00F2368F" w:rsidRDefault="00CC18B6" w:rsidP="003028E9">
      <w:pPr>
        <w:pStyle w:val="93"/>
        <w:shd w:val="clear" w:color="auto" w:fill="auto"/>
        <w:spacing w:line="280" w:lineRule="exact"/>
        <w:ind w:right="-285" w:firstLine="0"/>
        <w:jc w:val="both"/>
        <w:rPr>
          <w:sz w:val="24"/>
          <w:szCs w:val="24"/>
        </w:rPr>
      </w:pPr>
    </w:p>
    <w:p w14:paraId="7129B466" w14:textId="77777777" w:rsidR="00CC18B6" w:rsidRPr="00F2368F" w:rsidRDefault="00CC18B6" w:rsidP="003028E9">
      <w:pPr>
        <w:pStyle w:val="afff9"/>
        <w:framePr w:h="4195" w:wrap="notBeside" w:vAnchor="text" w:hAnchor="text" w:xAlign="center" w:y="1"/>
        <w:shd w:val="clear" w:color="auto" w:fill="auto"/>
        <w:spacing w:line="240" w:lineRule="auto"/>
        <w:ind w:right="-285"/>
        <w:rPr>
          <w:sz w:val="24"/>
          <w:szCs w:val="24"/>
        </w:rPr>
      </w:pPr>
      <w:r w:rsidRPr="00F50156">
        <w:rPr>
          <w:sz w:val="24"/>
          <w:szCs w:val="24"/>
        </w:rPr>
        <w:lastRenderedPageBreak/>
        <w:t>8</w:t>
      </w:r>
      <w:r w:rsidRPr="00084076">
        <w:rPr>
          <w:b/>
          <w:sz w:val="24"/>
          <w:szCs w:val="24"/>
        </w:rPr>
        <w:t>.</w:t>
      </w:r>
      <w:r w:rsidRPr="00F2368F">
        <w:rPr>
          <w:sz w:val="24"/>
          <w:szCs w:val="24"/>
        </w:rPr>
        <w:t xml:space="preserve"> Из генеральной совокупности извлечена выборка объема </w:t>
      </w:r>
      <w:r w:rsidRPr="00F2368F">
        <w:rPr>
          <w:rStyle w:val="afffa"/>
          <w:sz w:val="24"/>
          <w:szCs w:val="24"/>
        </w:rPr>
        <w:t>n</w:t>
      </w:r>
      <w:r w:rsidRPr="00F2368F">
        <w:rPr>
          <w:sz w:val="24"/>
          <w:szCs w:val="24"/>
        </w:rPr>
        <w:t xml:space="preserve"> = </w:t>
      </w:r>
      <w:r>
        <w:rPr>
          <w:sz w:val="24"/>
          <w:szCs w:val="24"/>
        </w:rPr>
        <w:t>4</w:t>
      </w:r>
      <w:r w:rsidRPr="00F2368F">
        <w:rPr>
          <w:rStyle w:val="SimHei4"/>
          <w:sz w:val="24"/>
          <w:szCs w:val="24"/>
        </w:rPr>
        <w:t>00</w:t>
      </w:r>
      <w:r w:rsidRPr="00F2368F">
        <w:rPr>
          <w:sz w:val="24"/>
          <w:szCs w:val="24"/>
        </w:rPr>
        <w:t>, гистограмма относительных частот которой имеет вид:</w:t>
      </w:r>
    </w:p>
    <w:p w14:paraId="67FAA52A" w14:textId="24F77190" w:rsidR="00CC18B6" w:rsidRPr="00F2368F" w:rsidRDefault="00CB591B" w:rsidP="003028E9">
      <w:pPr>
        <w:framePr w:h="4195" w:wrap="notBeside" w:vAnchor="text" w:hAnchor="text" w:xAlign="center" w:y="1"/>
        <w:ind w:right="-285"/>
        <w:jc w:val="center"/>
      </w:pPr>
      <w:r>
        <w:rPr>
          <w:noProof/>
        </w:rPr>
        <w:drawing>
          <wp:inline distT="0" distB="0" distL="0" distR="0" wp14:anchorId="7B10AD93" wp14:editId="426482B7">
            <wp:extent cx="2666365" cy="2293620"/>
            <wp:effectExtent l="0" t="0" r="0" b="0"/>
            <wp:docPr id="8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6365" cy="2293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9F1CB2" w14:textId="77777777" w:rsidR="00CC18B6" w:rsidRPr="00F2368F" w:rsidRDefault="00CC18B6" w:rsidP="003028E9">
      <w:pPr>
        <w:ind w:right="-285"/>
      </w:pPr>
    </w:p>
    <w:p w14:paraId="141C8360" w14:textId="77777777" w:rsidR="00CC18B6" w:rsidRPr="00F2368F" w:rsidRDefault="00CC18B6" w:rsidP="003028E9">
      <w:pPr>
        <w:pStyle w:val="afff9"/>
        <w:framePr w:h="4282" w:wrap="notBeside" w:vAnchor="text" w:hAnchor="page" w:x="1640" w:y="1063"/>
        <w:shd w:val="clear" w:color="auto" w:fill="auto"/>
        <w:spacing w:line="240" w:lineRule="auto"/>
        <w:ind w:right="-285"/>
        <w:rPr>
          <w:sz w:val="24"/>
          <w:szCs w:val="24"/>
        </w:rPr>
      </w:pPr>
      <w:r w:rsidRPr="00F50156">
        <w:rPr>
          <w:sz w:val="24"/>
          <w:szCs w:val="24"/>
        </w:rPr>
        <w:t>9</w:t>
      </w:r>
      <w:r w:rsidRPr="00084076">
        <w:rPr>
          <w:b/>
          <w:sz w:val="24"/>
          <w:szCs w:val="24"/>
        </w:rPr>
        <w:t>.</w:t>
      </w:r>
      <w:r w:rsidRPr="00F2368F">
        <w:rPr>
          <w:sz w:val="24"/>
          <w:szCs w:val="24"/>
        </w:rPr>
        <w:t xml:space="preserve"> Из генеральной совокупности извлечена выборка объема </w:t>
      </w:r>
      <w:r w:rsidRPr="00F2368F">
        <w:rPr>
          <w:rStyle w:val="afffa"/>
          <w:sz w:val="24"/>
          <w:szCs w:val="24"/>
        </w:rPr>
        <w:t>n</w:t>
      </w:r>
      <w:r w:rsidRPr="00F50156">
        <w:rPr>
          <w:rStyle w:val="afffa"/>
          <w:sz w:val="24"/>
          <w:szCs w:val="24"/>
          <w:lang w:val="ru-RU"/>
        </w:rPr>
        <w:t xml:space="preserve"> =</w:t>
      </w:r>
      <w:r w:rsidRPr="00F2368F">
        <w:rPr>
          <w:sz w:val="24"/>
          <w:szCs w:val="24"/>
        </w:rPr>
        <w:t xml:space="preserve"> </w:t>
      </w:r>
      <w:r w:rsidRPr="00F2368F">
        <w:rPr>
          <w:rStyle w:val="SimHei4"/>
          <w:sz w:val="24"/>
          <w:szCs w:val="24"/>
        </w:rPr>
        <w:t>2</w:t>
      </w:r>
      <w:r>
        <w:rPr>
          <w:rStyle w:val="SimHei4"/>
          <w:sz w:val="24"/>
          <w:szCs w:val="24"/>
        </w:rPr>
        <w:t>0</w:t>
      </w:r>
      <w:r w:rsidRPr="00F2368F">
        <w:rPr>
          <w:rStyle w:val="SimHei4"/>
          <w:sz w:val="24"/>
          <w:szCs w:val="24"/>
        </w:rPr>
        <w:t>0</w:t>
      </w:r>
      <w:r w:rsidRPr="00F2368F">
        <w:rPr>
          <w:sz w:val="24"/>
          <w:szCs w:val="24"/>
        </w:rPr>
        <w:t>, гистограмма частот которой имеет вид:</w:t>
      </w:r>
    </w:p>
    <w:p w14:paraId="24E8C1E2" w14:textId="2F9524DD" w:rsidR="00CC18B6" w:rsidRPr="00F2368F" w:rsidRDefault="00CB591B" w:rsidP="003028E9">
      <w:pPr>
        <w:framePr w:h="4282" w:wrap="notBeside" w:vAnchor="text" w:hAnchor="page" w:x="1640" w:y="1063"/>
        <w:ind w:right="-285"/>
        <w:jc w:val="center"/>
      </w:pPr>
      <w:r>
        <w:rPr>
          <w:noProof/>
        </w:rPr>
        <w:drawing>
          <wp:inline distT="0" distB="0" distL="0" distR="0" wp14:anchorId="49DFE8FF" wp14:editId="410673CC">
            <wp:extent cx="2225675" cy="2689225"/>
            <wp:effectExtent l="0" t="0" r="0" b="0"/>
            <wp:docPr id="8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675" cy="268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62C3EF" w14:textId="77777777" w:rsidR="00CC18B6" w:rsidRPr="00F2368F" w:rsidRDefault="00CC18B6" w:rsidP="003028E9">
      <w:pPr>
        <w:pStyle w:val="93"/>
        <w:shd w:val="clear" w:color="auto" w:fill="auto"/>
        <w:spacing w:before="42" w:after="106" w:line="280" w:lineRule="exact"/>
        <w:ind w:right="-285" w:firstLine="0"/>
        <w:rPr>
          <w:sz w:val="24"/>
          <w:szCs w:val="24"/>
        </w:rPr>
      </w:pPr>
      <w:r w:rsidRPr="00F2368F">
        <w:rPr>
          <w:sz w:val="24"/>
          <w:szCs w:val="24"/>
        </w:rPr>
        <w:t xml:space="preserve">Тогда значение </w:t>
      </w:r>
      <w:r w:rsidRPr="00F002A5">
        <w:rPr>
          <w:rStyle w:val="afff6"/>
          <w:sz w:val="24"/>
          <w:szCs w:val="24"/>
          <w:lang w:val="ru-RU"/>
        </w:rPr>
        <w:t>а</w:t>
      </w:r>
      <w:r w:rsidRPr="00F2368F">
        <w:rPr>
          <w:sz w:val="24"/>
          <w:szCs w:val="24"/>
        </w:rPr>
        <w:t xml:space="preserve"> равно</w:t>
      </w:r>
      <w:r>
        <w:rPr>
          <w:sz w:val="24"/>
          <w:szCs w:val="24"/>
        </w:rPr>
        <w:t>…</w:t>
      </w:r>
    </w:p>
    <w:p w14:paraId="38037095" w14:textId="77777777" w:rsidR="00CC18B6" w:rsidRPr="00F2368F" w:rsidRDefault="00CC18B6" w:rsidP="003028E9">
      <w:pPr>
        <w:ind w:right="-285"/>
      </w:pPr>
      <w:r w:rsidRPr="00F2368F">
        <w:br w:type="page"/>
      </w:r>
    </w:p>
    <w:p w14:paraId="7702C5EA" w14:textId="77777777" w:rsidR="00CC18B6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</w:p>
    <w:p w14:paraId="406F8E48" w14:textId="77777777" w:rsidR="00CC18B6" w:rsidRPr="005B721E" w:rsidRDefault="00CC18B6" w:rsidP="003028E9">
      <w:pPr>
        <w:tabs>
          <w:tab w:val="left" w:pos="900"/>
        </w:tabs>
        <w:ind w:right="-285"/>
        <w:jc w:val="both"/>
        <w:rPr>
          <w:b/>
          <w:color w:val="FF0000"/>
          <w:sz w:val="24"/>
          <w:szCs w:val="24"/>
        </w:rPr>
      </w:pPr>
    </w:p>
    <w:p w14:paraId="12B225C5" w14:textId="77777777" w:rsidR="00CC18B6" w:rsidRPr="00F50156" w:rsidRDefault="00CC18B6" w:rsidP="003028E9">
      <w:pPr>
        <w:pStyle w:val="a7"/>
        <w:spacing w:after="0"/>
        <w:ind w:left="0" w:right="-285"/>
        <w:rPr>
          <w:sz w:val="24"/>
          <w:szCs w:val="24"/>
        </w:rPr>
      </w:pPr>
      <w:r w:rsidRPr="00F50156">
        <w:rPr>
          <w:sz w:val="24"/>
          <w:szCs w:val="24"/>
        </w:rPr>
        <w:t>10.  По данным выборки, представленным рядом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67"/>
        <w:gridCol w:w="921"/>
        <w:gridCol w:w="869"/>
        <w:gridCol w:w="870"/>
        <w:gridCol w:w="870"/>
        <w:gridCol w:w="870"/>
        <w:gridCol w:w="870"/>
        <w:gridCol w:w="870"/>
        <w:gridCol w:w="870"/>
        <w:gridCol w:w="870"/>
      </w:tblGrid>
      <w:tr w:rsidR="00CC18B6" w:rsidRPr="00F50156" w14:paraId="4589EE8B" w14:textId="77777777" w:rsidTr="00475DA5">
        <w:trPr>
          <w:trHeight w:val="403"/>
          <w:jc w:val="center"/>
        </w:trPr>
        <w:tc>
          <w:tcPr>
            <w:tcW w:w="1563" w:type="dxa"/>
          </w:tcPr>
          <w:p w14:paraId="575FA03A" w14:textId="77777777" w:rsidR="00CC18B6" w:rsidRPr="00F50156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i/>
                <w:sz w:val="24"/>
                <w:lang w:val="en-US"/>
              </w:rPr>
            </w:pPr>
            <w:r w:rsidRPr="00F50156">
              <w:rPr>
                <w:i/>
                <w:sz w:val="24"/>
                <w:lang w:val="en-US"/>
              </w:rPr>
              <w:t>X</w:t>
            </w:r>
          </w:p>
        </w:tc>
        <w:tc>
          <w:tcPr>
            <w:tcW w:w="957" w:type="dxa"/>
          </w:tcPr>
          <w:p w14:paraId="0A92AA9D" w14:textId="77777777" w:rsidR="00CC18B6" w:rsidRPr="00F50156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  <w:lang w:val="en-US"/>
              </w:rPr>
            </w:pPr>
            <w:r w:rsidRPr="00F50156">
              <w:rPr>
                <w:sz w:val="24"/>
                <w:lang w:val="en-US"/>
              </w:rPr>
              <w:t>1</w:t>
            </w:r>
          </w:p>
        </w:tc>
        <w:tc>
          <w:tcPr>
            <w:tcW w:w="900" w:type="dxa"/>
          </w:tcPr>
          <w:p w14:paraId="37A7FED6" w14:textId="77777777" w:rsidR="00CC18B6" w:rsidRPr="00F50156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  <w:lang w:val="en-US"/>
              </w:rPr>
            </w:pPr>
            <w:r w:rsidRPr="00F50156">
              <w:rPr>
                <w:sz w:val="24"/>
                <w:lang w:val="en-US"/>
              </w:rPr>
              <w:t>2</w:t>
            </w:r>
          </w:p>
        </w:tc>
        <w:tc>
          <w:tcPr>
            <w:tcW w:w="900" w:type="dxa"/>
          </w:tcPr>
          <w:p w14:paraId="42E81B41" w14:textId="77777777" w:rsidR="00CC18B6" w:rsidRPr="00F50156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  <w:lang w:val="en-US"/>
              </w:rPr>
            </w:pPr>
            <w:r w:rsidRPr="00F50156">
              <w:rPr>
                <w:sz w:val="24"/>
                <w:lang w:val="en-US"/>
              </w:rPr>
              <w:t>5</w:t>
            </w:r>
          </w:p>
        </w:tc>
        <w:tc>
          <w:tcPr>
            <w:tcW w:w="900" w:type="dxa"/>
          </w:tcPr>
          <w:p w14:paraId="5D6A5957" w14:textId="77777777" w:rsidR="00CC18B6" w:rsidRPr="00F50156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  <w:lang w:val="en-US"/>
              </w:rPr>
            </w:pPr>
            <w:r w:rsidRPr="00F50156">
              <w:rPr>
                <w:sz w:val="24"/>
                <w:lang w:val="en-US"/>
              </w:rPr>
              <w:t>8</w:t>
            </w:r>
          </w:p>
        </w:tc>
        <w:tc>
          <w:tcPr>
            <w:tcW w:w="900" w:type="dxa"/>
          </w:tcPr>
          <w:p w14:paraId="53F23872" w14:textId="77777777" w:rsidR="00CC18B6" w:rsidRPr="00F50156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  <w:lang w:val="en-US"/>
              </w:rPr>
            </w:pPr>
            <w:r w:rsidRPr="00F50156">
              <w:rPr>
                <w:sz w:val="24"/>
                <w:lang w:val="en-US"/>
              </w:rPr>
              <w:t>9</w:t>
            </w:r>
          </w:p>
        </w:tc>
        <w:tc>
          <w:tcPr>
            <w:tcW w:w="900" w:type="dxa"/>
          </w:tcPr>
          <w:p w14:paraId="0E6C3F17" w14:textId="77777777" w:rsidR="00CC18B6" w:rsidRPr="00F50156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  <w:lang w:val="en-US"/>
              </w:rPr>
            </w:pPr>
            <w:r w:rsidRPr="00F50156">
              <w:rPr>
                <w:sz w:val="24"/>
                <w:lang w:val="en-US"/>
              </w:rPr>
              <w:t>11</w:t>
            </w:r>
          </w:p>
        </w:tc>
        <w:tc>
          <w:tcPr>
            <w:tcW w:w="900" w:type="dxa"/>
          </w:tcPr>
          <w:p w14:paraId="69BD0861" w14:textId="77777777" w:rsidR="00CC18B6" w:rsidRPr="00F50156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  <w:lang w:val="en-US"/>
              </w:rPr>
            </w:pPr>
            <w:r w:rsidRPr="00F50156">
              <w:rPr>
                <w:sz w:val="24"/>
                <w:lang w:val="en-US"/>
              </w:rPr>
              <w:t>13</w:t>
            </w:r>
          </w:p>
        </w:tc>
        <w:tc>
          <w:tcPr>
            <w:tcW w:w="900" w:type="dxa"/>
          </w:tcPr>
          <w:p w14:paraId="13F765D4" w14:textId="77777777" w:rsidR="00CC18B6" w:rsidRPr="00F50156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  <w:lang w:val="en-US"/>
              </w:rPr>
            </w:pPr>
            <w:r w:rsidRPr="00F50156">
              <w:rPr>
                <w:sz w:val="24"/>
                <w:lang w:val="en-US"/>
              </w:rPr>
              <w:t>15</w:t>
            </w:r>
          </w:p>
        </w:tc>
        <w:tc>
          <w:tcPr>
            <w:tcW w:w="900" w:type="dxa"/>
          </w:tcPr>
          <w:p w14:paraId="150A41C5" w14:textId="77777777" w:rsidR="00CC18B6" w:rsidRPr="00F50156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  <w:lang w:val="en-US"/>
              </w:rPr>
            </w:pPr>
            <w:r w:rsidRPr="00F50156">
              <w:rPr>
                <w:sz w:val="24"/>
                <w:lang w:val="en-US"/>
              </w:rPr>
              <w:t>17</w:t>
            </w:r>
          </w:p>
        </w:tc>
      </w:tr>
      <w:tr w:rsidR="00CC18B6" w:rsidRPr="00F50156" w14:paraId="49A32F9C" w14:textId="77777777" w:rsidTr="00475DA5">
        <w:trPr>
          <w:jc w:val="center"/>
        </w:trPr>
        <w:tc>
          <w:tcPr>
            <w:tcW w:w="1563" w:type="dxa"/>
          </w:tcPr>
          <w:p w14:paraId="57912B61" w14:textId="77777777" w:rsidR="00CC18B6" w:rsidRPr="00F50156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i/>
                <w:sz w:val="24"/>
                <w:lang w:val="en-US"/>
              </w:rPr>
            </w:pPr>
            <w:r w:rsidRPr="00F50156">
              <w:rPr>
                <w:i/>
                <w:sz w:val="24"/>
                <w:lang w:val="en-US"/>
              </w:rPr>
              <w:t>n</w:t>
            </w:r>
          </w:p>
        </w:tc>
        <w:tc>
          <w:tcPr>
            <w:tcW w:w="957" w:type="dxa"/>
          </w:tcPr>
          <w:p w14:paraId="7739FCC1" w14:textId="77777777" w:rsidR="00CC18B6" w:rsidRPr="002D1DF4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</w:rPr>
            </w:pPr>
            <w:r w:rsidRPr="00F50156">
              <w:rPr>
                <w:sz w:val="24"/>
                <w:lang w:val="en-US"/>
              </w:rPr>
              <w:t>3</w:t>
            </w:r>
            <w:r w:rsidRPr="002D1DF4">
              <w:rPr>
                <w:sz w:val="24"/>
              </w:rPr>
              <w:t>,2</w:t>
            </w:r>
          </w:p>
        </w:tc>
        <w:tc>
          <w:tcPr>
            <w:tcW w:w="900" w:type="dxa"/>
          </w:tcPr>
          <w:p w14:paraId="06A27420" w14:textId="77777777" w:rsidR="00CC18B6" w:rsidRPr="002D1DF4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</w:rPr>
            </w:pPr>
            <w:r w:rsidRPr="00F50156">
              <w:rPr>
                <w:sz w:val="24"/>
                <w:lang w:val="en-US"/>
              </w:rPr>
              <w:t>4</w:t>
            </w:r>
            <w:r w:rsidRPr="002D1DF4">
              <w:rPr>
                <w:sz w:val="24"/>
              </w:rPr>
              <w:t>,6</w:t>
            </w:r>
          </w:p>
        </w:tc>
        <w:tc>
          <w:tcPr>
            <w:tcW w:w="900" w:type="dxa"/>
          </w:tcPr>
          <w:p w14:paraId="214D946B" w14:textId="77777777" w:rsidR="00CC18B6" w:rsidRPr="002D1DF4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</w:rPr>
            </w:pPr>
            <w:r w:rsidRPr="00F50156">
              <w:rPr>
                <w:sz w:val="24"/>
                <w:lang w:val="en-US"/>
              </w:rPr>
              <w:t>6</w:t>
            </w:r>
            <w:r w:rsidRPr="002D1DF4">
              <w:rPr>
                <w:sz w:val="24"/>
              </w:rPr>
              <w:t>,7</w:t>
            </w:r>
          </w:p>
        </w:tc>
        <w:tc>
          <w:tcPr>
            <w:tcW w:w="900" w:type="dxa"/>
          </w:tcPr>
          <w:p w14:paraId="38438777" w14:textId="77777777" w:rsidR="00CC18B6" w:rsidRPr="002D1DF4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</w:rPr>
            </w:pPr>
            <w:r w:rsidRPr="00F50156">
              <w:rPr>
                <w:sz w:val="24"/>
                <w:lang w:val="en-US"/>
              </w:rPr>
              <w:t>5</w:t>
            </w:r>
            <w:r w:rsidRPr="002D1DF4">
              <w:rPr>
                <w:sz w:val="24"/>
              </w:rPr>
              <w:t>,8</w:t>
            </w:r>
          </w:p>
        </w:tc>
        <w:tc>
          <w:tcPr>
            <w:tcW w:w="900" w:type="dxa"/>
          </w:tcPr>
          <w:p w14:paraId="11B0BBB9" w14:textId="77777777" w:rsidR="00CC18B6" w:rsidRPr="002D1DF4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</w:rPr>
            </w:pPr>
            <w:r w:rsidRPr="00F50156">
              <w:rPr>
                <w:sz w:val="24"/>
                <w:lang w:val="en-US"/>
              </w:rPr>
              <w:t>5</w:t>
            </w:r>
            <w:r w:rsidRPr="002D1DF4">
              <w:rPr>
                <w:sz w:val="24"/>
              </w:rPr>
              <w:t>,4</w:t>
            </w:r>
          </w:p>
        </w:tc>
        <w:tc>
          <w:tcPr>
            <w:tcW w:w="900" w:type="dxa"/>
          </w:tcPr>
          <w:p w14:paraId="441E535E" w14:textId="77777777" w:rsidR="00CC18B6" w:rsidRPr="002D1DF4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</w:rPr>
            </w:pPr>
            <w:r w:rsidRPr="00F50156">
              <w:rPr>
                <w:sz w:val="24"/>
                <w:lang w:val="en-US"/>
              </w:rPr>
              <w:t>4</w:t>
            </w:r>
            <w:r w:rsidRPr="002D1DF4">
              <w:rPr>
                <w:sz w:val="24"/>
              </w:rPr>
              <w:t>,5</w:t>
            </w:r>
          </w:p>
        </w:tc>
        <w:tc>
          <w:tcPr>
            <w:tcW w:w="900" w:type="dxa"/>
          </w:tcPr>
          <w:p w14:paraId="5A71089A" w14:textId="77777777" w:rsidR="00CC18B6" w:rsidRPr="002D1DF4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</w:rPr>
            </w:pPr>
            <w:r w:rsidRPr="00F50156">
              <w:rPr>
                <w:sz w:val="24"/>
                <w:lang w:val="en-US"/>
              </w:rPr>
              <w:t>3</w:t>
            </w:r>
            <w:r w:rsidRPr="002D1DF4">
              <w:rPr>
                <w:sz w:val="24"/>
              </w:rPr>
              <w:t>,9</w:t>
            </w:r>
          </w:p>
        </w:tc>
        <w:tc>
          <w:tcPr>
            <w:tcW w:w="900" w:type="dxa"/>
          </w:tcPr>
          <w:p w14:paraId="3D63D26A" w14:textId="77777777" w:rsidR="00CC18B6" w:rsidRPr="002D1DF4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</w:rPr>
            </w:pPr>
            <w:r w:rsidRPr="00F50156">
              <w:rPr>
                <w:sz w:val="24"/>
                <w:lang w:val="en-US"/>
              </w:rPr>
              <w:t>2</w:t>
            </w:r>
            <w:r w:rsidRPr="002D1DF4">
              <w:rPr>
                <w:sz w:val="24"/>
              </w:rPr>
              <w:t>,5</w:t>
            </w:r>
          </w:p>
        </w:tc>
        <w:tc>
          <w:tcPr>
            <w:tcW w:w="900" w:type="dxa"/>
          </w:tcPr>
          <w:p w14:paraId="398BF783" w14:textId="77777777" w:rsidR="00CC18B6" w:rsidRPr="002D1DF4" w:rsidRDefault="00CC18B6" w:rsidP="003028E9">
            <w:pPr>
              <w:pStyle w:val="a7"/>
              <w:spacing w:after="0" w:line="480" w:lineRule="auto"/>
              <w:ind w:left="0" w:right="-285"/>
              <w:jc w:val="center"/>
              <w:rPr>
                <w:sz w:val="24"/>
              </w:rPr>
            </w:pPr>
            <w:r w:rsidRPr="00F50156">
              <w:rPr>
                <w:sz w:val="24"/>
                <w:lang w:val="en-US"/>
              </w:rPr>
              <w:t>1</w:t>
            </w:r>
            <w:r w:rsidRPr="002D1DF4">
              <w:rPr>
                <w:sz w:val="24"/>
              </w:rPr>
              <w:t>,9</w:t>
            </w:r>
          </w:p>
        </w:tc>
      </w:tr>
    </w:tbl>
    <w:p w14:paraId="14665768" w14:textId="77777777" w:rsidR="00CC18B6" w:rsidRDefault="00CC18B6" w:rsidP="003028E9">
      <w:pPr>
        <w:pStyle w:val="a5"/>
        <w:tabs>
          <w:tab w:val="left" w:pos="567"/>
        </w:tabs>
        <w:spacing w:before="120"/>
        <w:ind w:right="-285"/>
        <w:rPr>
          <w:iCs/>
        </w:rPr>
      </w:pPr>
      <w:r w:rsidRPr="00F50156">
        <w:t>найти</w:t>
      </w:r>
      <w:r w:rsidRPr="00F50156">
        <w:rPr>
          <w:b/>
        </w:rPr>
        <w:t xml:space="preserve">: </w:t>
      </w:r>
      <w:r w:rsidRPr="00F50156">
        <w:t>а)</w:t>
      </w:r>
      <w:r w:rsidRPr="00F50156">
        <w:rPr>
          <w:b/>
        </w:rPr>
        <w:t xml:space="preserve"> </w:t>
      </w:r>
      <w:r w:rsidRPr="00F50156">
        <w:rPr>
          <w:iCs/>
        </w:rPr>
        <w:t xml:space="preserve">выборочное среднее </w:t>
      </w:r>
      <w:r w:rsidRPr="00F50156">
        <w:rPr>
          <w:iCs/>
          <w:position w:val="-10"/>
        </w:rPr>
        <w:object w:dxaOrig="320" w:dyaOrig="380" w14:anchorId="2DFA5D93">
          <v:shape id="_x0000_i1110" type="#_x0000_t75" style="width:16.2pt;height:18.6pt" o:ole="">
            <v:imagedata r:id="rId171" o:title=""/>
          </v:shape>
          <o:OLEObject Type="Embed" ProgID="Equation.3" ShapeID="_x0000_i1110" DrawAspect="Content" ObjectID="_1737976320" r:id="rId172"/>
        </w:object>
      </w:r>
      <w:r w:rsidRPr="00F50156">
        <w:rPr>
          <w:iCs/>
        </w:rPr>
        <w:t xml:space="preserve">; б) определить стандартное отклонение </w:t>
      </w:r>
      <w:r w:rsidRPr="00F50156">
        <w:rPr>
          <w:iCs/>
          <w:position w:val="-10"/>
        </w:rPr>
        <w:object w:dxaOrig="320" w:dyaOrig="340" w14:anchorId="78E48932">
          <v:shape id="_x0000_i1111" type="#_x0000_t75" style="width:16.2pt;height:17.4pt" o:ole="">
            <v:imagedata r:id="rId173" o:title=""/>
          </v:shape>
          <o:OLEObject Type="Embed" ProgID="Equation.3" ShapeID="_x0000_i1111" DrawAspect="Content" ObjectID="_1737976321" r:id="rId174"/>
        </w:object>
      </w:r>
      <w:r w:rsidRPr="00F50156">
        <w:t xml:space="preserve">; </w:t>
      </w:r>
      <w:r w:rsidRPr="00F50156">
        <w:rPr>
          <w:iCs/>
        </w:rPr>
        <w:t xml:space="preserve">в) определить коэффициент вариации </w:t>
      </w:r>
      <w:r w:rsidRPr="00F50156">
        <w:rPr>
          <w:i/>
          <w:iCs/>
          <w:lang w:val="en-US"/>
        </w:rPr>
        <w:t>V</w:t>
      </w:r>
      <w:r w:rsidRPr="00F50156">
        <w:rPr>
          <w:iCs/>
        </w:rPr>
        <w:t>(</w:t>
      </w:r>
      <w:r w:rsidRPr="00F50156">
        <w:rPr>
          <w:i/>
          <w:iCs/>
          <w:lang w:val="en-US"/>
        </w:rPr>
        <w:t>x</w:t>
      </w:r>
      <w:r w:rsidRPr="00F50156">
        <w:rPr>
          <w:iCs/>
        </w:rPr>
        <w:t xml:space="preserve">); г) </w:t>
      </w:r>
      <w:r w:rsidRPr="00F50156">
        <w:t xml:space="preserve">полагая, что изменчивость признака </w:t>
      </w:r>
      <w:r w:rsidRPr="00F50156">
        <w:rPr>
          <w:i/>
          <w:iCs/>
          <w:lang w:val="en-US"/>
        </w:rPr>
        <w:t>X</w:t>
      </w:r>
      <w:r w:rsidRPr="00F50156">
        <w:t xml:space="preserve"> описывается законом нормального распределения, найти доверительный интервал для ожидаемого среднего значения </w:t>
      </w:r>
      <w:r w:rsidRPr="00F50156">
        <w:rPr>
          <w:i/>
          <w:iCs/>
          <w:lang w:val="en-US"/>
        </w:rPr>
        <w:t>a</w:t>
      </w:r>
      <w:r w:rsidRPr="00F50156">
        <w:t xml:space="preserve">  на уровне надёжности </w:t>
      </w:r>
      <w:r w:rsidRPr="00F50156">
        <w:rPr>
          <w:position w:val="-10"/>
        </w:rPr>
        <w:object w:dxaOrig="859" w:dyaOrig="320" w14:anchorId="7270373A">
          <v:shape id="_x0000_i1112" type="#_x0000_t75" style="width:43.8pt;height:16.2pt" o:ole="">
            <v:imagedata r:id="rId175" o:title=""/>
          </v:shape>
          <o:OLEObject Type="Embed" ProgID="Equation.3" ShapeID="_x0000_i1112" DrawAspect="Content" ObjectID="_1737976322" r:id="rId176"/>
        </w:object>
      </w:r>
      <w:r w:rsidRPr="00F50156">
        <w:rPr>
          <w:iCs/>
        </w:rPr>
        <w:t xml:space="preserve">. </w:t>
      </w:r>
    </w:p>
    <w:p w14:paraId="3533DB31" w14:textId="77777777" w:rsidR="00CC18B6" w:rsidRDefault="00CC18B6" w:rsidP="003028E9">
      <w:pPr>
        <w:shd w:val="clear" w:color="auto" w:fill="FFFFFF"/>
        <w:ind w:right="-285"/>
        <w:jc w:val="center"/>
        <w:rPr>
          <w:b/>
          <w:bCs/>
          <w:sz w:val="24"/>
          <w:szCs w:val="24"/>
        </w:rPr>
      </w:pPr>
    </w:p>
    <w:p w14:paraId="216CB94D" w14:textId="77777777" w:rsidR="00CC18B6" w:rsidRPr="00DD7F3D" w:rsidRDefault="00CC18B6" w:rsidP="003028E9">
      <w:pPr>
        <w:shd w:val="clear" w:color="auto" w:fill="FFFFFF"/>
        <w:ind w:right="-285"/>
        <w:jc w:val="center"/>
        <w:rPr>
          <w:sz w:val="24"/>
          <w:szCs w:val="24"/>
        </w:rPr>
      </w:pPr>
      <w:r w:rsidRPr="00DD7F3D">
        <w:rPr>
          <w:b/>
          <w:bCs/>
          <w:sz w:val="24"/>
          <w:szCs w:val="24"/>
        </w:rPr>
        <w:t>Элементы теории корреляции</w:t>
      </w:r>
    </w:p>
    <w:p w14:paraId="630D71EC" w14:textId="77777777" w:rsidR="00CC18B6" w:rsidRPr="00496D6C" w:rsidRDefault="00CC18B6" w:rsidP="003028E9">
      <w:pPr>
        <w:pStyle w:val="a5"/>
        <w:tabs>
          <w:tab w:val="left" w:pos="360"/>
        </w:tabs>
        <w:ind w:right="-285"/>
        <w:rPr>
          <w:iCs/>
        </w:rPr>
      </w:pPr>
      <w:r w:rsidRPr="00496D6C">
        <w:rPr>
          <w:iCs/>
        </w:rPr>
        <w:t>1. Распределение 100 заводов по производственным средствам в миллионах рублей  (</w:t>
      </w:r>
      <w:r w:rsidRPr="00496D6C">
        <w:rPr>
          <w:i/>
          <w:iCs/>
        </w:rPr>
        <w:t>х</w:t>
      </w:r>
      <w:r w:rsidRPr="00496D6C">
        <w:rPr>
          <w:iCs/>
        </w:rPr>
        <w:t>) и по суточной выработке в тоннах (</w:t>
      </w:r>
      <w:r w:rsidRPr="00496D6C">
        <w:rPr>
          <w:i/>
          <w:iCs/>
        </w:rPr>
        <w:t>у</w:t>
      </w:r>
      <w:r w:rsidRPr="00496D6C">
        <w:rPr>
          <w:iCs/>
        </w:rPr>
        <w:t xml:space="preserve">) дается в следующей таблице: </w:t>
      </w:r>
    </w:p>
    <w:tbl>
      <w:tblPr>
        <w:tblW w:w="88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926"/>
        <w:gridCol w:w="900"/>
        <w:gridCol w:w="900"/>
        <w:gridCol w:w="900"/>
        <w:gridCol w:w="900"/>
        <w:gridCol w:w="900"/>
        <w:gridCol w:w="1054"/>
      </w:tblGrid>
      <w:tr w:rsidR="00CC18B6" w:rsidRPr="00496D6C" w14:paraId="5FFB6294" w14:textId="77777777" w:rsidTr="00475DA5">
        <w:trPr>
          <w:trHeight w:val="744"/>
          <w:jc w:val="center"/>
        </w:trPr>
        <w:tc>
          <w:tcPr>
            <w:tcW w:w="2340" w:type="dxa"/>
          </w:tcPr>
          <w:p w14:paraId="15D8585B" w14:textId="412A76C2" w:rsidR="00CC18B6" w:rsidRPr="00496D6C" w:rsidRDefault="00CB591B" w:rsidP="003028E9">
            <w:pPr>
              <w:ind w:right="-285"/>
              <w:jc w:val="right"/>
              <w:rPr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560393D8" wp14:editId="0E1E72E5">
                      <wp:simplePos x="0" y="0"/>
                      <wp:positionH relativeFrom="column">
                        <wp:posOffset>-65405</wp:posOffset>
                      </wp:positionH>
                      <wp:positionV relativeFrom="paragraph">
                        <wp:posOffset>5080</wp:posOffset>
                      </wp:positionV>
                      <wp:extent cx="1485900" cy="457200"/>
                      <wp:effectExtent l="5715" t="6985" r="13335" b="12065"/>
                      <wp:wrapNone/>
                      <wp:docPr id="3" name="Lin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5900" cy="4572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E4D1DBB" id="Line 9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15pt,.4pt" to="111.85pt,3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"/>
                  </w:pict>
                </mc:Fallback>
              </mc:AlternateContent>
            </w:r>
            <w:r w:rsidR="00CC18B6" w:rsidRPr="00496D6C">
              <w:rPr>
                <w:position w:val="-10"/>
                <w:sz w:val="24"/>
                <w:szCs w:val="24"/>
              </w:rPr>
              <w:object w:dxaOrig="220" w:dyaOrig="260" w14:anchorId="624BB556">
                <v:shape id="_x0000_i1113" type="#_x0000_t75" style="width:12pt;height:12.6pt" o:ole="">
                  <v:imagedata r:id="rId177" o:title=""/>
                </v:shape>
                <o:OLEObject Type="Embed" ProgID="Equation.3" ShapeID="_x0000_i1113" DrawAspect="Content" ObjectID="_1737976323" r:id="rId178"/>
              </w:object>
            </w:r>
          </w:p>
          <w:p w14:paraId="27C26AEF" w14:textId="77777777" w:rsidR="00CC18B6" w:rsidRPr="00496D6C" w:rsidRDefault="00CC18B6" w:rsidP="003028E9">
            <w:pPr>
              <w:ind w:right="-285"/>
              <w:rPr>
                <w:sz w:val="24"/>
                <w:szCs w:val="24"/>
              </w:rPr>
            </w:pPr>
            <w:r w:rsidRPr="00496D6C">
              <w:rPr>
                <w:position w:val="-6"/>
                <w:sz w:val="24"/>
                <w:szCs w:val="24"/>
              </w:rPr>
              <w:object w:dxaOrig="200" w:dyaOrig="220" w14:anchorId="0D78855A">
                <v:shape id="_x0000_i1114" type="#_x0000_t75" style="width:12pt;height:12pt" o:ole="">
                  <v:imagedata r:id="rId179" o:title=""/>
                </v:shape>
                <o:OLEObject Type="Embed" ProgID="Equation.3" ShapeID="_x0000_i1114" DrawAspect="Content" ObjectID="_1737976324" r:id="rId180"/>
              </w:object>
            </w:r>
          </w:p>
        </w:tc>
        <w:tc>
          <w:tcPr>
            <w:tcW w:w="926" w:type="dxa"/>
          </w:tcPr>
          <w:p w14:paraId="688D1E6D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10</w:t>
            </w:r>
          </w:p>
        </w:tc>
        <w:tc>
          <w:tcPr>
            <w:tcW w:w="900" w:type="dxa"/>
          </w:tcPr>
          <w:p w14:paraId="08D52001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15</w:t>
            </w:r>
          </w:p>
        </w:tc>
        <w:tc>
          <w:tcPr>
            <w:tcW w:w="900" w:type="dxa"/>
          </w:tcPr>
          <w:p w14:paraId="7339891F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20</w:t>
            </w:r>
          </w:p>
        </w:tc>
        <w:tc>
          <w:tcPr>
            <w:tcW w:w="900" w:type="dxa"/>
          </w:tcPr>
          <w:p w14:paraId="014E6466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25</w:t>
            </w:r>
          </w:p>
        </w:tc>
        <w:tc>
          <w:tcPr>
            <w:tcW w:w="900" w:type="dxa"/>
          </w:tcPr>
          <w:p w14:paraId="376E5387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30</w:t>
            </w:r>
          </w:p>
        </w:tc>
        <w:tc>
          <w:tcPr>
            <w:tcW w:w="900" w:type="dxa"/>
          </w:tcPr>
          <w:p w14:paraId="1E873DE9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35</w:t>
            </w:r>
          </w:p>
        </w:tc>
        <w:tc>
          <w:tcPr>
            <w:tcW w:w="1054" w:type="dxa"/>
          </w:tcPr>
          <w:p w14:paraId="455EC6BF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Итого</w:t>
            </w:r>
          </w:p>
        </w:tc>
      </w:tr>
      <w:tr w:rsidR="00CC18B6" w:rsidRPr="00496D6C" w14:paraId="3B88AC25" w14:textId="77777777" w:rsidTr="00475DA5">
        <w:trPr>
          <w:jc w:val="center"/>
        </w:trPr>
        <w:tc>
          <w:tcPr>
            <w:tcW w:w="2340" w:type="dxa"/>
          </w:tcPr>
          <w:p w14:paraId="4A01B5C3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50</w:t>
            </w:r>
          </w:p>
          <w:p w14:paraId="3EA6C631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60</w:t>
            </w:r>
          </w:p>
          <w:p w14:paraId="1F0E232A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70</w:t>
            </w:r>
          </w:p>
          <w:p w14:paraId="7C67C22B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80</w:t>
            </w:r>
          </w:p>
          <w:p w14:paraId="3390E980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90</w:t>
            </w:r>
          </w:p>
        </w:tc>
        <w:tc>
          <w:tcPr>
            <w:tcW w:w="926" w:type="dxa"/>
          </w:tcPr>
          <w:p w14:paraId="595AB355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2</w:t>
            </w:r>
          </w:p>
          <w:p w14:paraId="079EA9EF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2</w:t>
            </w:r>
          </w:p>
          <w:p w14:paraId="6CE9F86F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-</w:t>
            </w:r>
          </w:p>
          <w:p w14:paraId="66ECA685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-</w:t>
            </w:r>
          </w:p>
          <w:p w14:paraId="1FBD213F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-</w:t>
            </w:r>
          </w:p>
        </w:tc>
        <w:tc>
          <w:tcPr>
            <w:tcW w:w="900" w:type="dxa"/>
          </w:tcPr>
          <w:p w14:paraId="35B13B10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2</w:t>
            </w:r>
          </w:p>
          <w:p w14:paraId="6B33B219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4</w:t>
            </w:r>
          </w:p>
          <w:p w14:paraId="39444864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2</w:t>
            </w:r>
          </w:p>
          <w:p w14:paraId="0B99FFF8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-</w:t>
            </w:r>
          </w:p>
          <w:p w14:paraId="2DFD8631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-</w:t>
            </w:r>
          </w:p>
        </w:tc>
        <w:tc>
          <w:tcPr>
            <w:tcW w:w="900" w:type="dxa"/>
          </w:tcPr>
          <w:p w14:paraId="7211C902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-</w:t>
            </w:r>
          </w:p>
          <w:p w14:paraId="2F594F4F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5</w:t>
            </w:r>
          </w:p>
          <w:p w14:paraId="10444DAA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7</w:t>
            </w:r>
          </w:p>
          <w:p w14:paraId="27641C92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-</w:t>
            </w:r>
          </w:p>
          <w:p w14:paraId="46A8CE27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-</w:t>
            </w:r>
          </w:p>
        </w:tc>
        <w:tc>
          <w:tcPr>
            <w:tcW w:w="900" w:type="dxa"/>
          </w:tcPr>
          <w:p w14:paraId="54F98216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-</w:t>
            </w:r>
          </w:p>
          <w:p w14:paraId="0300709F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6</w:t>
            </w:r>
          </w:p>
          <w:p w14:paraId="42ED2315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12</w:t>
            </w:r>
          </w:p>
          <w:p w14:paraId="1E67B3A0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10</w:t>
            </w:r>
          </w:p>
          <w:p w14:paraId="0B62C730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8</w:t>
            </w:r>
          </w:p>
        </w:tc>
        <w:tc>
          <w:tcPr>
            <w:tcW w:w="900" w:type="dxa"/>
          </w:tcPr>
          <w:p w14:paraId="6780298B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-</w:t>
            </w:r>
          </w:p>
          <w:p w14:paraId="3AC6A0AC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4</w:t>
            </w:r>
          </w:p>
          <w:p w14:paraId="710EC4E4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10</w:t>
            </w:r>
          </w:p>
          <w:p w14:paraId="5EA459EF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10</w:t>
            </w:r>
          </w:p>
          <w:p w14:paraId="621B1072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-</w:t>
            </w:r>
          </w:p>
        </w:tc>
        <w:tc>
          <w:tcPr>
            <w:tcW w:w="900" w:type="dxa"/>
          </w:tcPr>
          <w:p w14:paraId="4352D176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-</w:t>
            </w:r>
          </w:p>
          <w:p w14:paraId="5B3A72DC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-</w:t>
            </w:r>
          </w:p>
          <w:p w14:paraId="6C553756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4</w:t>
            </w:r>
          </w:p>
          <w:p w14:paraId="1C38E125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6</w:t>
            </w:r>
          </w:p>
          <w:p w14:paraId="4D220881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6</w:t>
            </w:r>
          </w:p>
        </w:tc>
        <w:tc>
          <w:tcPr>
            <w:tcW w:w="1054" w:type="dxa"/>
          </w:tcPr>
          <w:p w14:paraId="2DAD2251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4</w:t>
            </w:r>
          </w:p>
          <w:p w14:paraId="660A5504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21</w:t>
            </w:r>
          </w:p>
          <w:p w14:paraId="356C6141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35</w:t>
            </w:r>
          </w:p>
          <w:p w14:paraId="19DBDC8C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26</w:t>
            </w:r>
          </w:p>
          <w:p w14:paraId="22A8A9D9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14</w:t>
            </w:r>
          </w:p>
        </w:tc>
      </w:tr>
      <w:tr w:rsidR="00CC18B6" w:rsidRPr="00496D6C" w14:paraId="6DDF3261" w14:textId="77777777" w:rsidTr="00475DA5">
        <w:trPr>
          <w:jc w:val="center"/>
        </w:trPr>
        <w:tc>
          <w:tcPr>
            <w:tcW w:w="2340" w:type="dxa"/>
          </w:tcPr>
          <w:p w14:paraId="0540D7C5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Итого</w:t>
            </w:r>
          </w:p>
        </w:tc>
        <w:tc>
          <w:tcPr>
            <w:tcW w:w="926" w:type="dxa"/>
          </w:tcPr>
          <w:p w14:paraId="23A24941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4</w:t>
            </w:r>
          </w:p>
        </w:tc>
        <w:tc>
          <w:tcPr>
            <w:tcW w:w="900" w:type="dxa"/>
          </w:tcPr>
          <w:p w14:paraId="23E10E4B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8</w:t>
            </w:r>
          </w:p>
        </w:tc>
        <w:tc>
          <w:tcPr>
            <w:tcW w:w="900" w:type="dxa"/>
          </w:tcPr>
          <w:p w14:paraId="0BEE1842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12</w:t>
            </w:r>
          </w:p>
        </w:tc>
        <w:tc>
          <w:tcPr>
            <w:tcW w:w="900" w:type="dxa"/>
          </w:tcPr>
          <w:p w14:paraId="48255A9E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36</w:t>
            </w:r>
          </w:p>
        </w:tc>
        <w:tc>
          <w:tcPr>
            <w:tcW w:w="900" w:type="dxa"/>
          </w:tcPr>
          <w:p w14:paraId="5C12338B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24</w:t>
            </w:r>
          </w:p>
        </w:tc>
        <w:tc>
          <w:tcPr>
            <w:tcW w:w="900" w:type="dxa"/>
          </w:tcPr>
          <w:p w14:paraId="415034A9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16</w:t>
            </w:r>
          </w:p>
        </w:tc>
        <w:tc>
          <w:tcPr>
            <w:tcW w:w="1054" w:type="dxa"/>
          </w:tcPr>
          <w:p w14:paraId="3D011714" w14:textId="77777777" w:rsidR="00CC18B6" w:rsidRPr="002D1DF4" w:rsidRDefault="00CC18B6" w:rsidP="003028E9">
            <w:pPr>
              <w:pStyle w:val="a5"/>
              <w:tabs>
                <w:tab w:val="left" w:pos="360"/>
              </w:tabs>
              <w:ind w:right="-285"/>
              <w:jc w:val="center"/>
              <w:rPr>
                <w:iCs/>
              </w:rPr>
            </w:pPr>
            <w:r w:rsidRPr="002D1DF4">
              <w:rPr>
                <w:iCs/>
              </w:rPr>
              <w:t>100</w:t>
            </w:r>
          </w:p>
        </w:tc>
      </w:tr>
    </w:tbl>
    <w:p w14:paraId="269CA475" w14:textId="77777777" w:rsidR="00CC18B6" w:rsidRPr="00496D6C" w:rsidRDefault="00CC18B6" w:rsidP="00A03F0A">
      <w:pPr>
        <w:pStyle w:val="a5"/>
        <w:tabs>
          <w:tab w:val="left" w:pos="360"/>
        </w:tabs>
        <w:ind w:right="-285" w:firstLine="567"/>
      </w:pPr>
      <w:r>
        <w:tab/>
      </w:r>
      <w:r w:rsidRPr="00496D6C">
        <w:t>По этим данным определить коэффициент корреляции и составить уравнения регрессии.</w:t>
      </w:r>
    </w:p>
    <w:p w14:paraId="625DE1A9" w14:textId="77777777" w:rsidR="00CC18B6" w:rsidRPr="00496D6C" w:rsidRDefault="00CC18B6" w:rsidP="00A03F0A">
      <w:pPr>
        <w:pStyle w:val="93"/>
        <w:shd w:val="clear" w:color="auto" w:fill="auto"/>
        <w:spacing w:line="240" w:lineRule="auto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>2</w:t>
      </w:r>
      <w:r w:rsidRPr="00496D6C">
        <w:rPr>
          <w:sz w:val="24"/>
          <w:szCs w:val="24"/>
        </w:rPr>
        <w:t xml:space="preserve">. При построении выборочного уравнения прямой линии регрессии </w:t>
      </w:r>
      <w:r w:rsidRPr="00496D6C">
        <w:rPr>
          <w:rStyle w:val="afff6"/>
          <w:sz w:val="24"/>
          <w:szCs w:val="24"/>
        </w:rPr>
        <w:t>X</w:t>
      </w:r>
      <w:r w:rsidRPr="00496D6C">
        <w:rPr>
          <w:sz w:val="24"/>
          <w:szCs w:val="24"/>
        </w:rPr>
        <w:t xml:space="preserve"> на </w:t>
      </w:r>
      <w:r w:rsidRPr="00496D6C">
        <w:rPr>
          <w:rStyle w:val="afff6"/>
          <w:sz w:val="24"/>
          <w:szCs w:val="24"/>
        </w:rPr>
        <w:t>Y</w:t>
      </w:r>
      <w:r w:rsidRPr="00496D6C">
        <w:rPr>
          <w:sz w:val="24"/>
          <w:szCs w:val="24"/>
        </w:rPr>
        <w:t xml:space="preserve"> вычислены выборочный коэффициент регрессии р</w:t>
      </w:r>
      <w:r w:rsidRPr="00496D6C">
        <w:rPr>
          <w:sz w:val="24"/>
          <w:szCs w:val="24"/>
          <w:vertAlign w:val="subscript"/>
        </w:rPr>
        <w:t>ху</w:t>
      </w:r>
      <w:r w:rsidRPr="00496D6C">
        <w:rPr>
          <w:sz w:val="24"/>
          <w:szCs w:val="24"/>
        </w:rPr>
        <w:t xml:space="preserve"> = 3,6 и выборочные средние </w:t>
      </w:r>
      <w:r w:rsidRPr="00496D6C">
        <w:rPr>
          <w:rStyle w:val="afff6"/>
          <w:sz w:val="24"/>
          <w:szCs w:val="24"/>
          <w:lang w:val="ru-RU"/>
        </w:rPr>
        <w:t>Х</w:t>
      </w:r>
      <w:r w:rsidRPr="00496D6C">
        <w:rPr>
          <w:sz w:val="24"/>
          <w:szCs w:val="24"/>
        </w:rPr>
        <w:t xml:space="preserve">=12,5 и </w:t>
      </w:r>
      <w:r w:rsidRPr="00496D6C">
        <w:rPr>
          <w:rStyle w:val="afff6"/>
          <w:sz w:val="24"/>
          <w:szCs w:val="24"/>
          <w:lang w:val="ru-RU"/>
        </w:rPr>
        <w:t>у</w:t>
      </w:r>
      <w:r w:rsidRPr="00496D6C">
        <w:rPr>
          <w:sz w:val="24"/>
          <w:szCs w:val="24"/>
        </w:rPr>
        <w:t xml:space="preserve"> = 24,9. Тогда уравнение регрессии примет вид</w:t>
      </w:r>
      <w:r>
        <w:rPr>
          <w:sz w:val="24"/>
          <w:szCs w:val="24"/>
        </w:rPr>
        <w:t>…</w:t>
      </w:r>
    </w:p>
    <w:p w14:paraId="46A70356" w14:textId="77777777" w:rsidR="00CC18B6" w:rsidRPr="00496D6C" w:rsidRDefault="00CC18B6" w:rsidP="00A03F0A">
      <w:pPr>
        <w:pStyle w:val="93"/>
        <w:shd w:val="clear" w:color="auto" w:fill="auto"/>
        <w:spacing w:line="240" w:lineRule="auto"/>
        <w:ind w:right="-285" w:firstLine="567"/>
        <w:jc w:val="both"/>
        <w:rPr>
          <w:sz w:val="24"/>
          <w:szCs w:val="24"/>
        </w:rPr>
      </w:pPr>
      <w:r w:rsidRPr="00496D6C">
        <w:rPr>
          <w:sz w:val="24"/>
          <w:szCs w:val="24"/>
        </w:rPr>
        <w:t xml:space="preserve"> 3. Выборочное уравнение прямой линии регрессии </w:t>
      </w:r>
      <w:r w:rsidRPr="00496D6C">
        <w:rPr>
          <w:rStyle w:val="afff6"/>
          <w:sz w:val="24"/>
          <w:szCs w:val="24"/>
        </w:rPr>
        <w:t>Y</w:t>
      </w:r>
      <w:r w:rsidRPr="00496D6C">
        <w:rPr>
          <w:sz w:val="24"/>
          <w:szCs w:val="24"/>
        </w:rPr>
        <w:t xml:space="preserve"> на </w:t>
      </w:r>
      <w:r w:rsidRPr="00496D6C">
        <w:rPr>
          <w:rStyle w:val="afff6"/>
          <w:sz w:val="24"/>
          <w:szCs w:val="24"/>
        </w:rPr>
        <w:t>X</w:t>
      </w:r>
      <w:r w:rsidRPr="00496D6C">
        <w:rPr>
          <w:rStyle w:val="afff6"/>
          <w:sz w:val="24"/>
          <w:szCs w:val="24"/>
          <w:lang w:val="ru-RU"/>
        </w:rPr>
        <w:t xml:space="preserve"> </w:t>
      </w:r>
      <w:r w:rsidRPr="00496D6C">
        <w:rPr>
          <w:sz w:val="24"/>
          <w:szCs w:val="24"/>
        </w:rPr>
        <w:t xml:space="preserve">имеет вид </w:t>
      </w:r>
      <w:r w:rsidRPr="00496D6C">
        <w:rPr>
          <w:rStyle w:val="afff6"/>
          <w:sz w:val="24"/>
          <w:szCs w:val="24"/>
        </w:rPr>
        <w:t>y</w:t>
      </w:r>
      <w:r w:rsidRPr="00496D6C">
        <w:rPr>
          <w:rStyle w:val="afff6"/>
          <w:sz w:val="24"/>
          <w:szCs w:val="24"/>
          <w:vertAlign w:val="subscript"/>
        </w:rPr>
        <w:t>x</w:t>
      </w:r>
      <w:r w:rsidRPr="00496D6C">
        <w:rPr>
          <w:sz w:val="24"/>
          <w:szCs w:val="24"/>
        </w:rPr>
        <w:t xml:space="preserve"> — 2,5 = 1,34(</w:t>
      </w:r>
      <w:r w:rsidRPr="00496D6C">
        <w:rPr>
          <w:sz w:val="24"/>
          <w:szCs w:val="24"/>
          <w:lang w:val="en-US"/>
        </w:rPr>
        <w:t>x</w:t>
      </w:r>
      <w:r w:rsidRPr="00496D6C">
        <w:rPr>
          <w:sz w:val="24"/>
          <w:szCs w:val="24"/>
        </w:rPr>
        <w:t xml:space="preserve"> + 3,46). Тогда выборочное среднее признака </w:t>
      </w:r>
      <w:r w:rsidRPr="00496D6C">
        <w:rPr>
          <w:rStyle w:val="afff6"/>
          <w:sz w:val="24"/>
          <w:szCs w:val="24"/>
        </w:rPr>
        <w:t>X</w:t>
      </w:r>
      <w:r w:rsidRPr="00496D6C">
        <w:rPr>
          <w:rStyle w:val="afff6"/>
          <w:sz w:val="24"/>
          <w:szCs w:val="24"/>
          <w:lang w:val="ru-RU"/>
        </w:rPr>
        <w:t xml:space="preserve"> </w:t>
      </w:r>
      <w:r w:rsidRPr="00496D6C">
        <w:rPr>
          <w:sz w:val="24"/>
          <w:szCs w:val="24"/>
        </w:rPr>
        <w:t>равно</w:t>
      </w:r>
      <w:r>
        <w:rPr>
          <w:sz w:val="24"/>
          <w:szCs w:val="24"/>
        </w:rPr>
        <w:t>…</w:t>
      </w:r>
    </w:p>
    <w:p w14:paraId="1037C626" w14:textId="77777777" w:rsidR="00CC18B6" w:rsidRPr="00496D6C" w:rsidRDefault="00CC18B6" w:rsidP="00A03F0A">
      <w:pPr>
        <w:pStyle w:val="93"/>
        <w:shd w:val="clear" w:color="auto" w:fill="auto"/>
        <w:spacing w:line="240" w:lineRule="auto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>4</w:t>
      </w:r>
      <w:r w:rsidRPr="00496D6C">
        <w:rPr>
          <w:sz w:val="24"/>
          <w:szCs w:val="24"/>
        </w:rPr>
        <w:t xml:space="preserve">. Выборочное уравнение прямой линии регрессии </w:t>
      </w:r>
      <w:r w:rsidRPr="00496D6C">
        <w:rPr>
          <w:rStyle w:val="afff6"/>
          <w:sz w:val="24"/>
          <w:szCs w:val="24"/>
        </w:rPr>
        <w:t>Y</w:t>
      </w:r>
      <w:r w:rsidRPr="00496D6C">
        <w:rPr>
          <w:sz w:val="24"/>
          <w:szCs w:val="24"/>
        </w:rPr>
        <w:t xml:space="preserve"> на </w:t>
      </w:r>
      <w:r w:rsidRPr="00496D6C">
        <w:rPr>
          <w:rStyle w:val="afff6"/>
          <w:sz w:val="24"/>
          <w:szCs w:val="24"/>
        </w:rPr>
        <w:t>X</w:t>
      </w:r>
      <w:r w:rsidRPr="00496D6C">
        <w:rPr>
          <w:rStyle w:val="afff6"/>
          <w:sz w:val="24"/>
          <w:szCs w:val="24"/>
          <w:lang w:val="ru-RU"/>
        </w:rPr>
        <w:t xml:space="preserve"> </w:t>
      </w:r>
      <w:r w:rsidRPr="00496D6C">
        <w:rPr>
          <w:sz w:val="24"/>
          <w:szCs w:val="24"/>
        </w:rPr>
        <w:t xml:space="preserve">имеет вид </w:t>
      </w:r>
      <w:r w:rsidRPr="00496D6C">
        <w:rPr>
          <w:rStyle w:val="afff6"/>
          <w:sz w:val="24"/>
          <w:szCs w:val="24"/>
        </w:rPr>
        <w:t>y</w:t>
      </w:r>
      <w:r w:rsidRPr="00496D6C">
        <w:rPr>
          <w:rStyle w:val="afff6"/>
          <w:sz w:val="24"/>
          <w:szCs w:val="24"/>
          <w:vertAlign w:val="subscript"/>
        </w:rPr>
        <w:t>x</w:t>
      </w:r>
      <w:r w:rsidRPr="00496D6C">
        <w:rPr>
          <w:sz w:val="24"/>
          <w:szCs w:val="24"/>
        </w:rPr>
        <w:t xml:space="preserve"> + 32,7 = </w:t>
      </w:r>
      <w:r>
        <w:rPr>
          <w:sz w:val="24"/>
          <w:szCs w:val="24"/>
        </w:rPr>
        <w:t>=</w:t>
      </w:r>
      <w:r w:rsidRPr="00496D6C">
        <w:rPr>
          <w:sz w:val="24"/>
          <w:szCs w:val="24"/>
        </w:rPr>
        <w:t xml:space="preserve">4,55( </w:t>
      </w:r>
      <w:r w:rsidRPr="00496D6C">
        <w:rPr>
          <w:sz w:val="24"/>
          <w:szCs w:val="24"/>
          <w:lang w:val="en-US"/>
        </w:rPr>
        <w:t>x</w:t>
      </w:r>
      <w:r w:rsidRPr="00496D6C">
        <w:rPr>
          <w:sz w:val="24"/>
          <w:szCs w:val="24"/>
        </w:rPr>
        <w:t xml:space="preserve"> — 24,6).</w:t>
      </w:r>
    </w:p>
    <w:p w14:paraId="46B9535B" w14:textId="77777777" w:rsidR="00CC18B6" w:rsidRPr="00496D6C" w:rsidRDefault="00CC18B6" w:rsidP="00A03F0A">
      <w:pPr>
        <w:pStyle w:val="93"/>
        <w:shd w:val="clear" w:color="auto" w:fill="auto"/>
        <w:spacing w:line="240" w:lineRule="auto"/>
        <w:ind w:right="-285" w:firstLine="567"/>
        <w:jc w:val="both"/>
        <w:rPr>
          <w:sz w:val="24"/>
          <w:szCs w:val="24"/>
        </w:rPr>
      </w:pPr>
      <w:r w:rsidRPr="00496D6C">
        <w:rPr>
          <w:sz w:val="24"/>
          <w:szCs w:val="24"/>
        </w:rPr>
        <w:t xml:space="preserve">Тогда выборочное среднее признака </w:t>
      </w:r>
      <w:r w:rsidRPr="00496D6C">
        <w:rPr>
          <w:rStyle w:val="afff6"/>
          <w:sz w:val="24"/>
          <w:szCs w:val="24"/>
        </w:rPr>
        <w:t>Y</w:t>
      </w:r>
      <w:r w:rsidRPr="00496D6C">
        <w:rPr>
          <w:sz w:val="24"/>
          <w:szCs w:val="24"/>
        </w:rPr>
        <w:t xml:space="preserve"> равно</w:t>
      </w:r>
      <w:r>
        <w:rPr>
          <w:sz w:val="24"/>
          <w:szCs w:val="24"/>
        </w:rPr>
        <w:t>…</w:t>
      </w:r>
    </w:p>
    <w:p w14:paraId="4EBFA2B3" w14:textId="77777777" w:rsidR="00CC18B6" w:rsidRPr="00496D6C" w:rsidRDefault="00CC18B6" w:rsidP="00A03F0A">
      <w:pPr>
        <w:pStyle w:val="93"/>
        <w:shd w:val="clear" w:color="auto" w:fill="auto"/>
        <w:spacing w:line="240" w:lineRule="auto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>5</w:t>
      </w:r>
      <w:r w:rsidRPr="00496D6C">
        <w:rPr>
          <w:sz w:val="24"/>
          <w:szCs w:val="24"/>
        </w:rPr>
        <w:t xml:space="preserve">. Выборочное уравнение прямой линии регрессии </w:t>
      </w:r>
      <w:r w:rsidRPr="00496D6C">
        <w:rPr>
          <w:rStyle w:val="afff6"/>
          <w:sz w:val="24"/>
          <w:szCs w:val="24"/>
        </w:rPr>
        <w:t>X</w:t>
      </w:r>
      <w:r w:rsidRPr="00496D6C">
        <w:rPr>
          <w:sz w:val="24"/>
          <w:szCs w:val="24"/>
        </w:rPr>
        <w:t xml:space="preserve"> на </w:t>
      </w:r>
      <w:r w:rsidRPr="00496D6C">
        <w:rPr>
          <w:rStyle w:val="afff6"/>
          <w:sz w:val="24"/>
          <w:szCs w:val="24"/>
        </w:rPr>
        <w:t>Y</w:t>
      </w:r>
      <w:r w:rsidRPr="00496D6C">
        <w:rPr>
          <w:rStyle w:val="afff6"/>
          <w:sz w:val="24"/>
          <w:szCs w:val="24"/>
          <w:lang w:val="ru-RU"/>
        </w:rPr>
        <w:t xml:space="preserve"> </w:t>
      </w:r>
      <w:r w:rsidRPr="00496D6C">
        <w:rPr>
          <w:sz w:val="24"/>
          <w:szCs w:val="24"/>
        </w:rPr>
        <w:t xml:space="preserve">имеет вид </w:t>
      </w:r>
      <w:r w:rsidRPr="00496D6C">
        <w:rPr>
          <w:rStyle w:val="afff6"/>
          <w:sz w:val="24"/>
          <w:szCs w:val="24"/>
        </w:rPr>
        <w:t>x</w:t>
      </w:r>
      <w:r w:rsidRPr="00496D6C">
        <w:rPr>
          <w:rStyle w:val="afff6"/>
          <w:sz w:val="24"/>
          <w:szCs w:val="24"/>
          <w:vertAlign w:val="subscript"/>
        </w:rPr>
        <w:t>y</w:t>
      </w:r>
      <w:r w:rsidRPr="00496D6C">
        <w:rPr>
          <w:sz w:val="24"/>
          <w:szCs w:val="24"/>
        </w:rPr>
        <w:t xml:space="preserve"> — 44,7 = </w:t>
      </w:r>
      <w:r>
        <w:rPr>
          <w:sz w:val="24"/>
          <w:szCs w:val="24"/>
        </w:rPr>
        <w:t>=</w:t>
      </w:r>
      <w:r w:rsidRPr="00496D6C">
        <w:rPr>
          <w:sz w:val="24"/>
          <w:szCs w:val="24"/>
        </w:rPr>
        <w:t xml:space="preserve">5,6( </w:t>
      </w:r>
      <w:r w:rsidRPr="00496D6C">
        <w:rPr>
          <w:rStyle w:val="afff6"/>
          <w:sz w:val="24"/>
          <w:szCs w:val="24"/>
        </w:rPr>
        <w:t>y</w:t>
      </w:r>
      <w:r w:rsidRPr="00496D6C">
        <w:rPr>
          <w:sz w:val="24"/>
          <w:szCs w:val="24"/>
        </w:rPr>
        <w:t xml:space="preserve"> + 25,9). Тогда выборочное среднее признака </w:t>
      </w:r>
      <w:r w:rsidRPr="00496D6C">
        <w:rPr>
          <w:rStyle w:val="afff6"/>
          <w:sz w:val="24"/>
          <w:szCs w:val="24"/>
        </w:rPr>
        <w:t>X</w:t>
      </w:r>
      <w:r>
        <w:rPr>
          <w:rStyle w:val="afff6"/>
          <w:sz w:val="24"/>
          <w:szCs w:val="24"/>
          <w:lang w:val="ru-RU"/>
        </w:rPr>
        <w:t xml:space="preserve"> </w:t>
      </w:r>
      <w:r w:rsidRPr="00496D6C">
        <w:rPr>
          <w:rStyle w:val="afff6"/>
          <w:i w:val="0"/>
          <w:sz w:val="24"/>
          <w:szCs w:val="24"/>
          <w:lang w:val="ru-RU"/>
        </w:rPr>
        <w:t>р</w:t>
      </w:r>
      <w:r w:rsidRPr="00496D6C">
        <w:rPr>
          <w:sz w:val="24"/>
          <w:szCs w:val="24"/>
        </w:rPr>
        <w:t>авно</w:t>
      </w:r>
      <w:r>
        <w:rPr>
          <w:sz w:val="24"/>
          <w:szCs w:val="24"/>
        </w:rPr>
        <w:t>…</w:t>
      </w:r>
    </w:p>
    <w:p w14:paraId="28D1824C" w14:textId="77777777" w:rsidR="00CC18B6" w:rsidRDefault="00CC18B6" w:rsidP="00A03F0A">
      <w:pPr>
        <w:pStyle w:val="93"/>
        <w:shd w:val="clear" w:color="auto" w:fill="auto"/>
        <w:spacing w:line="240" w:lineRule="auto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>6</w:t>
      </w:r>
      <w:r w:rsidRPr="00496D6C">
        <w:rPr>
          <w:sz w:val="24"/>
          <w:szCs w:val="24"/>
        </w:rPr>
        <w:t xml:space="preserve">. При построении выборочного уравнения парной регрессии вычислены выборочный коэффициент корреляции </w:t>
      </w:r>
      <w:r w:rsidRPr="00496D6C">
        <w:rPr>
          <w:rStyle w:val="afff6"/>
          <w:sz w:val="24"/>
          <w:szCs w:val="24"/>
        </w:rPr>
        <w:t>r</w:t>
      </w:r>
      <w:r w:rsidRPr="00496D6C">
        <w:rPr>
          <w:rStyle w:val="afff6"/>
          <w:sz w:val="24"/>
          <w:szCs w:val="24"/>
          <w:vertAlign w:val="subscript"/>
        </w:rPr>
        <w:t>B</w:t>
      </w:r>
      <w:r w:rsidRPr="00496D6C">
        <w:rPr>
          <w:sz w:val="24"/>
          <w:szCs w:val="24"/>
        </w:rPr>
        <w:t xml:space="preserve"> = 0,54 и выборочные средние квадратические отклонения </w:t>
      </w:r>
      <w:r>
        <w:rPr>
          <w:sz w:val="24"/>
          <w:szCs w:val="24"/>
        </w:rPr>
        <w:t>σ</w:t>
      </w:r>
      <w:r w:rsidRPr="00496D6C">
        <w:rPr>
          <w:rStyle w:val="afff6"/>
          <w:sz w:val="24"/>
          <w:szCs w:val="24"/>
          <w:vertAlign w:val="subscript"/>
          <w:lang w:val="ru-RU"/>
        </w:rPr>
        <w:t>х</w:t>
      </w:r>
      <w:r w:rsidRPr="00496D6C">
        <w:rPr>
          <w:sz w:val="24"/>
          <w:szCs w:val="24"/>
        </w:rPr>
        <w:t xml:space="preserve"> = 1,6, </w:t>
      </w:r>
      <w:r>
        <w:rPr>
          <w:sz w:val="24"/>
          <w:szCs w:val="24"/>
        </w:rPr>
        <w:t>σ</w:t>
      </w:r>
      <w:r>
        <w:rPr>
          <w:sz w:val="24"/>
          <w:szCs w:val="24"/>
          <w:vertAlign w:val="subscript"/>
        </w:rPr>
        <w:t>у</w:t>
      </w:r>
      <w:r w:rsidRPr="00496D6C">
        <w:rPr>
          <w:sz w:val="24"/>
          <w:szCs w:val="24"/>
        </w:rPr>
        <w:t xml:space="preserve"> = 3,2. Тогда выборочный коэффициент регрессии </w:t>
      </w:r>
      <w:r w:rsidRPr="00496D6C">
        <w:rPr>
          <w:rStyle w:val="afff6"/>
          <w:sz w:val="24"/>
          <w:szCs w:val="24"/>
        </w:rPr>
        <w:t>Y</w:t>
      </w:r>
      <w:r w:rsidRPr="00496D6C">
        <w:rPr>
          <w:sz w:val="24"/>
          <w:szCs w:val="24"/>
        </w:rPr>
        <w:t xml:space="preserve"> на </w:t>
      </w:r>
      <w:r w:rsidRPr="00496D6C">
        <w:rPr>
          <w:rStyle w:val="afff6"/>
          <w:sz w:val="24"/>
          <w:szCs w:val="24"/>
        </w:rPr>
        <w:t>X</w:t>
      </w:r>
      <w:r w:rsidRPr="00496D6C">
        <w:rPr>
          <w:sz w:val="24"/>
          <w:szCs w:val="24"/>
        </w:rPr>
        <w:t xml:space="preserve"> раве</w:t>
      </w:r>
      <w:r>
        <w:rPr>
          <w:sz w:val="24"/>
          <w:szCs w:val="24"/>
        </w:rPr>
        <w:t>н…</w:t>
      </w:r>
    </w:p>
    <w:p w14:paraId="08806C36" w14:textId="77777777" w:rsidR="00CC18B6" w:rsidRDefault="00CC18B6" w:rsidP="00A03F0A">
      <w:pPr>
        <w:pStyle w:val="93"/>
        <w:shd w:val="clear" w:color="auto" w:fill="auto"/>
        <w:spacing w:line="240" w:lineRule="auto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>7</w:t>
      </w:r>
      <w:r w:rsidRPr="00496D6C">
        <w:rPr>
          <w:sz w:val="24"/>
          <w:szCs w:val="24"/>
        </w:rPr>
        <w:t xml:space="preserve">. Выборочное уравнение прямой линии регрессии </w:t>
      </w:r>
      <w:r w:rsidRPr="00496D6C">
        <w:rPr>
          <w:rStyle w:val="afff6"/>
          <w:sz w:val="24"/>
          <w:szCs w:val="24"/>
        </w:rPr>
        <w:t>Y</w:t>
      </w:r>
      <w:r w:rsidRPr="00496D6C">
        <w:rPr>
          <w:sz w:val="24"/>
          <w:szCs w:val="24"/>
        </w:rPr>
        <w:t xml:space="preserve"> на </w:t>
      </w:r>
      <w:r w:rsidRPr="00496D6C">
        <w:rPr>
          <w:rStyle w:val="afff6"/>
          <w:sz w:val="24"/>
          <w:szCs w:val="24"/>
          <w:lang w:val="ru-RU"/>
        </w:rPr>
        <w:t xml:space="preserve">X </w:t>
      </w:r>
      <w:r w:rsidRPr="00496D6C">
        <w:rPr>
          <w:sz w:val="24"/>
          <w:szCs w:val="24"/>
        </w:rPr>
        <w:t xml:space="preserve">имеет вид </w:t>
      </w:r>
      <w:r w:rsidRPr="00496D6C">
        <w:rPr>
          <w:rStyle w:val="afff6"/>
          <w:sz w:val="24"/>
          <w:szCs w:val="24"/>
        </w:rPr>
        <w:t>y</w:t>
      </w:r>
      <w:r w:rsidRPr="00496D6C">
        <w:rPr>
          <w:sz w:val="24"/>
          <w:szCs w:val="24"/>
        </w:rPr>
        <w:t xml:space="preserve"> = 2,7 + </w:t>
      </w:r>
    </w:p>
    <w:p w14:paraId="41C41BD9" w14:textId="77777777" w:rsidR="00CC18B6" w:rsidRPr="00496D6C" w:rsidRDefault="00CC18B6" w:rsidP="00A03F0A">
      <w:pPr>
        <w:pStyle w:val="93"/>
        <w:shd w:val="clear" w:color="auto" w:fill="auto"/>
        <w:spacing w:line="240" w:lineRule="auto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+ </w:t>
      </w:r>
      <w:r w:rsidRPr="00496D6C">
        <w:rPr>
          <w:sz w:val="24"/>
          <w:szCs w:val="24"/>
        </w:rPr>
        <w:t>0,6</w:t>
      </w:r>
      <w:r w:rsidRPr="00496D6C">
        <w:rPr>
          <w:rStyle w:val="afff6"/>
          <w:sz w:val="24"/>
          <w:szCs w:val="24"/>
        </w:rPr>
        <w:t>x</w:t>
      </w:r>
      <w:r w:rsidRPr="00496D6C">
        <w:rPr>
          <w:sz w:val="24"/>
          <w:szCs w:val="24"/>
        </w:rPr>
        <w:t>, а выборочные средние квадратические отклоне</w:t>
      </w:r>
      <w:r w:rsidRPr="00496D6C">
        <w:rPr>
          <w:sz w:val="24"/>
          <w:szCs w:val="24"/>
        </w:rPr>
        <w:softHyphen/>
        <w:t xml:space="preserve">ния равны: </w:t>
      </w:r>
      <w:r>
        <w:rPr>
          <w:sz w:val="24"/>
          <w:szCs w:val="24"/>
        </w:rPr>
        <w:t>σ</w:t>
      </w:r>
      <w:r w:rsidRPr="00496D6C">
        <w:rPr>
          <w:rStyle w:val="afff6"/>
          <w:sz w:val="24"/>
          <w:szCs w:val="24"/>
          <w:vertAlign w:val="subscript"/>
          <w:lang w:val="ru-RU"/>
        </w:rPr>
        <w:t>х</w:t>
      </w:r>
      <w:r w:rsidRPr="00496D6C">
        <w:rPr>
          <w:sz w:val="24"/>
          <w:szCs w:val="24"/>
        </w:rPr>
        <w:t xml:space="preserve"> = 0,7, </w:t>
      </w:r>
      <w:r>
        <w:rPr>
          <w:sz w:val="24"/>
          <w:szCs w:val="24"/>
        </w:rPr>
        <w:t>σ</w:t>
      </w:r>
      <w:r>
        <w:rPr>
          <w:sz w:val="24"/>
          <w:szCs w:val="24"/>
          <w:vertAlign w:val="subscript"/>
        </w:rPr>
        <w:t>у</w:t>
      </w:r>
      <w:r w:rsidRPr="00496D6C">
        <w:rPr>
          <w:sz w:val="24"/>
          <w:szCs w:val="24"/>
        </w:rPr>
        <w:t xml:space="preserve"> = 2,8. Тогда выборочный коэффициент корреляции равен</w:t>
      </w:r>
      <w:r>
        <w:rPr>
          <w:sz w:val="24"/>
          <w:szCs w:val="24"/>
        </w:rPr>
        <w:t>…</w:t>
      </w:r>
    </w:p>
    <w:p w14:paraId="1B6D3192" w14:textId="77777777" w:rsidR="00CC18B6" w:rsidRPr="00496D6C" w:rsidRDefault="00CC18B6" w:rsidP="00A03F0A">
      <w:pPr>
        <w:pStyle w:val="93"/>
        <w:shd w:val="clear" w:color="auto" w:fill="auto"/>
        <w:spacing w:line="240" w:lineRule="auto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>8</w:t>
      </w:r>
      <w:r w:rsidRPr="00496D6C">
        <w:rPr>
          <w:sz w:val="24"/>
          <w:szCs w:val="24"/>
        </w:rPr>
        <w:t xml:space="preserve">. Выборочное уравнение прямой линии регрессии </w:t>
      </w:r>
      <w:r w:rsidRPr="00496D6C">
        <w:rPr>
          <w:rStyle w:val="afff6"/>
          <w:sz w:val="24"/>
          <w:szCs w:val="24"/>
        </w:rPr>
        <w:t>X</w:t>
      </w:r>
      <w:r w:rsidRPr="00496D6C">
        <w:rPr>
          <w:sz w:val="24"/>
          <w:szCs w:val="24"/>
        </w:rPr>
        <w:t xml:space="preserve"> на </w:t>
      </w:r>
      <w:r w:rsidRPr="00496D6C">
        <w:rPr>
          <w:rStyle w:val="afff6"/>
          <w:sz w:val="24"/>
          <w:szCs w:val="24"/>
        </w:rPr>
        <w:t>Y</w:t>
      </w:r>
      <w:r w:rsidRPr="00496D6C">
        <w:rPr>
          <w:rStyle w:val="afff6"/>
          <w:sz w:val="24"/>
          <w:szCs w:val="24"/>
          <w:lang w:val="ru-RU"/>
        </w:rPr>
        <w:t xml:space="preserve"> </w:t>
      </w:r>
      <w:r w:rsidRPr="00496D6C">
        <w:rPr>
          <w:sz w:val="24"/>
          <w:szCs w:val="24"/>
        </w:rPr>
        <w:t xml:space="preserve">имеет вид: </w:t>
      </w:r>
      <w:r w:rsidRPr="00496D6C">
        <w:rPr>
          <w:rStyle w:val="afff6"/>
          <w:sz w:val="24"/>
          <w:szCs w:val="24"/>
        </w:rPr>
        <w:t>x</w:t>
      </w:r>
      <w:r w:rsidRPr="00496D6C">
        <w:rPr>
          <w:sz w:val="24"/>
          <w:szCs w:val="24"/>
        </w:rPr>
        <w:t xml:space="preserve"> =-4,72 + 2,36</w:t>
      </w:r>
      <w:r w:rsidRPr="00496D6C">
        <w:rPr>
          <w:rStyle w:val="afff6"/>
          <w:sz w:val="24"/>
          <w:szCs w:val="24"/>
          <w:lang w:val="ru-RU"/>
        </w:rPr>
        <w:t>у</w:t>
      </w:r>
      <w:r w:rsidRPr="00496D6C">
        <w:rPr>
          <w:sz w:val="24"/>
          <w:szCs w:val="24"/>
        </w:rPr>
        <w:t>. Тогда выборочный коэффициент корреляции может быть равен</w:t>
      </w:r>
      <w:r>
        <w:rPr>
          <w:sz w:val="24"/>
          <w:szCs w:val="24"/>
        </w:rPr>
        <w:t>…</w:t>
      </w:r>
    </w:p>
    <w:p w14:paraId="47136A6E" w14:textId="77777777" w:rsidR="00CC18B6" w:rsidRPr="00496D6C" w:rsidRDefault="00CC18B6" w:rsidP="003028E9">
      <w:pPr>
        <w:pStyle w:val="93"/>
        <w:shd w:val="clear" w:color="auto" w:fill="auto"/>
        <w:tabs>
          <w:tab w:val="left" w:pos="538"/>
          <w:tab w:val="left" w:pos="2348"/>
          <w:tab w:val="right" w:pos="4998"/>
          <w:tab w:val="left" w:pos="5746"/>
        </w:tabs>
        <w:spacing w:line="240" w:lineRule="auto"/>
        <w:ind w:right="-285" w:firstLine="0"/>
        <w:jc w:val="both"/>
        <w:rPr>
          <w:sz w:val="24"/>
          <w:szCs w:val="24"/>
        </w:rPr>
      </w:pPr>
    </w:p>
    <w:p w14:paraId="4EE6E73C" w14:textId="77777777" w:rsidR="00CC18B6" w:rsidRPr="00496D6C" w:rsidRDefault="00CC18B6" w:rsidP="003028E9">
      <w:pPr>
        <w:widowControl w:val="0"/>
        <w:ind w:right="-285"/>
        <w:jc w:val="both"/>
        <w:rPr>
          <w:b/>
          <w:sz w:val="24"/>
          <w:szCs w:val="24"/>
        </w:rPr>
      </w:pPr>
    </w:p>
    <w:p w14:paraId="0B41CA82" w14:textId="77777777" w:rsidR="00CC18B6" w:rsidRPr="00575990" w:rsidRDefault="00CC18B6" w:rsidP="00D8706A">
      <w:pPr>
        <w:pStyle w:val="a"/>
        <w:numPr>
          <w:ilvl w:val="0"/>
          <w:numId w:val="0"/>
        </w:numPr>
      </w:pPr>
      <w:r w:rsidRPr="00575990">
        <w:t>6.</w:t>
      </w:r>
      <w:r>
        <w:t>4</w:t>
      </w:r>
      <w:r w:rsidRPr="00575990">
        <w:t>. Вопросы для текущего контроля успеваемости и промежуточной аттестации студентов</w:t>
      </w:r>
    </w:p>
    <w:p w14:paraId="76028B4E" w14:textId="77777777" w:rsidR="00CC18B6" w:rsidRPr="00392F3A" w:rsidRDefault="00CC18B6" w:rsidP="003028E9">
      <w:pPr>
        <w:shd w:val="clear" w:color="auto" w:fill="FFFFFF"/>
        <w:tabs>
          <w:tab w:val="left" w:pos="1306"/>
        </w:tabs>
        <w:spacing w:line="360" w:lineRule="auto"/>
        <w:ind w:right="-285"/>
        <w:jc w:val="both"/>
      </w:pPr>
    </w:p>
    <w:p w14:paraId="5AA7245F" w14:textId="77777777" w:rsidR="00CC18B6" w:rsidRPr="00DD175F" w:rsidRDefault="00CC18B6" w:rsidP="00A03F0A">
      <w:pPr>
        <w:shd w:val="clear" w:color="auto" w:fill="FFFFFF"/>
        <w:tabs>
          <w:tab w:val="left" w:pos="993"/>
        </w:tabs>
        <w:ind w:right="-285" w:firstLine="567"/>
        <w:jc w:val="both"/>
        <w:rPr>
          <w:sz w:val="24"/>
          <w:szCs w:val="24"/>
        </w:rPr>
      </w:pPr>
      <w:r w:rsidRPr="00392F3A">
        <w:lastRenderedPageBreak/>
        <w:t>1.</w:t>
      </w:r>
      <w:r w:rsidRPr="00392F3A">
        <w:tab/>
      </w:r>
      <w:r w:rsidRPr="00DD175F">
        <w:rPr>
          <w:sz w:val="24"/>
          <w:szCs w:val="24"/>
        </w:rPr>
        <w:t>Классификация случайных событий. Классическое определение вероятности. Свойства вероятности события, непосредственный подсчет вероятности. Примеры.</w:t>
      </w:r>
    </w:p>
    <w:p w14:paraId="592B4639" w14:textId="77777777" w:rsidR="00CC18B6" w:rsidRPr="00DD175F" w:rsidRDefault="00CC18B6" w:rsidP="009C04A3">
      <w:pPr>
        <w:widowControl w:val="0"/>
        <w:numPr>
          <w:ilvl w:val="0"/>
          <w:numId w:val="3"/>
        </w:numPr>
        <w:shd w:val="clear" w:color="auto" w:fill="FFFFFF"/>
        <w:tabs>
          <w:tab w:val="left" w:pos="1166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Статистическое определение вероятности события и условия его применимости. Пример.</w:t>
      </w:r>
    </w:p>
    <w:p w14:paraId="6C31E041" w14:textId="77777777" w:rsidR="00CC18B6" w:rsidRPr="00DD175F" w:rsidRDefault="00CC18B6" w:rsidP="009C04A3">
      <w:pPr>
        <w:widowControl w:val="0"/>
        <w:numPr>
          <w:ilvl w:val="0"/>
          <w:numId w:val="3"/>
        </w:numPr>
        <w:shd w:val="clear" w:color="auto" w:fill="FFFFFF"/>
        <w:tabs>
          <w:tab w:val="left" w:pos="1166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Геометрическое определение вероятности события и условия его применимости. Пример.</w:t>
      </w:r>
    </w:p>
    <w:p w14:paraId="50751EDD" w14:textId="77777777" w:rsidR="00CC18B6" w:rsidRPr="00DD175F" w:rsidRDefault="00CC18B6" w:rsidP="009C04A3">
      <w:pPr>
        <w:widowControl w:val="0"/>
        <w:numPr>
          <w:ilvl w:val="0"/>
          <w:numId w:val="4"/>
        </w:numPr>
        <w:shd w:val="clear" w:color="auto" w:fill="FFFFFF"/>
        <w:tabs>
          <w:tab w:val="left" w:pos="998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Понятие об аксиоматическом определении вероятности.</w:t>
      </w:r>
    </w:p>
    <w:p w14:paraId="382DEADD" w14:textId="77777777" w:rsidR="00CC18B6" w:rsidRPr="00DD175F" w:rsidRDefault="00CC18B6" w:rsidP="009C04A3">
      <w:pPr>
        <w:widowControl w:val="0"/>
        <w:numPr>
          <w:ilvl w:val="0"/>
          <w:numId w:val="4"/>
        </w:numPr>
        <w:shd w:val="clear" w:color="auto" w:fill="FFFFFF"/>
        <w:tabs>
          <w:tab w:val="left" w:pos="998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Несовместные и совместные события. Сумма событий. Теорема сложения вероятностей (с доказательством). Пример.</w:t>
      </w:r>
    </w:p>
    <w:p w14:paraId="5497ED4F" w14:textId="77777777" w:rsidR="00CC18B6" w:rsidRPr="00DD175F" w:rsidRDefault="00CC18B6" w:rsidP="009C04A3">
      <w:pPr>
        <w:widowControl w:val="0"/>
        <w:numPr>
          <w:ilvl w:val="0"/>
          <w:numId w:val="4"/>
        </w:numPr>
        <w:shd w:val="clear" w:color="auto" w:fill="FFFFFF"/>
        <w:tabs>
          <w:tab w:val="left" w:pos="998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Полная группа событий. Противоположные события. Соотношение между вероятностями противоположных событий (с выводом). Примеры.</w:t>
      </w:r>
    </w:p>
    <w:p w14:paraId="6377E569" w14:textId="77777777" w:rsidR="00CC18B6" w:rsidRPr="00DD175F" w:rsidRDefault="00CC18B6" w:rsidP="00A03F0A">
      <w:pPr>
        <w:shd w:val="clear" w:color="auto" w:fill="FFFFFF"/>
        <w:tabs>
          <w:tab w:val="left" w:pos="1133"/>
        </w:tabs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7.</w:t>
      </w:r>
      <w:r w:rsidRPr="00DD175F">
        <w:rPr>
          <w:sz w:val="24"/>
          <w:szCs w:val="24"/>
        </w:rPr>
        <w:tab/>
        <w:t>Зависимые и независимые события. Произведение событий. Понятие условной вероятности. Теорема умножения вероятностей (с доказательством). Примеры.</w:t>
      </w:r>
    </w:p>
    <w:p w14:paraId="09A8D4B3" w14:textId="77777777" w:rsidR="00CC18B6" w:rsidRPr="00DD175F" w:rsidRDefault="00CC18B6" w:rsidP="00A03F0A">
      <w:pPr>
        <w:shd w:val="clear" w:color="auto" w:fill="FFFFFF"/>
        <w:tabs>
          <w:tab w:val="left" w:pos="1003"/>
        </w:tabs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8.</w:t>
      </w:r>
      <w:r w:rsidRPr="00DD175F">
        <w:rPr>
          <w:sz w:val="24"/>
          <w:szCs w:val="24"/>
        </w:rPr>
        <w:tab/>
        <w:t>Формулы полной вероятности и Байеса (с доказательствами). Примеры.</w:t>
      </w:r>
    </w:p>
    <w:p w14:paraId="2CF48B8E" w14:textId="77777777" w:rsidR="00CC18B6" w:rsidRPr="00DD175F" w:rsidRDefault="00CC18B6" w:rsidP="009C04A3">
      <w:pPr>
        <w:widowControl w:val="0"/>
        <w:numPr>
          <w:ilvl w:val="0"/>
          <w:numId w:val="5"/>
        </w:numPr>
        <w:shd w:val="clear" w:color="auto" w:fill="FFFFFF"/>
        <w:tabs>
          <w:tab w:val="left" w:pos="1123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Повторные независимые испытания. Формула Бернулли (с выводом). Примеры.</w:t>
      </w:r>
    </w:p>
    <w:p w14:paraId="3C9A86BA" w14:textId="77777777" w:rsidR="00CC18B6" w:rsidRPr="00DD175F" w:rsidRDefault="00CC18B6" w:rsidP="009C04A3">
      <w:pPr>
        <w:widowControl w:val="0"/>
        <w:numPr>
          <w:ilvl w:val="0"/>
          <w:numId w:val="5"/>
        </w:numPr>
        <w:shd w:val="clear" w:color="auto" w:fill="FFFFFF"/>
        <w:tabs>
          <w:tab w:val="left" w:pos="1123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 xml:space="preserve">Локальная теорема Муавра—Лапласа, условия ее применимости. Свойства функции Гаусса </w:t>
      </w:r>
      <w:r w:rsidRPr="00DD175F">
        <w:rPr>
          <w:i/>
          <w:iCs/>
          <w:sz w:val="24"/>
          <w:szCs w:val="24"/>
          <w:lang w:val="en-US"/>
        </w:rPr>
        <w:t>f</w:t>
      </w:r>
      <w:r w:rsidRPr="00DD175F">
        <w:rPr>
          <w:i/>
          <w:iCs/>
          <w:sz w:val="24"/>
          <w:szCs w:val="24"/>
        </w:rPr>
        <w:t>(</w:t>
      </w:r>
      <w:r w:rsidRPr="00DD175F">
        <w:rPr>
          <w:i/>
          <w:iCs/>
          <w:sz w:val="24"/>
          <w:szCs w:val="24"/>
          <w:lang w:val="en-US"/>
        </w:rPr>
        <w:t>x</w:t>
      </w:r>
      <w:r w:rsidRPr="00DD175F">
        <w:rPr>
          <w:i/>
          <w:iCs/>
          <w:sz w:val="24"/>
          <w:szCs w:val="24"/>
        </w:rPr>
        <w:t xml:space="preserve">). </w:t>
      </w:r>
      <w:r w:rsidRPr="00DD175F">
        <w:rPr>
          <w:sz w:val="24"/>
          <w:szCs w:val="24"/>
        </w:rPr>
        <w:t>Пример.</w:t>
      </w:r>
    </w:p>
    <w:p w14:paraId="0F2F53A2" w14:textId="77777777" w:rsidR="00CC18B6" w:rsidRPr="00DD175F" w:rsidRDefault="00CC18B6" w:rsidP="009C04A3">
      <w:pPr>
        <w:widowControl w:val="0"/>
        <w:numPr>
          <w:ilvl w:val="0"/>
          <w:numId w:val="5"/>
        </w:numPr>
        <w:shd w:val="clear" w:color="auto" w:fill="FFFFFF"/>
        <w:tabs>
          <w:tab w:val="left" w:pos="1123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Асимптотическая формула Пуассона и условия ее применимости. Пример.</w:t>
      </w:r>
    </w:p>
    <w:p w14:paraId="25A81AF6" w14:textId="77777777" w:rsidR="00CC18B6" w:rsidRPr="00DD175F" w:rsidRDefault="00CC18B6" w:rsidP="00A03F0A">
      <w:pPr>
        <w:shd w:val="clear" w:color="auto" w:fill="FFFFFF"/>
        <w:tabs>
          <w:tab w:val="left" w:pos="1243"/>
        </w:tabs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12.</w:t>
      </w:r>
      <w:r w:rsidRPr="00DD175F">
        <w:rPr>
          <w:sz w:val="24"/>
          <w:szCs w:val="24"/>
        </w:rPr>
        <w:tab/>
        <w:t>Интегральная теорема Муавра—Лапласа и условия ее применимости. Функция Лапласа Ф</w:t>
      </w:r>
      <w:r w:rsidRPr="00DD175F">
        <w:rPr>
          <w:i/>
          <w:iCs/>
          <w:sz w:val="24"/>
          <w:szCs w:val="24"/>
        </w:rPr>
        <w:t xml:space="preserve">(х) </w:t>
      </w:r>
      <w:r w:rsidRPr="00DD175F">
        <w:rPr>
          <w:sz w:val="24"/>
          <w:szCs w:val="24"/>
        </w:rPr>
        <w:t>и ее свойства. Пример.</w:t>
      </w:r>
    </w:p>
    <w:p w14:paraId="3D1F102E" w14:textId="77777777" w:rsidR="00CC18B6" w:rsidRPr="00DD175F" w:rsidRDefault="00CC18B6" w:rsidP="00A03F0A">
      <w:pPr>
        <w:shd w:val="clear" w:color="auto" w:fill="FFFFFF"/>
        <w:tabs>
          <w:tab w:val="left" w:pos="1162"/>
        </w:tabs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13.</w:t>
      </w:r>
      <w:r w:rsidRPr="00DD175F">
        <w:rPr>
          <w:sz w:val="24"/>
          <w:szCs w:val="24"/>
        </w:rPr>
        <w:tab/>
        <w:t>Следствия из интегральной теоремы Муавра—Лапласа (с выводом одного из них). Примеры.</w:t>
      </w:r>
    </w:p>
    <w:p w14:paraId="6BBC931E" w14:textId="77777777" w:rsidR="00CC18B6" w:rsidRPr="00DD175F" w:rsidRDefault="00CC18B6" w:rsidP="00A03F0A">
      <w:pPr>
        <w:shd w:val="clear" w:color="auto" w:fill="FFFFFF"/>
        <w:tabs>
          <w:tab w:val="left" w:pos="1258"/>
        </w:tabs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14.</w:t>
      </w:r>
      <w:r w:rsidRPr="00DD175F">
        <w:rPr>
          <w:sz w:val="24"/>
          <w:szCs w:val="24"/>
        </w:rPr>
        <w:tab/>
        <w:t>Понятие случайной величины и ее описание. Дискретная случайная</w:t>
      </w:r>
      <w:r w:rsidRPr="00DD175F">
        <w:rPr>
          <w:sz w:val="24"/>
          <w:szCs w:val="24"/>
        </w:rPr>
        <w:br/>
        <w:t>величина и ее закон (ряд) распределения. Независимые случайные величины.</w:t>
      </w:r>
      <w:r w:rsidRPr="00DD175F">
        <w:rPr>
          <w:sz w:val="24"/>
          <w:szCs w:val="24"/>
        </w:rPr>
        <w:br/>
        <w:t>Примеры.</w:t>
      </w:r>
    </w:p>
    <w:p w14:paraId="3C64E102" w14:textId="77777777" w:rsidR="00CC18B6" w:rsidRPr="00DD175F" w:rsidRDefault="00CC18B6" w:rsidP="009C04A3">
      <w:pPr>
        <w:widowControl w:val="0"/>
        <w:numPr>
          <w:ilvl w:val="0"/>
          <w:numId w:val="6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Математическое ожидание дискретной случайной величины и его свойства (с выводом). Примеры.</w:t>
      </w:r>
    </w:p>
    <w:p w14:paraId="0518CDFD" w14:textId="77777777" w:rsidR="00CC18B6" w:rsidRPr="00DD175F" w:rsidRDefault="00CC18B6" w:rsidP="009C04A3">
      <w:pPr>
        <w:widowControl w:val="0"/>
        <w:numPr>
          <w:ilvl w:val="0"/>
          <w:numId w:val="6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Дисперсия дискретной случайной величины и ее свойства (с выводом). Примеры.</w:t>
      </w:r>
    </w:p>
    <w:p w14:paraId="23A32898" w14:textId="77777777" w:rsidR="00CC18B6" w:rsidRPr="00DD175F" w:rsidRDefault="00CC18B6" w:rsidP="00A03F0A">
      <w:pPr>
        <w:shd w:val="clear" w:color="auto" w:fill="FFFFFF"/>
        <w:tabs>
          <w:tab w:val="left" w:pos="1219"/>
        </w:tabs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18.</w:t>
      </w:r>
      <w:r w:rsidRPr="00DD175F">
        <w:rPr>
          <w:sz w:val="24"/>
          <w:szCs w:val="24"/>
        </w:rPr>
        <w:tab/>
        <w:t>Математическое ожидание и дисперсия числа и частости наступлений</w:t>
      </w:r>
      <w:r w:rsidRPr="00DD175F">
        <w:rPr>
          <w:sz w:val="24"/>
          <w:szCs w:val="24"/>
        </w:rPr>
        <w:br/>
        <w:t xml:space="preserve">события в </w:t>
      </w:r>
      <w:r w:rsidRPr="00DD175F">
        <w:rPr>
          <w:i/>
          <w:iCs/>
          <w:sz w:val="24"/>
          <w:szCs w:val="24"/>
        </w:rPr>
        <w:t xml:space="preserve">п </w:t>
      </w:r>
      <w:r w:rsidRPr="00DD175F">
        <w:rPr>
          <w:sz w:val="24"/>
          <w:szCs w:val="24"/>
        </w:rPr>
        <w:t>повторных независимых испытаниях (с выводом).</w:t>
      </w:r>
    </w:p>
    <w:p w14:paraId="45592636" w14:textId="77777777" w:rsidR="00CC18B6" w:rsidRPr="00DD175F" w:rsidRDefault="00CC18B6" w:rsidP="00A03F0A">
      <w:pPr>
        <w:shd w:val="clear" w:color="auto" w:fill="FFFFFF"/>
        <w:tabs>
          <w:tab w:val="left" w:pos="1291"/>
        </w:tabs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19.</w:t>
      </w:r>
      <w:r w:rsidRPr="00DD175F">
        <w:rPr>
          <w:sz w:val="24"/>
          <w:szCs w:val="24"/>
        </w:rPr>
        <w:tab/>
        <w:t>Случайная величина, распределенная по биномиальному закону, ее</w:t>
      </w:r>
      <w:r w:rsidRPr="00DD175F">
        <w:rPr>
          <w:sz w:val="24"/>
          <w:szCs w:val="24"/>
        </w:rPr>
        <w:br/>
        <w:t>математическое ожидание и дисперсия.</w:t>
      </w:r>
    </w:p>
    <w:p w14:paraId="081BBB0A" w14:textId="77777777" w:rsidR="00CC18B6" w:rsidRPr="00DD175F" w:rsidRDefault="00CC18B6" w:rsidP="009C04A3">
      <w:pPr>
        <w:widowControl w:val="0"/>
        <w:numPr>
          <w:ilvl w:val="0"/>
          <w:numId w:val="7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Закон распределения Пуассона.</w:t>
      </w:r>
    </w:p>
    <w:p w14:paraId="2AE324CF" w14:textId="77777777" w:rsidR="00CC18B6" w:rsidRPr="00DD175F" w:rsidRDefault="00CC18B6" w:rsidP="009C04A3">
      <w:pPr>
        <w:widowControl w:val="0"/>
        <w:numPr>
          <w:ilvl w:val="0"/>
          <w:numId w:val="7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Функция распределения случайной величины, ее определение, свойства и график.</w:t>
      </w:r>
    </w:p>
    <w:p w14:paraId="6707D930" w14:textId="77777777" w:rsidR="00CC18B6" w:rsidRPr="00DD175F" w:rsidRDefault="00CC18B6" w:rsidP="009C04A3">
      <w:pPr>
        <w:widowControl w:val="0"/>
        <w:numPr>
          <w:ilvl w:val="0"/>
          <w:numId w:val="7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Непрерывная случайная величина (НСВ). Вероятность отдельно взятого значения НСВ. Математическое ожидание и дисперсия НСВ.</w:t>
      </w:r>
    </w:p>
    <w:p w14:paraId="3323E4EC" w14:textId="77777777" w:rsidR="00CC18B6" w:rsidRPr="00DD175F" w:rsidRDefault="00CC18B6" w:rsidP="00A03F0A">
      <w:pPr>
        <w:shd w:val="clear" w:color="auto" w:fill="FFFFFF"/>
        <w:tabs>
          <w:tab w:val="left" w:pos="1411"/>
        </w:tabs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23.</w:t>
      </w:r>
      <w:r w:rsidRPr="00DD175F">
        <w:rPr>
          <w:sz w:val="24"/>
          <w:szCs w:val="24"/>
        </w:rPr>
        <w:tab/>
        <w:t>Плотность вероятности непрерывной случайной величины, ее</w:t>
      </w:r>
      <w:r w:rsidRPr="00DD175F">
        <w:rPr>
          <w:sz w:val="24"/>
          <w:szCs w:val="24"/>
        </w:rPr>
        <w:br/>
        <w:t>определение, свойства и график.</w:t>
      </w:r>
    </w:p>
    <w:p w14:paraId="03120D73" w14:textId="77777777" w:rsidR="00CC18B6" w:rsidRPr="00DD175F" w:rsidRDefault="00CC18B6" w:rsidP="00A03F0A">
      <w:pPr>
        <w:shd w:val="clear" w:color="auto" w:fill="FFFFFF"/>
        <w:tabs>
          <w:tab w:val="left" w:pos="1493"/>
        </w:tabs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24.</w:t>
      </w:r>
      <w:r w:rsidRPr="00DD175F">
        <w:rPr>
          <w:sz w:val="24"/>
          <w:szCs w:val="24"/>
        </w:rPr>
        <w:tab/>
        <w:t>Определение нормального закона распределения. Теоретико-вероятностный смысл его параметров. Нормальная кривая и зависимость ее положения и формы от параметров.</w:t>
      </w:r>
    </w:p>
    <w:p w14:paraId="669AB4D7" w14:textId="77777777" w:rsidR="00CC18B6" w:rsidRPr="00DD175F" w:rsidRDefault="00CC18B6" w:rsidP="00A03F0A">
      <w:pPr>
        <w:shd w:val="clear" w:color="auto" w:fill="FFFFFF"/>
        <w:tabs>
          <w:tab w:val="left" w:pos="1152"/>
        </w:tabs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25.</w:t>
      </w:r>
      <w:r w:rsidRPr="00DD175F">
        <w:rPr>
          <w:sz w:val="24"/>
          <w:szCs w:val="24"/>
        </w:rPr>
        <w:tab/>
        <w:t>Функция распределения нормально распределенной случайной величины и</w:t>
      </w:r>
      <w:r w:rsidRPr="00DD175F">
        <w:rPr>
          <w:sz w:val="24"/>
          <w:szCs w:val="24"/>
        </w:rPr>
        <w:br/>
        <w:t>ее выражение через функцию Лапласа.</w:t>
      </w:r>
    </w:p>
    <w:p w14:paraId="5818818F" w14:textId="77777777" w:rsidR="00CC18B6" w:rsidRPr="00DD175F" w:rsidRDefault="00CC18B6" w:rsidP="00A03F0A">
      <w:pPr>
        <w:shd w:val="clear" w:color="auto" w:fill="FFFFFF"/>
        <w:tabs>
          <w:tab w:val="left" w:pos="1330"/>
        </w:tabs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26.</w:t>
      </w:r>
      <w:r w:rsidRPr="00DD175F">
        <w:rPr>
          <w:sz w:val="24"/>
          <w:szCs w:val="24"/>
        </w:rPr>
        <w:tab/>
        <w:t>Формулы для определения вероятности: а) попадания нормально</w:t>
      </w:r>
      <w:r w:rsidRPr="00DD175F">
        <w:rPr>
          <w:sz w:val="24"/>
          <w:szCs w:val="24"/>
        </w:rPr>
        <w:br/>
        <w:t>распределенной случайной величины в заданный интервал; б) ее отклонения от</w:t>
      </w:r>
      <w:r w:rsidRPr="00DD175F">
        <w:rPr>
          <w:sz w:val="24"/>
          <w:szCs w:val="24"/>
        </w:rPr>
        <w:br/>
        <w:t>математического ожидания. Правило трех сигм.</w:t>
      </w:r>
    </w:p>
    <w:p w14:paraId="3F2F398B" w14:textId="77777777" w:rsidR="00CC18B6" w:rsidRPr="00DD175F" w:rsidRDefault="00CC18B6" w:rsidP="00A03F0A">
      <w:pPr>
        <w:shd w:val="clear" w:color="auto" w:fill="FFFFFF"/>
        <w:tabs>
          <w:tab w:val="left" w:pos="1243"/>
        </w:tabs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27.</w:t>
      </w:r>
      <w:r w:rsidRPr="00DD175F">
        <w:rPr>
          <w:sz w:val="24"/>
          <w:szCs w:val="24"/>
        </w:rPr>
        <w:tab/>
        <w:t>Центральная предельная теорема. Понятие о теореме Ляпунова и ее</w:t>
      </w:r>
      <w:r w:rsidRPr="00DD175F">
        <w:rPr>
          <w:sz w:val="24"/>
          <w:szCs w:val="24"/>
        </w:rPr>
        <w:br/>
        <w:t>значение. Пример.</w:t>
      </w:r>
    </w:p>
    <w:p w14:paraId="11BF673C" w14:textId="77777777" w:rsidR="00CC18B6" w:rsidRPr="00DD175F" w:rsidRDefault="00CC18B6" w:rsidP="009C04A3">
      <w:pPr>
        <w:widowControl w:val="0"/>
        <w:numPr>
          <w:ilvl w:val="0"/>
          <w:numId w:val="8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Понятие двумерной (</w:t>
      </w:r>
      <w:r w:rsidRPr="00DD175F">
        <w:rPr>
          <w:i/>
          <w:iCs/>
          <w:sz w:val="24"/>
          <w:szCs w:val="24"/>
          <w:lang w:val="en-US"/>
        </w:rPr>
        <w:t>n</w:t>
      </w:r>
      <w:r w:rsidRPr="00DD175F">
        <w:rPr>
          <w:sz w:val="24"/>
          <w:szCs w:val="24"/>
        </w:rPr>
        <w:t>-мерной) случайной величины. Примеры. Таблица ее распределения. Одномерные распределения ее составляющих. Условные распределения и их нахождение по таблице распределения.</w:t>
      </w:r>
    </w:p>
    <w:p w14:paraId="76E82530" w14:textId="77777777" w:rsidR="00CC18B6" w:rsidRPr="00DD175F" w:rsidRDefault="00CC18B6" w:rsidP="009C04A3">
      <w:pPr>
        <w:widowControl w:val="0"/>
        <w:numPr>
          <w:ilvl w:val="0"/>
          <w:numId w:val="8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 xml:space="preserve">Ковариация и коэффициент корреляции случайных величин. Связь между </w:t>
      </w:r>
      <w:r w:rsidRPr="00DD175F">
        <w:rPr>
          <w:sz w:val="24"/>
          <w:szCs w:val="24"/>
        </w:rPr>
        <w:lastRenderedPageBreak/>
        <w:t>некоррелированностью и независимостью случайных величин.</w:t>
      </w:r>
    </w:p>
    <w:p w14:paraId="42E78BB6" w14:textId="77777777" w:rsidR="00CC18B6" w:rsidRPr="00DD175F" w:rsidRDefault="00CC18B6" w:rsidP="00A03F0A">
      <w:pPr>
        <w:shd w:val="clear" w:color="auto" w:fill="FFFFFF"/>
        <w:tabs>
          <w:tab w:val="left" w:pos="1267"/>
        </w:tabs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30.</w:t>
      </w:r>
      <w:r w:rsidRPr="00DD175F">
        <w:rPr>
          <w:sz w:val="24"/>
          <w:szCs w:val="24"/>
        </w:rPr>
        <w:tab/>
        <w:t>Понятие о двумерном нормальном законе распределения. Условные</w:t>
      </w:r>
      <w:r w:rsidRPr="00DD175F">
        <w:rPr>
          <w:sz w:val="24"/>
          <w:szCs w:val="24"/>
        </w:rPr>
        <w:br/>
        <w:t>математические ожидания и дисперсии.</w:t>
      </w:r>
    </w:p>
    <w:p w14:paraId="47E7A6E6" w14:textId="77777777" w:rsidR="00CC18B6" w:rsidRPr="00DD175F" w:rsidRDefault="00CC18B6" w:rsidP="009C04A3">
      <w:pPr>
        <w:widowControl w:val="0"/>
        <w:numPr>
          <w:ilvl w:val="0"/>
          <w:numId w:val="9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Лемма Чебышева (с выводом). Пример.</w:t>
      </w:r>
    </w:p>
    <w:p w14:paraId="1CFAA0F8" w14:textId="77777777" w:rsidR="00CC18B6" w:rsidRPr="00DD175F" w:rsidRDefault="00CC18B6" w:rsidP="009C04A3">
      <w:pPr>
        <w:widowControl w:val="0"/>
        <w:numPr>
          <w:ilvl w:val="0"/>
          <w:numId w:val="9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Неравенство Чебышева (с выводом) и его частные случаи для случайной величины, распределенной по биномиальному закону, и для частости события.</w:t>
      </w:r>
    </w:p>
    <w:p w14:paraId="55FE14A5" w14:textId="77777777" w:rsidR="00CC18B6" w:rsidRPr="00DD175F" w:rsidRDefault="00CC18B6" w:rsidP="009C04A3">
      <w:pPr>
        <w:widowControl w:val="0"/>
        <w:numPr>
          <w:ilvl w:val="0"/>
          <w:numId w:val="9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Неравенство Чебышева для средней арифметической случайных величин (с выводом).</w:t>
      </w:r>
    </w:p>
    <w:p w14:paraId="0F6AF3E2" w14:textId="77777777" w:rsidR="00CC18B6" w:rsidRPr="00DD175F" w:rsidRDefault="00CC18B6" w:rsidP="009C04A3">
      <w:pPr>
        <w:widowControl w:val="0"/>
        <w:numPr>
          <w:ilvl w:val="0"/>
          <w:numId w:val="9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Теорема Чебышева (с доказательством), ее значение и следствие. Пример.</w:t>
      </w:r>
    </w:p>
    <w:p w14:paraId="151AD4D5" w14:textId="77777777" w:rsidR="00CC18B6" w:rsidRPr="00DD175F" w:rsidRDefault="00CC18B6" w:rsidP="00A03F0A">
      <w:pPr>
        <w:ind w:right="-285" w:firstLine="567"/>
        <w:jc w:val="both"/>
        <w:rPr>
          <w:sz w:val="24"/>
          <w:szCs w:val="24"/>
        </w:rPr>
      </w:pPr>
    </w:p>
    <w:p w14:paraId="4163BDE7" w14:textId="77777777" w:rsidR="00CC18B6" w:rsidRPr="00DD175F" w:rsidRDefault="00CC18B6" w:rsidP="009C04A3">
      <w:pPr>
        <w:widowControl w:val="0"/>
        <w:numPr>
          <w:ilvl w:val="0"/>
          <w:numId w:val="10"/>
        </w:numPr>
        <w:shd w:val="clear" w:color="auto" w:fill="FFFFFF"/>
        <w:tabs>
          <w:tab w:val="left" w:pos="126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Закон больших чисел. Теорема Бернулли (с доказательством) и ее значение. Пример.</w:t>
      </w:r>
    </w:p>
    <w:p w14:paraId="2A792E8C" w14:textId="77777777" w:rsidR="00CC18B6" w:rsidRPr="00DD175F" w:rsidRDefault="00CC18B6" w:rsidP="009C04A3">
      <w:pPr>
        <w:widowControl w:val="0"/>
        <w:numPr>
          <w:ilvl w:val="0"/>
          <w:numId w:val="10"/>
        </w:numPr>
        <w:shd w:val="clear" w:color="auto" w:fill="FFFFFF"/>
        <w:tabs>
          <w:tab w:val="left" w:pos="126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Вариационный ряд, его разновидности. Средняя арифметическая и дисперсия ряда.</w:t>
      </w:r>
    </w:p>
    <w:p w14:paraId="05FB6C5B" w14:textId="77777777" w:rsidR="00CC18B6" w:rsidRPr="00DD175F" w:rsidRDefault="00CC18B6" w:rsidP="009C04A3">
      <w:pPr>
        <w:widowControl w:val="0"/>
        <w:numPr>
          <w:ilvl w:val="0"/>
          <w:numId w:val="10"/>
        </w:numPr>
        <w:shd w:val="clear" w:color="auto" w:fill="FFFFFF"/>
        <w:tabs>
          <w:tab w:val="left" w:pos="126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Генеральная и выборочная совокупности. Принципы образования выборки. Собственно-случайная выборка с повторным и бесповторным отбором членов. Репрезентативная выборка. Основные задачи выборочного метода.</w:t>
      </w:r>
    </w:p>
    <w:p w14:paraId="19789B14" w14:textId="77777777" w:rsidR="00CC18B6" w:rsidRPr="00DD175F" w:rsidRDefault="00CC18B6" w:rsidP="009C04A3">
      <w:pPr>
        <w:widowControl w:val="0"/>
        <w:numPr>
          <w:ilvl w:val="0"/>
          <w:numId w:val="10"/>
        </w:numPr>
        <w:shd w:val="clear" w:color="auto" w:fill="FFFFFF"/>
        <w:tabs>
          <w:tab w:val="left" w:pos="126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Понятие об оценке параметров генеральной совокупности. Свойства оценок: несмещенность, состоятельность, эффективность.</w:t>
      </w:r>
    </w:p>
    <w:p w14:paraId="42E214B3" w14:textId="77777777" w:rsidR="00CC18B6" w:rsidRPr="00DD175F" w:rsidRDefault="00CC18B6" w:rsidP="00EA3D1B">
      <w:pPr>
        <w:shd w:val="clear" w:color="auto" w:fill="FFFFFF"/>
        <w:tabs>
          <w:tab w:val="left" w:pos="1134"/>
        </w:tabs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39.</w:t>
      </w:r>
      <w:r w:rsidRPr="00DD175F">
        <w:rPr>
          <w:sz w:val="24"/>
          <w:szCs w:val="24"/>
        </w:rPr>
        <w:tab/>
        <w:t>Оценка генеральной доли по собственно-случайной выборке.</w:t>
      </w:r>
      <w:r w:rsidRPr="00DD175F">
        <w:rPr>
          <w:sz w:val="24"/>
          <w:szCs w:val="24"/>
        </w:rPr>
        <w:br/>
        <w:t>Несмещенность и состоятельность выборочной доли.</w:t>
      </w:r>
    </w:p>
    <w:p w14:paraId="7640E6F9" w14:textId="77777777" w:rsidR="00CC18B6" w:rsidRPr="00DD175F" w:rsidRDefault="00CC18B6" w:rsidP="00EA3D1B">
      <w:pPr>
        <w:shd w:val="clear" w:color="auto" w:fill="FFFFFF"/>
        <w:tabs>
          <w:tab w:val="left" w:pos="1134"/>
          <w:tab w:val="left" w:pos="1363"/>
        </w:tabs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40.</w:t>
      </w:r>
      <w:r w:rsidRPr="00DD175F">
        <w:rPr>
          <w:sz w:val="24"/>
          <w:szCs w:val="24"/>
        </w:rPr>
        <w:tab/>
        <w:t>Оценка генеральной средней по собственно-случайной выборке.</w:t>
      </w:r>
      <w:r w:rsidRPr="00DD175F">
        <w:rPr>
          <w:sz w:val="24"/>
          <w:szCs w:val="24"/>
        </w:rPr>
        <w:br/>
        <w:t>Несмещенность и состоятельность выборочной средней.</w:t>
      </w:r>
    </w:p>
    <w:p w14:paraId="32E9D764" w14:textId="77777777" w:rsidR="00CC18B6" w:rsidRPr="00DD175F" w:rsidRDefault="00CC18B6" w:rsidP="00A03F0A">
      <w:pPr>
        <w:shd w:val="clear" w:color="auto" w:fill="FFFFFF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42. Оценка генеральной дисперсии по собственно-случайной выборке. Смещенность и состоятельность выборочной дисперсии (без вывода). Исправленная выборочная дисперсия.</w:t>
      </w:r>
    </w:p>
    <w:p w14:paraId="4FF8F7C3" w14:textId="77777777" w:rsidR="00CC18B6" w:rsidRPr="00DD175F" w:rsidRDefault="00CC18B6" w:rsidP="009C04A3">
      <w:pPr>
        <w:widowControl w:val="0"/>
        <w:numPr>
          <w:ilvl w:val="0"/>
          <w:numId w:val="11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Понятие об интервальном оценивании. Доверительная вероятность и доверительный интервал. Предельная ошибка выборки. Ошибки репрезентативности выборки (случайные и систематические).</w:t>
      </w:r>
    </w:p>
    <w:p w14:paraId="1D45C4EA" w14:textId="77777777" w:rsidR="00CC18B6" w:rsidRPr="00DD175F" w:rsidRDefault="00CC18B6" w:rsidP="009C04A3">
      <w:pPr>
        <w:widowControl w:val="0"/>
        <w:numPr>
          <w:ilvl w:val="0"/>
          <w:numId w:val="11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Формула доверительной вероятности при оценке генеральной доли признака. Средняя квадратическая ошибка повторной и бесповторной выборок. Построение доверительного интервала для генеральной доли признака.</w:t>
      </w:r>
    </w:p>
    <w:p w14:paraId="18A00D04" w14:textId="77777777" w:rsidR="00CC18B6" w:rsidRPr="00DD175F" w:rsidRDefault="00CC18B6" w:rsidP="009C04A3">
      <w:pPr>
        <w:widowControl w:val="0"/>
        <w:numPr>
          <w:ilvl w:val="0"/>
          <w:numId w:val="11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Формула доверительной вероятности при оценке генеральной средней. Средняя квадратическая ошибка повторной и бесповторной выборок. Построение доверительного интервала для генеральной средней.</w:t>
      </w:r>
    </w:p>
    <w:p w14:paraId="4F201B48" w14:textId="77777777" w:rsidR="00CC18B6" w:rsidRPr="00DD175F" w:rsidRDefault="00CC18B6" w:rsidP="009C04A3">
      <w:pPr>
        <w:widowControl w:val="0"/>
        <w:numPr>
          <w:ilvl w:val="0"/>
          <w:numId w:val="11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Определение необходимого объема повторной и бесповторной выборок при оценке генеральной средней и доли.</w:t>
      </w:r>
    </w:p>
    <w:p w14:paraId="1DC38847" w14:textId="77777777" w:rsidR="00CC18B6" w:rsidRPr="00DD175F" w:rsidRDefault="00CC18B6" w:rsidP="009C04A3">
      <w:pPr>
        <w:widowControl w:val="0"/>
        <w:numPr>
          <w:ilvl w:val="0"/>
          <w:numId w:val="11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Статистическая гипотеза и статистический критерий. Ошибки 1-го и 2-го рода. Уровень значимости и мощность критерия. Принцип практической уверенности.</w:t>
      </w:r>
    </w:p>
    <w:p w14:paraId="714FCD94" w14:textId="77777777" w:rsidR="00CC18B6" w:rsidRPr="00DD175F" w:rsidRDefault="00CC18B6" w:rsidP="009C04A3">
      <w:pPr>
        <w:widowControl w:val="0"/>
        <w:numPr>
          <w:ilvl w:val="0"/>
          <w:numId w:val="11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Построение теоретического закона распределения по опытным данным. Понятие о критериях согласия.</w:t>
      </w:r>
    </w:p>
    <w:p w14:paraId="1D8E930A" w14:textId="77777777" w:rsidR="00CC18B6" w:rsidRPr="00DD175F" w:rsidRDefault="00CC18B6" w:rsidP="009C04A3">
      <w:pPr>
        <w:widowControl w:val="0"/>
        <w:numPr>
          <w:ilvl w:val="0"/>
          <w:numId w:val="11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Критерий согласия χ</w:t>
      </w:r>
      <w:r w:rsidRPr="00DD175F">
        <w:rPr>
          <w:sz w:val="24"/>
          <w:szCs w:val="24"/>
          <w:vertAlign w:val="superscript"/>
        </w:rPr>
        <w:t>2</w:t>
      </w:r>
      <w:r w:rsidRPr="00DD175F">
        <w:rPr>
          <w:sz w:val="24"/>
          <w:szCs w:val="24"/>
        </w:rPr>
        <w:t xml:space="preserve"> - Пирсона и схема его применения.</w:t>
      </w:r>
    </w:p>
    <w:p w14:paraId="01ABAC3F" w14:textId="77777777" w:rsidR="00CC18B6" w:rsidRPr="00DD175F" w:rsidRDefault="00CC18B6" w:rsidP="009C04A3">
      <w:pPr>
        <w:widowControl w:val="0"/>
        <w:numPr>
          <w:ilvl w:val="0"/>
          <w:numId w:val="11"/>
        </w:numPr>
        <w:shd w:val="clear" w:color="auto" w:fill="FFFFFF"/>
        <w:tabs>
          <w:tab w:val="left" w:pos="1142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Функциональная, статистическая и корреляционная зависимости. Различия между ними. Основные задачи теории корреляции.</w:t>
      </w:r>
    </w:p>
    <w:p w14:paraId="31FB968C" w14:textId="77777777" w:rsidR="00CC18B6" w:rsidRPr="00DD175F" w:rsidRDefault="00CC18B6" w:rsidP="009C04A3">
      <w:pPr>
        <w:widowControl w:val="0"/>
        <w:numPr>
          <w:ilvl w:val="0"/>
          <w:numId w:val="12"/>
        </w:numPr>
        <w:shd w:val="clear" w:color="auto" w:fill="FFFFFF"/>
        <w:tabs>
          <w:tab w:val="left" w:pos="1267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Линейная парная регрессия. Система нормальных уравнений для определения параметров прямых регрессии. Выборочная ковариация. Формулы для расчета коэффициентов регрессии.</w:t>
      </w:r>
    </w:p>
    <w:p w14:paraId="1BCB5267" w14:textId="77777777" w:rsidR="00CC18B6" w:rsidRPr="00DD175F" w:rsidRDefault="00CC18B6" w:rsidP="009C04A3">
      <w:pPr>
        <w:widowControl w:val="0"/>
        <w:numPr>
          <w:ilvl w:val="0"/>
          <w:numId w:val="12"/>
        </w:numPr>
        <w:shd w:val="clear" w:color="auto" w:fill="FFFFFF"/>
        <w:tabs>
          <w:tab w:val="left" w:pos="1267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DD175F">
        <w:rPr>
          <w:sz w:val="24"/>
          <w:szCs w:val="24"/>
        </w:rPr>
        <w:t>Оценка тесноты связи. Коэффициент корреляции (выборочный), его свойства и оценка достоверности.</w:t>
      </w:r>
    </w:p>
    <w:p w14:paraId="62250638" w14:textId="77777777" w:rsidR="00CC18B6" w:rsidRDefault="00CC18B6" w:rsidP="003028E9">
      <w:pPr>
        <w:shd w:val="clear" w:color="auto" w:fill="FFFFFF"/>
        <w:ind w:right="-285"/>
        <w:rPr>
          <w:b/>
          <w:sz w:val="24"/>
          <w:szCs w:val="24"/>
        </w:rPr>
      </w:pPr>
    </w:p>
    <w:p w14:paraId="416C7327" w14:textId="77777777" w:rsidR="00CC18B6" w:rsidRDefault="00CC18B6" w:rsidP="003028E9">
      <w:pPr>
        <w:ind w:right="-285"/>
        <w:jc w:val="both"/>
        <w:rPr>
          <w:b/>
          <w:sz w:val="24"/>
          <w:szCs w:val="24"/>
        </w:rPr>
      </w:pPr>
    </w:p>
    <w:p w14:paraId="788A6CB7" w14:textId="77777777" w:rsidR="00CC18B6" w:rsidRPr="000645E3" w:rsidRDefault="00CC18B6" w:rsidP="003028E9">
      <w:pPr>
        <w:ind w:right="-285"/>
        <w:jc w:val="center"/>
        <w:rPr>
          <w:b/>
          <w:sz w:val="24"/>
          <w:szCs w:val="24"/>
        </w:rPr>
      </w:pPr>
      <w:r w:rsidRPr="000645E3">
        <w:rPr>
          <w:b/>
          <w:sz w:val="24"/>
          <w:szCs w:val="24"/>
        </w:rPr>
        <w:t>Примерны</w:t>
      </w:r>
      <w:r>
        <w:rPr>
          <w:b/>
          <w:sz w:val="24"/>
          <w:szCs w:val="24"/>
        </w:rPr>
        <w:t>е</w:t>
      </w:r>
      <w:r w:rsidRPr="000645E3">
        <w:rPr>
          <w:b/>
          <w:sz w:val="24"/>
          <w:szCs w:val="24"/>
        </w:rPr>
        <w:t xml:space="preserve"> практически</w:t>
      </w:r>
      <w:r>
        <w:rPr>
          <w:b/>
          <w:sz w:val="24"/>
          <w:szCs w:val="24"/>
        </w:rPr>
        <w:t>е</w:t>
      </w:r>
      <w:r w:rsidRPr="000645E3">
        <w:rPr>
          <w:b/>
          <w:sz w:val="24"/>
          <w:szCs w:val="24"/>
        </w:rPr>
        <w:t xml:space="preserve"> задани</w:t>
      </w:r>
      <w:r>
        <w:rPr>
          <w:b/>
          <w:sz w:val="24"/>
          <w:szCs w:val="24"/>
        </w:rPr>
        <w:t>я</w:t>
      </w:r>
      <w:r w:rsidRPr="000645E3">
        <w:rPr>
          <w:b/>
          <w:sz w:val="24"/>
          <w:szCs w:val="24"/>
        </w:rPr>
        <w:t xml:space="preserve"> на экзамене:</w:t>
      </w:r>
    </w:p>
    <w:p w14:paraId="7179A89B" w14:textId="77777777" w:rsidR="00CC18B6" w:rsidRPr="009501B4" w:rsidRDefault="00CC18B6" w:rsidP="003028E9">
      <w:pPr>
        <w:ind w:right="-285"/>
        <w:jc w:val="both"/>
        <w:rPr>
          <w:b/>
          <w:sz w:val="24"/>
          <w:szCs w:val="24"/>
        </w:rPr>
      </w:pPr>
    </w:p>
    <w:p w14:paraId="63463386" w14:textId="77777777" w:rsidR="00CC18B6" w:rsidRPr="00306654" w:rsidRDefault="00CC18B6" w:rsidP="003028E9">
      <w:pPr>
        <w:pStyle w:val="93"/>
        <w:shd w:val="clear" w:color="auto" w:fill="auto"/>
        <w:tabs>
          <w:tab w:val="left" w:pos="0"/>
        </w:tabs>
        <w:spacing w:line="240" w:lineRule="auto"/>
        <w:ind w:right="-285" w:firstLine="0"/>
        <w:rPr>
          <w:sz w:val="24"/>
          <w:szCs w:val="24"/>
        </w:rPr>
      </w:pPr>
      <w:r w:rsidRPr="00306654">
        <w:rPr>
          <w:b/>
          <w:sz w:val="24"/>
          <w:szCs w:val="24"/>
        </w:rPr>
        <w:lastRenderedPageBreak/>
        <w:t>Задача 1.</w:t>
      </w:r>
      <w:r w:rsidRPr="00306654">
        <w:rPr>
          <w:sz w:val="24"/>
          <w:szCs w:val="24"/>
        </w:rPr>
        <w:t xml:space="preserve"> Игральная кость бросается два раза. Тогда вероятность то</w:t>
      </w:r>
      <w:r w:rsidRPr="00306654">
        <w:rPr>
          <w:sz w:val="24"/>
          <w:szCs w:val="24"/>
        </w:rPr>
        <w:softHyphen/>
        <w:t xml:space="preserve">го, что сумма выпавших очков не меньше </w:t>
      </w:r>
      <w:r>
        <w:rPr>
          <w:sz w:val="24"/>
          <w:szCs w:val="24"/>
        </w:rPr>
        <w:t>сем</w:t>
      </w:r>
      <w:r w:rsidRPr="00306654">
        <w:rPr>
          <w:sz w:val="24"/>
          <w:szCs w:val="24"/>
        </w:rPr>
        <w:t>и, равна…</w:t>
      </w:r>
    </w:p>
    <w:p w14:paraId="17338734" w14:textId="77777777" w:rsidR="00CC18B6" w:rsidRPr="00306654" w:rsidRDefault="00CC18B6" w:rsidP="003028E9">
      <w:pPr>
        <w:pStyle w:val="af1"/>
        <w:shd w:val="clear" w:color="auto" w:fill="FFFFFF"/>
        <w:tabs>
          <w:tab w:val="left" w:pos="0"/>
        </w:tabs>
        <w:spacing w:before="0" w:beforeAutospacing="0" w:after="0" w:afterAutospacing="0"/>
        <w:ind w:right="-285"/>
        <w:jc w:val="both"/>
      </w:pPr>
      <w:r w:rsidRPr="00306654">
        <w:rPr>
          <w:b/>
          <w:bCs/>
        </w:rPr>
        <w:t>Задача 2.</w:t>
      </w:r>
      <w:r w:rsidRPr="00306654">
        <w:rPr>
          <w:rStyle w:val="apple-converted-space"/>
        </w:rPr>
        <w:t> </w:t>
      </w:r>
      <w:r w:rsidRPr="00306654">
        <w:t xml:space="preserve">Цифры 1, 2, 3, …, 9, выписанные на отдельные карточки складывают в ящик и тщательно перемешивают. Наугад вынимают одну карточку. Найти вероятность того, что число, написанное на этой карточке: а) </w:t>
      </w:r>
      <w:r>
        <w:t>не</w:t>
      </w:r>
      <w:r w:rsidRPr="00306654">
        <w:t xml:space="preserve">четное; б) </w:t>
      </w:r>
      <w:r>
        <w:t>трех</w:t>
      </w:r>
      <w:r w:rsidRPr="00306654">
        <w:t>значное.</w:t>
      </w:r>
    </w:p>
    <w:p w14:paraId="2ED6A278" w14:textId="77777777" w:rsidR="00CC18B6" w:rsidRDefault="00CC18B6" w:rsidP="003028E9">
      <w:pPr>
        <w:pStyle w:val="af8"/>
        <w:shd w:val="clear" w:color="auto" w:fill="FFFFFF"/>
        <w:spacing w:after="0" w:line="240" w:lineRule="auto"/>
        <w:ind w:left="0" w:right="-285" w:firstLine="0"/>
        <w:jc w:val="both"/>
        <w:rPr>
          <w:rFonts w:ascii="Times New Roman" w:hAnsi="Times New Roman"/>
          <w:color w:val="575757"/>
        </w:rPr>
      </w:pPr>
      <w:r w:rsidRPr="00306654">
        <w:rPr>
          <w:rFonts w:ascii="Times New Roman" w:hAnsi="Times New Roman"/>
          <w:b/>
          <w:bCs/>
        </w:rPr>
        <w:t xml:space="preserve">Задача </w:t>
      </w:r>
      <w:r>
        <w:rPr>
          <w:rFonts w:ascii="Times New Roman" w:hAnsi="Times New Roman"/>
          <w:b/>
          <w:bCs/>
        </w:rPr>
        <w:t>3</w:t>
      </w:r>
      <w:r w:rsidRPr="00306654">
        <w:rPr>
          <w:rFonts w:ascii="Times New Roman" w:hAnsi="Times New Roman"/>
          <w:b/>
          <w:bCs/>
        </w:rPr>
        <w:t>:</w:t>
      </w:r>
      <w:r w:rsidRPr="00306654">
        <w:rPr>
          <w:rFonts w:ascii="Times New Roman" w:hAnsi="Times New Roman"/>
        </w:rPr>
        <w:t> Для сигнализации об аварии установлены два независимо работающих сигнализатора. Вероятность того, что при аварии сигнализатор сработает, равна 0,</w:t>
      </w:r>
      <w:r>
        <w:rPr>
          <w:rFonts w:ascii="Times New Roman" w:hAnsi="Times New Roman"/>
        </w:rPr>
        <w:t>7</w:t>
      </w:r>
      <w:r w:rsidRPr="00306654">
        <w:rPr>
          <w:rFonts w:ascii="Times New Roman" w:hAnsi="Times New Roman"/>
        </w:rPr>
        <w:t>5 для первого сигнализатора и 0,9</w:t>
      </w:r>
      <w:r>
        <w:rPr>
          <w:rFonts w:ascii="Times New Roman" w:hAnsi="Times New Roman"/>
        </w:rPr>
        <w:t>3</w:t>
      </w:r>
      <w:r w:rsidRPr="00306654">
        <w:rPr>
          <w:rFonts w:ascii="Times New Roman" w:hAnsi="Times New Roman"/>
        </w:rPr>
        <w:t xml:space="preserve"> для второго. Найти вероятность того, что при аварии сработает только один сигнализатор</w:t>
      </w:r>
      <w:r w:rsidRPr="00F2368F">
        <w:rPr>
          <w:rFonts w:ascii="Times New Roman" w:hAnsi="Times New Roman"/>
          <w:color w:val="575757"/>
        </w:rPr>
        <w:t>.</w:t>
      </w:r>
    </w:p>
    <w:p w14:paraId="7B23A17E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306654">
        <w:rPr>
          <w:b/>
          <w:sz w:val="24"/>
          <w:szCs w:val="24"/>
        </w:rPr>
        <w:t xml:space="preserve">Задача </w:t>
      </w:r>
      <w:r>
        <w:rPr>
          <w:b/>
          <w:sz w:val="24"/>
          <w:szCs w:val="24"/>
        </w:rPr>
        <w:t>4</w:t>
      </w:r>
      <w:r w:rsidRPr="00306654">
        <w:rPr>
          <w:b/>
          <w:sz w:val="24"/>
          <w:szCs w:val="24"/>
        </w:rPr>
        <w:t>.</w:t>
      </w:r>
      <w:r w:rsidRPr="00F2368F">
        <w:rPr>
          <w:sz w:val="24"/>
          <w:szCs w:val="24"/>
        </w:rPr>
        <w:t xml:space="preserve"> Наладчик обслуживает три станка. Вероятность того, что в течение часа потребует его вмешательства первый станок, равна </w:t>
      </w:r>
      <w:r w:rsidRPr="00F2368F">
        <w:rPr>
          <w:rStyle w:val="SimHei"/>
          <w:rFonts w:ascii="Times New Roman" w:hAnsi="Times New Roman" w:cs="Times New Roman"/>
          <w:sz w:val="24"/>
          <w:szCs w:val="24"/>
        </w:rPr>
        <w:t>0</w:t>
      </w:r>
      <w:r w:rsidRPr="00F2368F">
        <w:rPr>
          <w:sz w:val="24"/>
          <w:szCs w:val="24"/>
        </w:rPr>
        <w:t>,</w:t>
      </w:r>
      <w:r>
        <w:rPr>
          <w:sz w:val="24"/>
          <w:szCs w:val="24"/>
        </w:rPr>
        <w:t>2</w:t>
      </w:r>
      <w:r w:rsidRPr="00F2368F">
        <w:rPr>
          <w:sz w:val="24"/>
          <w:szCs w:val="24"/>
        </w:rPr>
        <w:t>; второй - 0,15; третий - 0,2</w:t>
      </w:r>
      <w:r>
        <w:rPr>
          <w:sz w:val="24"/>
          <w:szCs w:val="24"/>
        </w:rPr>
        <w:t>5</w:t>
      </w:r>
      <w:r w:rsidRPr="00F2368F">
        <w:rPr>
          <w:sz w:val="24"/>
          <w:szCs w:val="24"/>
        </w:rPr>
        <w:t>. Тогда вероятность того, что в течение часа по</w:t>
      </w:r>
      <w:r w:rsidRPr="00F2368F">
        <w:rPr>
          <w:sz w:val="24"/>
          <w:szCs w:val="24"/>
        </w:rPr>
        <w:softHyphen/>
        <w:t>требует вмешательства наладчика только один станок, равна</w:t>
      </w:r>
      <w:r>
        <w:rPr>
          <w:sz w:val="24"/>
          <w:szCs w:val="24"/>
        </w:rPr>
        <w:t>…</w:t>
      </w:r>
    </w:p>
    <w:p w14:paraId="20F75F0E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 xml:space="preserve">Задача </w:t>
      </w:r>
      <w:r>
        <w:rPr>
          <w:b/>
          <w:sz w:val="24"/>
          <w:szCs w:val="24"/>
        </w:rPr>
        <w:t>5</w:t>
      </w:r>
      <w:r w:rsidRPr="00EA747E">
        <w:rPr>
          <w:b/>
          <w:sz w:val="24"/>
          <w:szCs w:val="24"/>
        </w:rPr>
        <w:t>.</w:t>
      </w:r>
      <w:r w:rsidRPr="00F2368F">
        <w:rPr>
          <w:sz w:val="24"/>
          <w:szCs w:val="24"/>
        </w:rPr>
        <w:t xml:space="preserve"> В первой урне </w:t>
      </w:r>
      <w:r>
        <w:rPr>
          <w:sz w:val="24"/>
          <w:szCs w:val="24"/>
        </w:rPr>
        <w:t>5</w:t>
      </w:r>
      <w:r w:rsidRPr="00F2368F">
        <w:rPr>
          <w:sz w:val="24"/>
          <w:szCs w:val="24"/>
        </w:rPr>
        <w:t xml:space="preserve"> черных шара и 7 белых шаров. Во второй урне </w:t>
      </w:r>
      <w:r>
        <w:rPr>
          <w:sz w:val="24"/>
          <w:szCs w:val="24"/>
        </w:rPr>
        <w:t>3</w:t>
      </w:r>
      <w:r w:rsidRPr="00F2368F">
        <w:rPr>
          <w:sz w:val="24"/>
          <w:szCs w:val="24"/>
        </w:rPr>
        <w:t xml:space="preserve"> белых шара и </w:t>
      </w:r>
      <w:r>
        <w:rPr>
          <w:sz w:val="24"/>
          <w:szCs w:val="24"/>
        </w:rPr>
        <w:t>5</w:t>
      </w:r>
      <w:r w:rsidRPr="00F2368F">
        <w:rPr>
          <w:sz w:val="24"/>
          <w:szCs w:val="24"/>
        </w:rPr>
        <w:t xml:space="preserve"> черных шаров. Из наудачу взятой урны вынули один шар, который оказался черным. Тогда вероятность того, что этот шар вынули из второй урны, равна</w:t>
      </w:r>
      <w:r>
        <w:rPr>
          <w:sz w:val="24"/>
          <w:szCs w:val="24"/>
        </w:rPr>
        <w:t>…</w:t>
      </w:r>
    </w:p>
    <w:p w14:paraId="4D064E5D" w14:textId="77777777" w:rsidR="00CC18B6" w:rsidRPr="00F2368F" w:rsidRDefault="00CC18B6" w:rsidP="00EA3D1B">
      <w:pPr>
        <w:pStyle w:val="93"/>
        <w:shd w:val="clear" w:color="auto" w:fill="auto"/>
        <w:tabs>
          <w:tab w:val="left" w:pos="1134"/>
          <w:tab w:val="left" w:pos="3757"/>
          <w:tab w:val="right" w:pos="8089"/>
        </w:tabs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 xml:space="preserve">Задача </w:t>
      </w:r>
      <w:r>
        <w:rPr>
          <w:b/>
          <w:sz w:val="24"/>
          <w:szCs w:val="24"/>
        </w:rPr>
        <w:t>6</w:t>
      </w:r>
      <w:r w:rsidRPr="00EA747E">
        <w:rPr>
          <w:b/>
          <w:sz w:val="24"/>
          <w:szCs w:val="24"/>
        </w:rPr>
        <w:t>.</w:t>
      </w:r>
      <w:r w:rsidRPr="00F2368F">
        <w:rPr>
          <w:sz w:val="24"/>
          <w:szCs w:val="24"/>
        </w:rPr>
        <w:tab/>
        <w:t xml:space="preserve">Банк выдает </w:t>
      </w:r>
      <w:r>
        <w:rPr>
          <w:sz w:val="24"/>
          <w:szCs w:val="24"/>
        </w:rPr>
        <w:t>45</w:t>
      </w:r>
      <w:r w:rsidRPr="00F2368F">
        <w:rPr>
          <w:sz w:val="24"/>
          <w:szCs w:val="24"/>
        </w:rPr>
        <w:t>% всех кредитов</w:t>
      </w:r>
      <w:r w:rsidRPr="00F2368F">
        <w:rPr>
          <w:sz w:val="24"/>
          <w:szCs w:val="24"/>
        </w:rPr>
        <w:tab/>
        <w:t xml:space="preserve">юридическим лицам, а </w:t>
      </w:r>
      <w:r>
        <w:rPr>
          <w:sz w:val="24"/>
          <w:szCs w:val="24"/>
        </w:rPr>
        <w:t>55</w:t>
      </w:r>
      <w:r w:rsidRPr="00F2368F">
        <w:rPr>
          <w:sz w:val="24"/>
          <w:szCs w:val="24"/>
        </w:rPr>
        <w:t xml:space="preserve"> % -</w:t>
      </w:r>
    </w:p>
    <w:p w14:paraId="05F91B0F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F2368F">
        <w:rPr>
          <w:sz w:val="24"/>
          <w:szCs w:val="24"/>
        </w:rPr>
        <w:t xml:space="preserve">физическим лицам. Вероятность того, что юридическое лицо не погасит в срок кредит, равна </w:t>
      </w:r>
      <w:r w:rsidRPr="00F2368F">
        <w:rPr>
          <w:rStyle w:val="SimHei"/>
          <w:rFonts w:ascii="Times New Roman" w:hAnsi="Times New Roman" w:cs="Times New Roman"/>
          <w:sz w:val="24"/>
          <w:szCs w:val="24"/>
        </w:rPr>
        <w:t>0</w:t>
      </w:r>
      <w:r w:rsidRPr="00F2368F">
        <w:rPr>
          <w:sz w:val="24"/>
          <w:szCs w:val="24"/>
        </w:rPr>
        <w:t>,</w:t>
      </w:r>
      <w:r>
        <w:rPr>
          <w:sz w:val="24"/>
          <w:szCs w:val="24"/>
        </w:rPr>
        <w:t>2</w:t>
      </w:r>
      <w:r w:rsidRPr="00F2368F">
        <w:rPr>
          <w:sz w:val="24"/>
          <w:szCs w:val="24"/>
        </w:rPr>
        <w:t>; а для физического лица эта вероятность состав</w:t>
      </w:r>
      <w:r w:rsidRPr="00F2368F">
        <w:rPr>
          <w:sz w:val="24"/>
          <w:szCs w:val="24"/>
        </w:rPr>
        <w:softHyphen/>
        <w:t>ляет 0,05. Получено сообщение о невозврате кредита. Тогда вероятность того, что этот кредит не погасило физическое лицо, равна</w:t>
      </w:r>
      <w:r>
        <w:rPr>
          <w:sz w:val="24"/>
          <w:szCs w:val="24"/>
        </w:rPr>
        <w:t>…</w:t>
      </w:r>
    </w:p>
    <w:p w14:paraId="408FB6B0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 xml:space="preserve">Задача </w:t>
      </w:r>
      <w:r>
        <w:rPr>
          <w:b/>
          <w:sz w:val="24"/>
          <w:szCs w:val="24"/>
        </w:rPr>
        <w:t>7</w:t>
      </w:r>
      <w:r w:rsidRPr="00EA747E">
        <w:rPr>
          <w:b/>
          <w:sz w:val="24"/>
          <w:szCs w:val="24"/>
        </w:rPr>
        <w:t>.</w:t>
      </w:r>
      <w:r w:rsidRPr="00F2368F">
        <w:rPr>
          <w:sz w:val="24"/>
          <w:szCs w:val="24"/>
        </w:rPr>
        <w:t xml:space="preserve"> В среднем </w:t>
      </w:r>
      <w:r>
        <w:rPr>
          <w:sz w:val="24"/>
          <w:szCs w:val="24"/>
        </w:rPr>
        <w:t>6</w:t>
      </w:r>
      <w:r w:rsidRPr="00F2368F">
        <w:rPr>
          <w:sz w:val="24"/>
          <w:szCs w:val="24"/>
        </w:rPr>
        <w:t xml:space="preserve">0 % студентов группы сдают зачет с первого раза. Тогда вероятность того, что из </w:t>
      </w:r>
      <w:r w:rsidRPr="00F2368F">
        <w:rPr>
          <w:rStyle w:val="SimHei"/>
          <w:rFonts w:ascii="Times New Roman" w:hAnsi="Times New Roman" w:cs="Times New Roman"/>
          <w:sz w:val="24"/>
          <w:szCs w:val="24"/>
        </w:rPr>
        <w:t>6</w:t>
      </w:r>
      <w:r w:rsidRPr="00F2368F">
        <w:rPr>
          <w:sz w:val="24"/>
          <w:szCs w:val="24"/>
        </w:rPr>
        <w:t xml:space="preserve"> человек, сдававших зачет, с первого раза сдадут ровно 4 студента, равна</w:t>
      </w:r>
      <w:r>
        <w:rPr>
          <w:sz w:val="24"/>
          <w:szCs w:val="24"/>
        </w:rPr>
        <w:t>…</w:t>
      </w:r>
    </w:p>
    <w:p w14:paraId="6460462B" w14:textId="77777777" w:rsidR="00CC18B6" w:rsidRPr="00EA747E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b/>
          <w:sz w:val="24"/>
          <w:szCs w:val="24"/>
        </w:rPr>
      </w:pPr>
      <w:r w:rsidRPr="00EA747E">
        <w:rPr>
          <w:b/>
          <w:sz w:val="24"/>
          <w:szCs w:val="24"/>
        </w:rPr>
        <w:t xml:space="preserve">Задача </w:t>
      </w:r>
      <w:r>
        <w:rPr>
          <w:b/>
          <w:sz w:val="24"/>
          <w:szCs w:val="24"/>
        </w:rPr>
        <w:t>8</w:t>
      </w:r>
      <w:r w:rsidRPr="00EA747E">
        <w:rPr>
          <w:b/>
          <w:sz w:val="24"/>
          <w:szCs w:val="24"/>
        </w:rPr>
        <w:t>.</w:t>
      </w:r>
    </w:p>
    <w:p w14:paraId="5C70BD5B" w14:textId="77777777" w:rsidR="00CC18B6" w:rsidRPr="00F2368F" w:rsidRDefault="00CC18B6" w:rsidP="003028E9">
      <w:pPr>
        <w:pStyle w:val="afff5"/>
        <w:framePr w:w="6360" w:wrap="notBeside" w:vAnchor="text" w:hAnchor="page" w:x="2071" w:y="68"/>
        <w:shd w:val="clear" w:color="auto" w:fill="auto"/>
        <w:spacing w:line="408" w:lineRule="exact"/>
        <w:ind w:right="-285"/>
        <w:rPr>
          <w:sz w:val="24"/>
          <w:szCs w:val="24"/>
        </w:rPr>
      </w:pPr>
      <w:r w:rsidRPr="00F2368F">
        <w:rPr>
          <w:sz w:val="24"/>
          <w:szCs w:val="24"/>
        </w:rPr>
        <w:t xml:space="preserve">Дискретная случайная величина </w:t>
      </w:r>
      <w:r w:rsidRPr="00F2368F">
        <w:rPr>
          <w:rStyle w:val="19"/>
          <w:sz w:val="24"/>
          <w:szCs w:val="24"/>
        </w:rPr>
        <w:t>X</w:t>
      </w:r>
      <w:r w:rsidRPr="00F2368F">
        <w:rPr>
          <w:sz w:val="24"/>
          <w:szCs w:val="24"/>
        </w:rPr>
        <w:t xml:space="preserve"> задана </w:t>
      </w:r>
      <w:r>
        <w:rPr>
          <w:sz w:val="24"/>
          <w:szCs w:val="24"/>
        </w:rPr>
        <w:t xml:space="preserve"> з</w:t>
      </w:r>
      <w:r w:rsidRPr="00F2368F">
        <w:rPr>
          <w:sz w:val="24"/>
          <w:szCs w:val="24"/>
        </w:rPr>
        <w:t>аконом распределения вероятностей:</w:t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1061"/>
        <w:gridCol w:w="1061"/>
        <w:gridCol w:w="1056"/>
        <w:gridCol w:w="1056"/>
        <w:gridCol w:w="1061"/>
        <w:gridCol w:w="1066"/>
      </w:tblGrid>
      <w:tr w:rsidR="00CC18B6" w:rsidRPr="00F2368F" w14:paraId="1F3AC575" w14:textId="77777777" w:rsidTr="004C5C13">
        <w:trPr>
          <w:trHeight w:hRule="exact" w:val="432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C1D2ED0" w14:textId="77777777" w:rsidR="00CC18B6" w:rsidRPr="002D1DF4" w:rsidRDefault="00CC18B6" w:rsidP="003028E9">
            <w:pPr>
              <w:pStyle w:val="93"/>
              <w:framePr w:w="6360" w:wrap="notBeside" w:vAnchor="text" w:hAnchor="page" w:x="2071" w:y="68"/>
              <w:shd w:val="clear" w:color="auto" w:fill="auto"/>
              <w:spacing w:line="280" w:lineRule="exact"/>
              <w:ind w:right="-285" w:firstLine="0"/>
              <w:jc w:val="right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  <w:lang w:val="en-US"/>
              </w:rPr>
              <w:t>X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699CAD6" w14:textId="77777777" w:rsidR="00CC18B6" w:rsidRPr="002D1DF4" w:rsidRDefault="00CC18B6" w:rsidP="003028E9">
            <w:pPr>
              <w:pStyle w:val="93"/>
              <w:framePr w:w="6360" w:wrap="notBeside" w:vAnchor="text" w:hAnchor="page" w:x="2071" w:y="68"/>
              <w:shd w:val="clear" w:color="auto" w:fill="auto"/>
              <w:spacing w:line="27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SimHei"/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5075586" w14:textId="77777777" w:rsidR="00CC18B6" w:rsidRPr="002D1DF4" w:rsidRDefault="00CC18B6" w:rsidP="003028E9">
            <w:pPr>
              <w:pStyle w:val="93"/>
              <w:framePr w:w="6360" w:wrap="notBeside" w:vAnchor="text" w:hAnchor="page" w:x="2071" w:y="68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  <w:lang w:val="en-US"/>
              </w:rPr>
              <w:t>3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568D118" w14:textId="77777777" w:rsidR="00CC18B6" w:rsidRPr="002D1DF4" w:rsidRDefault="00CC18B6" w:rsidP="003028E9">
            <w:pPr>
              <w:pStyle w:val="93"/>
              <w:framePr w:w="6360" w:wrap="notBeside" w:vAnchor="text" w:hAnchor="page" w:x="2071" w:y="68"/>
              <w:shd w:val="clear" w:color="auto" w:fill="auto"/>
              <w:spacing w:line="27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SimHei"/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12A5045" w14:textId="77777777" w:rsidR="00CC18B6" w:rsidRPr="002D1DF4" w:rsidRDefault="00CC18B6" w:rsidP="003028E9">
            <w:pPr>
              <w:pStyle w:val="93"/>
              <w:framePr w:w="6360" w:wrap="notBeside" w:vAnchor="text" w:hAnchor="page" w:x="2071" w:y="68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  <w:lang w:val="en-US"/>
              </w:rPr>
              <w:t>7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F565D01" w14:textId="77777777" w:rsidR="00CC18B6" w:rsidRPr="002D1DF4" w:rsidRDefault="00CC18B6" w:rsidP="003028E9">
            <w:pPr>
              <w:pStyle w:val="93"/>
              <w:framePr w:w="6360" w:wrap="notBeside" w:vAnchor="text" w:hAnchor="page" w:x="2071" w:y="68"/>
              <w:shd w:val="clear" w:color="auto" w:fill="auto"/>
              <w:spacing w:line="27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SimHei"/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CC18B6" w:rsidRPr="00F2368F" w14:paraId="548330B4" w14:textId="77777777" w:rsidTr="004C5C13">
        <w:trPr>
          <w:trHeight w:hRule="exact" w:val="744"/>
        </w:trPr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CB5E808" w14:textId="77777777" w:rsidR="00CC18B6" w:rsidRPr="002D1DF4" w:rsidRDefault="00CC18B6" w:rsidP="003028E9">
            <w:pPr>
              <w:pStyle w:val="93"/>
              <w:framePr w:w="6360" w:wrap="notBeside" w:vAnchor="text" w:hAnchor="page" w:x="2071" w:y="68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2a"/>
                <w:sz w:val="24"/>
                <w:szCs w:val="24"/>
              </w:rPr>
              <w:t>p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9933C2B" w14:textId="77777777" w:rsidR="00CC18B6" w:rsidRPr="002D1DF4" w:rsidRDefault="00CC18B6" w:rsidP="003028E9">
            <w:pPr>
              <w:pStyle w:val="93"/>
              <w:framePr w:w="6360" w:wrap="notBeside" w:vAnchor="text" w:hAnchor="page" w:x="2071" w:y="68"/>
              <w:shd w:val="clear" w:color="auto" w:fill="auto"/>
              <w:spacing w:line="27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SimHei"/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00781F7B" w14:textId="77777777" w:rsidR="00CC18B6" w:rsidRPr="002D1DF4" w:rsidRDefault="00CC18B6" w:rsidP="003028E9">
            <w:pPr>
              <w:pStyle w:val="93"/>
              <w:framePr w:w="6360" w:wrap="notBeside" w:vAnchor="text" w:hAnchor="page" w:x="2071" w:y="68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  <w:lang w:val="en-US"/>
              </w:rPr>
              <w:t>0,</w:t>
            </w:r>
            <w:r>
              <w:rPr>
                <w:rStyle w:val="72"/>
                <w:sz w:val="24"/>
                <w:szCs w:val="24"/>
              </w:rPr>
              <w:t>3</w:t>
            </w:r>
          </w:p>
        </w:tc>
        <w:tc>
          <w:tcPr>
            <w:tcW w:w="10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B5C6DB4" w14:textId="77777777" w:rsidR="00CC18B6" w:rsidRPr="002D1DF4" w:rsidRDefault="00CC18B6" w:rsidP="003028E9">
            <w:pPr>
              <w:pStyle w:val="93"/>
              <w:framePr w:w="6360" w:wrap="notBeside" w:vAnchor="text" w:hAnchor="page" w:x="2071" w:y="68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  <w:lang w:val="en-US"/>
              </w:rPr>
              <w:t>0,3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43E958D3" w14:textId="77777777" w:rsidR="00CC18B6" w:rsidRPr="002D1DF4" w:rsidRDefault="00CC18B6" w:rsidP="003028E9">
            <w:pPr>
              <w:pStyle w:val="93"/>
              <w:framePr w:w="6360" w:wrap="notBeside" w:vAnchor="text" w:hAnchor="page" w:x="2071" w:y="68"/>
              <w:shd w:val="clear" w:color="auto" w:fill="auto"/>
              <w:spacing w:line="27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SimHei"/>
                <w:rFonts w:ascii="Times New Roman" w:hAnsi="Times New Roman" w:cs="Times New Roman"/>
                <w:sz w:val="24"/>
                <w:szCs w:val="24"/>
              </w:rPr>
              <w:t>0,</w:t>
            </w:r>
            <w:r>
              <w:rPr>
                <w:rStyle w:val="SimHei"/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6A01721A" w14:textId="77777777" w:rsidR="00CC18B6" w:rsidRPr="002D1DF4" w:rsidRDefault="00CC18B6" w:rsidP="003028E9">
            <w:pPr>
              <w:pStyle w:val="93"/>
              <w:framePr w:w="6360" w:wrap="notBeside" w:vAnchor="text" w:hAnchor="page" w:x="2071" w:y="68"/>
              <w:shd w:val="clear" w:color="auto" w:fill="auto"/>
              <w:spacing w:line="270" w:lineRule="exact"/>
              <w:ind w:right="-285" w:firstLine="0"/>
              <w:rPr>
                <w:sz w:val="24"/>
                <w:szCs w:val="24"/>
              </w:rPr>
            </w:pPr>
            <w:r>
              <w:rPr>
                <w:rStyle w:val="SimHei"/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F2368F">
              <w:rPr>
                <w:rStyle w:val="SimHei"/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</w:tr>
    </w:tbl>
    <w:p w14:paraId="47F03A63" w14:textId="77777777" w:rsidR="00CC18B6" w:rsidRPr="00F2368F" w:rsidRDefault="00CC18B6" w:rsidP="003028E9">
      <w:pPr>
        <w:ind w:right="-285"/>
      </w:pPr>
    </w:p>
    <w:p w14:paraId="65FCCF5D" w14:textId="77777777" w:rsidR="00CC18B6" w:rsidRPr="00F2368F" w:rsidRDefault="00CC18B6" w:rsidP="003028E9">
      <w:pPr>
        <w:pStyle w:val="93"/>
        <w:shd w:val="clear" w:color="auto" w:fill="auto"/>
        <w:spacing w:before="38" w:after="102" w:line="280" w:lineRule="exact"/>
        <w:ind w:right="-285" w:firstLine="0"/>
        <w:rPr>
          <w:sz w:val="24"/>
          <w:szCs w:val="24"/>
        </w:rPr>
      </w:pPr>
      <w:r w:rsidRPr="00F2368F">
        <w:rPr>
          <w:sz w:val="24"/>
          <w:szCs w:val="24"/>
        </w:rPr>
        <w:t xml:space="preserve">Тогда вероятность </w:t>
      </w:r>
      <w:r w:rsidRPr="00F2368F">
        <w:rPr>
          <w:rStyle w:val="2a"/>
        </w:rPr>
        <w:t>P</w:t>
      </w:r>
      <w:r w:rsidRPr="00496D6C">
        <w:rPr>
          <w:rStyle w:val="2a"/>
          <w:lang w:val="ru-RU"/>
        </w:rPr>
        <w:t>(3</w:t>
      </w:r>
      <w:r w:rsidRPr="00F2368F">
        <w:rPr>
          <w:sz w:val="24"/>
          <w:szCs w:val="24"/>
        </w:rPr>
        <w:t xml:space="preserve"> &lt; </w:t>
      </w:r>
      <w:r w:rsidRPr="00F2368F">
        <w:rPr>
          <w:rStyle w:val="2a"/>
        </w:rPr>
        <w:t>X</w:t>
      </w:r>
      <w:r w:rsidRPr="00496D6C">
        <w:rPr>
          <w:rStyle w:val="2a"/>
          <w:lang w:val="ru-RU"/>
        </w:rPr>
        <w:t xml:space="preserve"> </w:t>
      </w:r>
      <w:r w:rsidRPr="00F2368F">
        <w:rPr>
          <w:sz w:val="24"/>
          <w:szCs w:val="24"/>
        </w:rPr>
        <w:t xml:space="preserve"> </w:t>
      </w:r>
      <w:r w:rsidRPr="00496D6C">
        <w:rPr>
          <w:rStyle w:val="2a"/>
          <w:lang w:val="ru-RU"/>
        </w:rPr>
        <w:t>3</w:t>
      </w:r>
      <w:r w:rsidRPr="00F2368F">
        <w:rPr>
          <w:sz w:val="24"/>
          <w:szCs w:val="24"/>
        </w:rPr>
        <w:t xml:space="preserve"> &lt; 7) равна</w:t>
      </w:r>
      <w:r>
        <w:rPr>
          <w:sz w:val="24"/>
          <w:szCs w:val="24"/>
        </w:rPr>
        <w:t>…</w:t>
      </w:r>
    </w:p>
    <w:p w14:paraId="2EAC161A" w14:textId="77777777" w:rsidR="00CC18B6" w:rsidRPr="00F2368F" w:rsidRDefault="00CC18B6" w:rsidP="003028E9">
      <w:pPr>
        <w:pStyle w:val="93"/>
        <w:shd w:val="clear" w:color="auto" w:fill="auto"/>
        <w:spacing w:line="408" w:lineRule="exact"/>
        <w:ind w:right="-285" w:firstLine="0"/>
        <w:rPr>
          <w:sz w:val="24"/>
          <w:szCs w:val="24"/>
        </w:rPr>
      </w:pPr>
      <w:r w:rsidRPr="00EA747E">
        <w:rPr>
          <w:b/>
          <w:sz w:val="24"/>
          <w:szCs w:val="24"/>
        </w:rPr>
        <w:t xml:space="preserve">Задача </w:t>
      </w:r>
      <w:r>
        <w:rPr>
          <w:b/>
          <w:sz w:val="24"/>
          <w:szCs w:val="24"/>
        </w:rPr>
        <w:t>9</w:t>
      </w:r>
      <w:r w:rsidRPr="00EA747E">
        <w:rPr>
          <w:b/>
          <w:sz w:val="24"/>
          <w:szCs w:val="24"/>
        </w:rPr>
        <w:t>.</w:t>
      </w:r>
      <w:r w:rsidRPr="00F2368F">
        <w:rPr>
          <w:sz w:val="24"/>
          <w:szCs w:val="24"/>
        </w:rPr>
        <w:t xml:space="preserve"> Дискретная случайная величина </w:t>
      </w:r>
      <w:r w:rsidRPr="00F2368F">
        <w:rPr>
          <w:rStyle w:val="2a"/>
        </w:rPr>
        <w:t>X</w:t>
      </w:r>
      <w:r w:rsidRPr="00F2368F">
        <w:rPr>
          <w:sz w:val="24"/>
          <w:szCs w:val="24"/>
        </w:rPr>
        <w:t xml:space="preserve"> задана законом распределения </w:t>
      </w:r>
      <w:r>
        <w:rPr>
          <w:sz w:val="24"/>
          <w:szCs w:val="24"/>
        </w:rPr>
        <w:t>вероятностей:</w:t>
      </w:r>
    </w:p>
    <w:p w14:paraId="1AD8ABD4" w14:textId="27B05729" w:rsidR="00CC18B6" w:rsidRPr="00F2368F" w:rsidRDefault="00CC18B6" w:rsidP="003028E9">
      <w:pPr>
        <w:pStyle w:val="93"/>
        <w:shd w:val="clear" w:color="auto" w:fill="auto"/>
        <w:spacing w:line="413" w:lineRule="exact"/>
        <w:ind w:right="-285" w:firstLine="0"/>
        <w:rPr>
          <w:sz w:val="24"/>
          <w:szCs w:val="24"/>
        </w:rPr>
      </w:pPr>
      <w:r w:rsidRPr="00F2368F">
        <w:rPr>
          <w:sz w:val="24"/>
          <w:szCs w:val="24"/>
        </w:rPr>
        <w:t>:</w:t>
      </w:r>
      <w:r w:rsidR="00CB591B">
        <w:rPr>
          <w:noProof/>
        </w:rPr>
        <mc:AlternateContent>
          <mc:Choice Requires="wps">
            <w:drawing>
              <wp:anchor distT="0" distB="0" distL="63500" distR="63500" simplePos="0" relativeHeight="251659264" behindDoc="0" locked="0" layoutInCell="1" allowOverlap="1" wp14:anchorId="63A090C1" wp14:editId="1036F70D">
                <wp:simplePos x="0" y="0"/>
                <wp:positionH relativeFrom="margin">
                  <wp:posOffset>697230</wp:posOffset>
                </wp:positionH>
                <wp:positionV relativeFrom="paragraph">
                  <wp:posOffset>585470</wp:posOffset>
                </wp:positionV>
                <wp:extent cx="4839335" cy="165100"/>
                <wp:effectExtent l="0" t="0" r="0" b="0"/>
                <wp:wrapNone/>
                <wp:docPr id="2" name="Text Box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9335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A811C9" w14:textId="77777777" w:rsidR="00D96010" w:rsidRPr="00516407" w:rsidRDefault="00D96010" w:rsidP="00496D6C">
                            <w:pPr>
                              <w:pStyle w:val="93"/>
                              <w:shd w:val="clear" w:color="auto" w:fill="auto"/>
                              <w:spacing w:line="260" w:lineRule="exact"/>
                              <w:ind w:left="100" w:firstLine="0"/>
                              <w:rPr>
                                <w:sz w:val="24"/>
                                <w:szCs w:val="24"/>
                              </w:rPr>
                            </w:pPr>
                            <w:r w:rsidRPr="00516407">
                              <w:rPr>
                                <w:rStyle w:val="Exact"/>
                                <w:sz w:val="24"/>
                                <w:szCs w:val="24"/>
                              </w:rPr>
                              <w:t>Тогда ее функция распределения вероятностей имеет вид…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3A090C1" id="_x0000_t202" coordsize="21600,21600" o:spt="202" path="m,l,21600r21600,l21600,xe">
                <v:stroke joinstyle="miter"/>
                <v:path gradientshapeok="t" o:connecttype="rect"/>
              </v:shapetype>
              <v:shape id="Text Box 339" o:spid="_x0000_s1026" type="#_x0000_t202" style="position:absolute;margin-left:54.9pt;margin-top:46.1pt;width:381.05pt;height:13pt;z-index:251659264;visibility:visible;mso-wrap-style:square;mso-width-percent:0;mso-height-percent:0;mso-wrap-distance-left:5pt;mso-wrap-distance-top:0;mso-wrap-distance-right:5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" filled="f" stroked="f">
                <v:textbox style="mso-fit-shape-to-text:t" inset="0,0,0,0">
                  <w:txbxContent>
                    <w:p w14:paraId="08A811C9" w14:textId="77777777" w:rsidR="00D96010" w:rsidRPr="00516407" w:rsidRDefault="00D96010" w:rsidP="00496D6C">
                      <w:pPr>
                        <w:pStyle w:val="93"/>
                        <w:shd w:val="clear" w:color="auto" w:fill="auto"/>
                        <w:spacing w:line="260" w:lineRule="exact"/>
                        <w:ind w:left="100" w:firstLine="0"/>
                        <w:rPr>
                          <w:sz w:val="24"/>
                          <w:szCs w:val="24"/>
                        </w:rPr>
                      </w:pPr>
                      <w:r w:rsidRPr="00516407">
                        <w:rPr>
                          <w:rStyle w:val="Exact"/>
                          <w:sz w:val="24"/>
                          <w:szCs w:val="24"/>
                        </w:rPr>
                        <w:t>Тогда ее функция распределения вероятностей имеет вид…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B591B">
        <w:rPr>
          <w:noProof/>
        </w:rPr>
        <mc:AlternateContent>
          <mc:Choice Requires="wps">
            <w:drawing>
              <wp:anchor distT="0" distB="0" distL="63500" distR="63500" simplePos="0" relativeHeight="251660288" behindDoc="0" locked="0" layoutInCell="1" allowOverlap="1" wp14:anchorId="21DE2BC2" wp14:editId="2C81F971">
                <wp:simplePos x="0" y="0"/>
                <wp:positionH relativeFrom="margin">
                  <wp:posOffset>387350</wp:posOffset>
                </wp:positionH>
                <wp:positionV relativeFrom="paragraph">
                  <wp:posOffset>0</wp:posOffset>
                </wp:positionV>
                <wp:extent cx="2688590" cy="847090"/>
                <wp:effectExtent l="0" t="0" r="0" b="0"/>
                <wp:wrapNone/>
                <wp:docPr id="1" name="Text Box 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8590" cy="847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4234" w:type="dxa"/>
                              <w:tblInd w:w="1094" w:type="dxa"/>
                              <w:tblLayout w:type="fixed"/>
                              <w:tblCellMar>
                                <w:left w:w="10" w:type="dxa"/>
                                <w:right w:w="10" w:type="dxa"/>
                              </w:tblCellMar>
                              <w:tblLook w:val="00A0" w:firstRow="1" w:lastRow="0" w:firstColumn="1" w:lastColumn="0" w:noHBand="0" w:noVBand="0"/>
                            </w:tblPr>
                            <w:tblGrid>
                              <w:gridCol w:w="1061"/>
                              <w:gridCol w:w="1056"/>
                              <w:gridCol w:w="1051"/>
                              <w:gridCol w:w="1066"/>
                            </w:tblGrid>
                            <w:tr w:rsidR="00D96010" w14:paraId="28BEF603" w14:textId="77777777" w:rsidTr="00516407">
                              <w:trPr>
                                <w:trHeight w:hRule="exact" w:val="427"/>
                              </w:trPr>
                              <w:tc>
                                <w:tcPr>
                                  <w:tcW w:w="106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6411C02B" w14:textId="77777777" w:rsidR="00D96010" w:rsidRPr="002D1DF4" w:rsidRDefault="00D96010" w:rsidP="00516407">
                                  <w:pPr>
                                    <w:pStyle w:val="93"/>
                                    <w:shd w:val="clear" w:color="auto" w:fill="auto"/>
                                    <w:spacing w:line="260" w:lineRule="exact"/>
                                    <w:ind w:right="420" w:firstLine="0"/>
                                    <w:jc w:val="right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516407">
                                    <w:rPr>
                                      <w:rStyle w:val="72"/>
                                      <w:sz w:val="24"/>
                                      <w:szCs w:val="24"/>
                                      <w:lang w:val="en-US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056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1806296F" w14:textId="77777777" w:rsidR="00D96010" w:rsidRPr="002D1DF4" w:rsidRDefault="00D96010" w:rsidP="00516407">
                                  <w:pPr>
                                    <w:pStyle w:val="93"/>
                                    <w:shd w:val="clear" w:color="auto" w:fill="auto"/>
                                    <w:spacing w:line="270" w:lineRule="exact"/>
                                    <w:ind w:firstLine="0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516407">
                                    <w:rPr>
                                      <w:rStyle w:val="SimHei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05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3F704BCF" w14:textId="77777777" w:rsidR="00D96010" w:rsidRPr="002D1DF4" w:rsidRDefault="00D96010" w:rsidP="00516407">
                                  <w:pPr>
                                    <w:pStyle w:val="93"/>
                                    <w:shd w:val="clear" w:color="auto" w:fill="auto"/>
                                    <w:spacing w:line="260" w:lineRule="exact"/>
                                    <w:ind w:firstLine="0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516407">
                                    <w:rPr>
                                      <w:rStyle w:val="72"/>
                                      <w:sz w:val="24"/>
                                      <w:szCs w:val="24"/>
                                      <w:lang w:val="en-US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066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52191EC9" w14:textId="77777777" w:rsidR="00D96010" w:rsidRPr="002D1DF4" w:rsidRDefault="00D96010" w:rsidP="00516407">
                                  <w:pPr>
                                    <w:pStyle w:val="93"/>
                                    <w:shd w:val="clear" w:color="auto" w:fill="auto"/>
                                    <w:spacing w:line="270" w:lineRule="exact"/>
                                    <w:ind w:firstLine="0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516407">
                                    <w:rPr>
                                      <w:rStyle w:val="SimHei"/>
                                      <w:sz w:val="24"/>
                                      <w:szCs w:val="24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D96010" w14:paraId="7AB378A2" w14:textId="77777777" w:rsidTr="00516407">
                              <w:trPr>
                                <w:trHeight w:hRule="exact" w:val="437"/>
                              </w:trPr>
                              <w:tc>
                                <w:tcPr>
                                  <w:tcW w:w="106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40F0A7A2" w14:textId="77777777" w:rsidR="00D96010" w:rsidRPr="002D1DF4" w:rsidRDefault="00D96010" w:rsidP="00516407">
                                  <w:pPr>
                                    <w:pStyle w:val="93"/>
                                    <w:shd w:val="clear" w:color="auto" w:fill="auto"/>
                                    <w:spacing w:line="260" w:lineRule="exact"/>
                                    <w:ind w:firstLine="0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516407">
                                    <w:rPr>
                                      <w:rStyle w:val="2a"/>
                                      <w:sz w:val="24"/>
                                      <w:szCs w:val="24"/>
                                    </w:rPr>
                                    <w:t>p</w:t>
                                  </w:r>
                                </w:p>
                              </w:tc>
                              <w:tc>
                                <w:tcPr>
                                  <w:tcW w:w="1056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6B5BC3D2" w14:textId="77777777" w:rsidR="00D96010" w:rsidRPr="002D1DF4" w:rsidRDefault="00D96010" w:rsidP="00516407">
                                  <w:pPr>
                                    <w:pStyle w:val="93"/>
                                    <w:shd w:val="clear" w:color="auto" w:fill="auto"/>
                                    <w:spacing w:line="260" w:lineRule="exact"/>
                                    <w:ind w:firstLine="0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516407">
                                    <w:rPr>
                                      <w:rStyle w:val="72"/>
                                      <w:sz w:val="24"/>
                                      <w:szCs w:val="24"/>
                                      <w:lang w:val="en-US"/>
                                    </w:rPr>
                                    <w:t>0,</w:t>
                                  </w:r>
                                  <w:r w:rsidRPr="00516407">
                                    <w:rPr>
                                      <w:rStyle w:val="72"/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05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3A74448D" w14:textId="77777777" w:rsidR="00D96010" w:rsidRPr="002D1DF4" w:rsidRDefault="00D96010" w:rsidP="00516407">
                                  <w:pPr>
                                    <w:pStyle w:val="93"/>
                                    <w:shd w:val="clear" w:color="auto" w:fill="auto"/>
                                    <w:spacing w:line="270" w:lineRule="exact"/>
                                    <w:ind w:firstLine="0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516407">
                                    <w:rPr>
                                      <w:rStyle w:val="SimHei"/>
                                      <w:sz w:val="24"/>
                                      <w:szCs w:val="24"/>
                                    </w:rPr>
                                    <w:t>0,20</w:t>
                                  </w:r>
                                </w:p>
                              </w:tc>
                              <w:tc>
                                <w:tcPr>
                                  <w:tcW w:w="1066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1976B968" w14:textId="77777777" w:rsidR="00D96010" w:rsidRPr="002D1DF4" w:rsidRDefault="00D96010" w:rsidP="00516407">
                                  <w:pPr>
                                    <w:pStyle w:val="93"/>
                                    <w:shd w:val="clear" w:color="auto" w:fill="auto"/>
                                    <w:spacing w:line="260" w:lineRule="exact"/>
                                    <w:ind w:firstLine="0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516407">
                                    <w:rPr>
                                      <w:rStyle w:val="72"/>
                                      <w:sz w:val="24"/>
                                      <w:szCs w:val="24"/>
                                      <w:lang w:val="en-US"/>
                                    </w:rPr>
                                    <w:t>0,5</w:t>
                                  </w:r>
                                </w:p>
                              </w:tc>
                            </w:tr>
                          </w:tbl>
                          <w:p w14:paraId="5227E559" w14:textId="77777777" w:rsidR="00D96010" w:rsidRDefault="00D96010" w:rsidP="00496D6C"/>
                          <w:p w14:paraId="5F9662F8" w14:textId="77777777" w:rsidR="00D96010" w:rsidRDefault="00D96010" w:rsidP="00496D6C"/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DE2BC2" id="Text Box 333" o:spid="_x0000_s1027" type="#_x0000_t202" style="position:absolute;margin-left:30.5pt;margin-top:0;width:211.7pt;height:66.7pt;z-index:251660288;visibility:visible;mso-wrap-style:square;mso-width-percent:0;mso-height-percent:0;mso-wrap-distance-left:5pt;mso-wrap-distance-top:0;mso-wrap-distance-right:5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" filled="f" stroked="f">
                <v:textbox style="mso-fit-shape-to-text:t" inset="0,0,0,0">
                  <w:txbxContent>
                    <w:tbl>
                      <w:tblPr>
                        <w:tblW w:w="4234" w:type="dxa"/>
                        <w:tblInd w:w="1094" w:type="dxa"/>
                        <w:tblLayout w:type="fixed"/>
                        <w:tblCellMar>
                          <w:left w:w="10" w:type="dxa"/>
                          <w:right w:w="10" w:type="dxa"/>
                        </w:tblCellMar>
                        <w:tblLook w:val="00A0" w:firstRow="1" w:lastRow="0" w:firstColumn="1" w:lastColumn="0" w:noHBand="0" w:noVBand="0"/>
                      </w:tblPr>
                      <w:tblGrid>
                        <w:gridCol w:w="1061"/>
                        <w:gridCol w:w="1056"/>
                        <w:gridCol w:w="1051"/>
                        <w:gridCol w:w="1066"/>
                      </w:tblGrid>
                      <w:tr w:rsidR="00D96010" w14:paraId="28BEF603" w14:textId="77777777" w:rsidTr="00516407">
                        <w:trPr>
                          <w:trHeight w:hRule="exact" w:val="427"/>
                        </w:trPr>
                        <w:tc>
                          <w:tcPr>
                            <w:tcW w:w="1061" w:type="dxa"/>
                            <w:tcBorders>
                              <w:top w:val="single" w:sz="4" w:space="0" w:color="auto"/>
                              <w:left w:val="single" w:sz="4" w:space="0" w:color="auto"/>
                            </w:tcBorders>
                            <w:shd w:val="clear" w:color="auto" w:fill="FFFFFF"/>
                          </w:tcPr>
                          <w:p w14:paraId="6411C02B" w14:textId="77777777" w:rsidR="00D96010" w:rsidRPr="002D1DF4" w:rsidRDefault="00D96010" w:rsidP="00516407">
                            <w:pPr>
                              <w:pStyle w:val="93"/>
                              <w:shd w:val="clear" w:color="auto" w:fill="auto"/>
                              <w:spacing w:line="260" w:lineRule="exact"/>
                              <w:ind w:right="420" w:firstLine="0"/>
                              <w:jc w:val="right"/>
                              <w:rPr>
                                <w:sz w:val="24"/>
                                <w:szCs w:val="24"/>
                              </w:rPr>
                            </w:pPr>
                            <w:r w:rsidRPr="00516407">
                              <w:rPr>
                                <w:rStyle w:val="72"/>
                                <w:sz w:val="24"/>
                                <w:szCs w:val="24"/>
                                <w:lang w:val="en-US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056" w:type="dxa"/>
                            <w:tcBorders>
                              <w:top w:val="single" w:sz="4" w:space="0" w:color="auto"/>
                              <w:left w:val="single" w:sz="4" w:space="0" w:color="auto"/>
                            </w:tcBorders>
                            <w:shd w:val="clear" w:color="auto" w:fill="FFFFFF"/>
                          </w:tcPr>
                          <w:p w14:paraId="1806296F" w14:textId="77777777" w:rsidR="00D96010" w:rsidRPr="002D1DF4" w:rsidRDefault="00D96010" w:rsidP="00516407">
                            <w:pPr>
                              <w:pStyle w:val="93"/>
                              <w:shd w:val="clear" w:color="auto" w:fill="auto"/>
                              <w:spacing w:line="270" w:lineRule="exact"/>
                              <w:ind w:firstLine="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516407">
                              <w:rPr>
                                <w:rStyle w:val="SimHei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051" w:type="dxa"/>
                            <w:tcBorders>
                              <w:top w:val="single" w:sz="4" w:space="0" w:color="auto"/>
                              <w:left w:val="single" w:sz="4" w:space="0" w:color="auto"/>
                            </w:tcBorders>
                            <w:shd w:val="clear" w:color="auto" w:fill="FFFFFF"/>
                          </w:tcPr>
                          <w:p w14:paraId="3F704BCF" w14:textId="77777777" w:rsidR="00D96010" w:rsidRPr="002D1DF4" w:rsidRDefault="00D96010" w:rsidP="00516407">
                            <w:pPr>
                              <w:pStyle w:val="93"/>
                              <w:shd w:val="clear" w:color="auto" w:fill="auto"/>
                              <w:spacing w:line="260" w:lineRule="exact"/>
                              <w:ind w:firstLine="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516407">
                              <w:rPr>
                                <w:rStyle w:val="72"/>
                                <w:sz w:val="24"/>
                                <w:szCs w:val="24"/>
                                <w:lang w:val="en-US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066" w:type="dxa"/>
                            <w:tcBorders>
                              <w:top w:val="single" w:sz="4" w:space="0" w:color="auto"/>
                              <w:left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</w:tcPr>
                          <w:p w14:paraId="52191EC9" w14:textId="77777777" w:rsidR="00D96010" w:rsidRPr="002D1DF4" w:rsidRDefault="00D96010" w:rsidP="00516407">
                            <w:pPr>
                              <w:pStyle w:val="93"/>
                              <w:shd w:val="clear" w:color="auto" w:fill="auto"/>
                              <w:spacing w:line="270" w:lineRule="exact"/>
                              <w:ind w:firstLine="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516407">
                              <w:rPr>
                                <w:rStyle w:val="SimHei"/>
                                <w:sz w:val="24"/>
                                <w:szCs w:val="24"/>
                              </w:rPr>
                              <w:t>6</w:t>
                            </w:r>
                          </w:p>
                        </w:tc>
                      </w:tr>
                      <w:tr w:rsidR="00D96010" w14:paraId="7AB378A2" w14:textId="77777777" w:rsidTr="00516407">
                        <w:trPr>
                          <w:trHeight w:hRule="exact" w:val="437"/>
                        </w:trPr>
                        <w:tc>
                          <w:tcPr>
                            <w:tcW w:w="1061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</w:tcBorders>
                            <w:shd w:val="clear" w:color="auto" w:fill="FFFFFF"/>
                          </w:tcPr>
                          <w:p w14:paraId="40F0A7A2" w14:textId="77777777" w:rsidR="00D96010" w:rsidRPr="002D1DF4" w:rsidRDefault="00D96010" w:rsidP="00516407">
                            <w:pPr>
                              <w:pStyle w:val="93"/>
                              <w:shd w:val="clear" w:color="auto" w:fill="auto"/>
                              <w:spacing w:line="260" w:lineRule="exact"/>
                              <w:ind w:firstLine="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516407">
                              <w:rPr>
                                <w:rStyle w:val="2a"/>
                                <w:sz w:val="24"/>
                                <w:szCs w:val="24"/>
                              </w:rPr>
                              <w:t>p</w:t>
                            </w:r>
                          </w:p>
                        </w:tc>
                        <w:tc>
                          <w:tcPr>
                            <w:tcW w:w="1056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</w:tcBorders>
                            <w:shd w:val="clear" w:color="auto" w:fill="FFFFFF"/>
                          </w:tcPr>
                          <w:p w14:paraId="6B5BC3D2" w14:textId="77777777" w:rsidR="00D96010" w:rsidRPr="002D1DF4" w:rsidRDefault="00D96010" w:rsidP="00516407">
                            <w:pPr>
                              <w:pStyle w:val="93"/>
                              <w:shd w:val="clear" w:color="auto" w:fill="auto"/>
                              <w:spacing w:line="260" w:lineRule="exact"/>
                              <w:ind w:firstLine="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516407">
                              <w:rPr>
                                <w:rStyle w:val="72"/>
                                <w:sz w:val="24"/>
                                <w:szCs w:val="24"/>
                                <w:lang w:val="en-US"/>
                              </w:rPr>
                              <w:t>0,</w:t>
                            </w:r>
                            <w:r w:rsidRPr="00516407">
                              <w:rPr>
                                <w:rStyle w:val="72"/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051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</w:tcBorders>
                            <w:shd w:val="clear" w:color="auto" w:fill="FFFFFF"/>
                          </w:tcPr>
                          <w:p w14:paraId="3A74448D" w14:textId="77777777" w:rsidR="00D96010" w:rsidRPr="002D1DF4" w:rsidRDefault="00D96010" w:rsidP="00516407">
                            <w:pPr>
                              <w:pStyle w:val="93"/>
                              <w:shd w:val="clear" w:color="auto" w:fill="auto"/>
                              <w:spacing w:line="270" w:lineRule="exact"/>
                              <w:ind w:firstLine="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516407">
                              <w:rPr>
                                <w:rStyle w:val="SimHei"/>
                                <w:sz w:val="24"/>
                                <w:szCs w:val="24"/>
                              </w:rPr>
                              <w:t>0,20</w:t>
                            </w:r>
                          </w:p>
                        </w:tc>
                        <w:tc>
                          <w:tcPr>
                            <w:tcW w:w="1066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</w:tcPr>
                          <w:p w14:paraId="1976B968" w14:textId="77777777" w:rsidR="00D96010" w:rsidRPr="002D1DF4" w:rsidRDefault="00D96010" w:rsidP="00516407">
                            <w:pPr>
                              <w:pStyle w:val="93"/>
                              <w:shd w:val="clear" w:color="auto" w:fill="auto"/>
                              <w:spacing w:line="260" w:lineRule="exact"/>
                              <w:ind w:firstLine="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516407">
                              <w:rPr>
                                <w:rStyle w:val="72"/>
                                <w:sz w:val="24"/>
                                <w:szCs w:val="24"/>
                                <w:lang w:val="en-US"/>
                              </w:rPr>
                              <w:t>0,5</w:t>
                            </w:r>
                          </w:p>
                        </w:tc>
                      </w:tr>
                    </w:tbl>
                    <w:p w14:paraId="5227E559" w14:textId="77777777" w:rsidR="00D96010" w:rsidRDefault="00D96010" w:rsidP="00496D6C"/>
                    <w:p w14:paraId="5F9662F8" w14:textId="77777777" w:rsidR="00D96010" w:rsidRDefault="00D96010" w:rsidP="00496D6C"/>
                  </w:txbxContent>
                </v:textbox>
                <w10:wrap anchorx="margin"/>
              </v:shape>
            </w:pict>
          </mc:Fallback>
        </mc:AlternateContent>
      </w:r>
    </w:p>
    <w:p w14:paraId="0544A954" w14:textId="77777777" w:rsidR="00CC18B6" w:rsidRPr="00F2368F" w:rsidRDefault="00CC18B6" w:rsidP="003028E9">
      <w:pPr>
        <w:spacing w:line="360" w:lineRule="exact"/>
        <w:ind w:right="-285"/>
      </w:pPr>
    </w:p>
    <w:p w14:paraId="3620AFAB" w14:textId="77777777" w:rsidR="00CC18B6" w:rsidRPr="00F2368F" w:rsidRDefault="00CC18B6" w:rsidP="003028E9">
      <w:pPr>
        <w:pStyle w:val="93"/>
        <w:shd w:val="clear" w:color="auto" w:fill="auto"/>
        <w:spacing w:line="408" w:lineRule="exact"/>
        <w:ind w:right="-285" w:firstLine="0"/>
        <w:jc w:val="both"/>
        <w:rPr>
          <w:sz w:val="24"/>
          <w:szCs w:val="24"/>
        </w:rPr>
      </w:pPr>
    </w:p>
    <w:p w14:paraId="1EFFF6C9" w14:textId="77777777" w:rsidR="00CC18B6" w:rsidRPr="00F2368F" w:rsidRDefault="00CC18B6" w:rsidP="003028E9">
      <w:pPr>
        <w:pStyle w:val="93"/>
        <w:shd w:val="clear" w:color="auto" w:fill="auto"/>
        <w:spacing w:line="418" w:lineRule="exact"/>
        <w:ind w:right="-285" w:firstLine="0"/>
        <w:rPr>
          <w:sz w:val="24"/>
          <w:szCs w:val="24"/>
        </w:rPr>
      </w:pPr>
      <w:r>
        <w:rPr>
          <w:b/>
          <w:sz w:val="24"/>
          <w:szCs w:val="24"/>
        </w:rPr>
        <w:t>З</w:t>
      </w:r>
      <w:r w:rsidRPr="00EA747E">
        <w:rPr>
          <w:b/>
          <w:sz w:val="24"/>
          <w:szCs w:val="24"/>
        </w:rPr>
        <w:t>адача 1</w:t>
      </w:r>
      <w:r>
        <w:rPr>
          <w:b/>
          <w:sz w:val="24"/>
          <w:szCs w:val="24"/>
        </w:rPr>
        <w:t>0</w:t>
      </w:r>
      <w:r w:rsidRPr="00EA747E">
        <w:rPr>
          <w:b/>
          <w:sz w:val="24"/>
          <w:szCs w:val="24"/>
        </w:rPr>
        <w:t>.</w:t>
      </w:r>
      <w:r w:rsidRPr="00F2368F">
        <w:rPr>
          <w:sz w:val="24"/>
          <w:szCs w:val="24"/>
        </w:rPr>
        <w:t xml:space="preserve"> Дискретная случайная величина </w:t>
      </w:r>
      <w:r w:rsidRPr="00F2368F">
        <w:rPr>
          <w:rStyle w:val="1a"/>
          <w:sz w:val="24"/>
          <w:szCs w:val="24"/>
        </w:rPr>
        <w:t>X</w:t>
      </w:r>
      <w:r w:rsidRPr="00F2368F">
        <w:rPr>
          <w:sz w:val="24"/>
          <w:szCs w:val="24"/>
        </w:rPr>
        <w:t xml:space="preserve"> задана законом распределения вероятностей:</w:t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1109"/>
        <w:gridCol w:w="1133"/>
        <w:gridCol w:w="994"/>
        <w:gridCol w:w="998"/>
      </w:tblGrid>
      <w:tr w:rsidR="00CC18B6" w:rsidRPr="00F2368F" w14:paraId="28E34071" w14:textId="77777777" w:rsidTr="004C5C13">
        <w:trPr>
          <w:trHeight w:hRule="exact" w:val="427"/>
        </w:trPr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CAB3151" w14:textId="77777777" w:rsidR="00CC18B6" w:rsidRPr="002D1DF4" w:rsidRDefault="00CC18B6" w:rsidP="003028E9">
            <w:pPr>
              <w:pStyle w:val="93"/>
              <w:framePr w:w="4234" w:wrap="notBeside" w:vAnchor="text" w:hAnchor="text" w:y="1"/>
              <w:shd w:val="clear" w:color="auto" w:fill="auto"/>
              <w:spacing w:line="280" w:lineRule="exact"/>
              <w:ind w:right="-285" w:firstLine="0"/>
              <w:jc w:val="right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</w:rPr>
              <w:t>X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E8FE863" w14:textId="77777777" w:rsidR="00CC18B6" w:rsidRPr="002D1DF4" w:rsidRDefault="00CC18B6" w:rsidP="003028E9">
            <w:pPr>
              <w:pStyle w:val="93"/>
              <w:framePr w:w="4234" w:wrap="notBeside" w:vAnchor="text" w:hAnchor="text" w:y="1"/>
              <w:shd w:val="clear" w:color="auto" w:fill="auto"/>
              <w:spacing w:line="27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10"/>
                <w:spacing w:val="-50"/>
                <w:sz w:val="24"/>
                <w:szCs w:val="24"/>
              </w:rPr>
              <w:t>-2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1D2F062" w14:textId="77777777" w:rsidR="00CC18B6" w:rsidRPr="002D1DF4" w:rsidRDefault="00CC18B6" w:rsidP="003028E9">
            <w:pPr>
              <w:pStyle w:val="93"/>
              <w:framePr w:w="4234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</w:rPr>
              <w:t>4</w:t>
            </w:r>
          </w:p>
        </w:tc>
        <w:tc>
          <w:tcPr>
            <w:tcW w:w="99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45CD84F" w14:textId="77777777" w:rsidR="00CC18B6" w:rsidRPr="002D1DF4" w:rsidRDefault="00CC18B6" w:rsidP="003028E9">
            <w:pPr>
              <w:pStyle w:val="93"/>
              <w:framePr w:w="4234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</w:rPr>
              <w:t>7</w:t>
            </w:r>
          </w:p>
        </w:tc>
      </w:tr>
      <w:tr w:rsidR="00CC18B6" w:rsidRPr="00F2368F" w14:paraId="65EBC299" w14:textId="77777777" w:rsidTr="004C5C13">
        <w:trPr>
          <w:trHeight w:hRule="exact" w:val="437"/>
        </w:trPr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312BFEB3" w14:textId="77777777" w:rsidR="00CC18B6" w:rsidRPr="002D1DF4" w:rsidRDefault="00CC18B6" w:rsidP="003028E9">
            <w:pPr>
              <w:pStyle w:val="93"/>
              <w:framePr w:w="4234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1a"/>
                <w:sz w:val="24"/>
                <w:szCs w:val="24"/>
              </w:rPr>
              <w:t>Р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FD6F616" w14:textId="77777777" w:rsidR="00CC18B6" w:rsidRPr="002D1DF4" w:rsidRDefault="00CC18B6" w:rsidP="003028E9">
            <w:pPr>
              <w:pStyle w:val="93"/>
              <w:framePr w:w="4234" w:wrap="notBeside" w:vAnchor="text" w:hAnchor="text" w:y="1"/>
              <w:shd w:val="clear" w:color="auto" w:fill="auto"/>
              <w:spacing w:line="27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SimHei10"/>
                <w:spacing w:val="-50"/>
                <w:sz w:val="24"/>
                <w:szCs w:val="24"/>
              </w:rPr>
              <w:t>0,</w:t>
            </w:r>
            <w:r>
              <w:rPr>
                <w:rStyle w:val="SimHei10"/>
                <w:spacing w:val="-50"/>
                <w:sz w:val="24"/>
                <w:szCs w:val="24"/>
              </w:rPr>
              <w:t>2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4AB9AC2" w14:textId="77777777" w:rsidR="00CC18B6" w:rsidRPr="002D1DF4" w:rsidRDefault="00CC18B6" w:rsidP="003028E9">
            <w:pPr>
              <w:pStyle w:val="93"/>
              <w:framePr w:w="4234" w:wrap="notBeside" w:vAnchor="text" w:hAnchor="text" w:y="1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</w:rPr>
              <w:t>0,</w:t>
            </w:r>
            <w:r>
              <w:rPr>
                <w:rStyle w:val="72"/>
                <w:sz w:val="24"/>
                <w:szCs w:val="24"/>
              </w:rPr>
              <w:t>4</w:t>
            </w:r>
          </w:p>
        </w:tc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765CEC8D" w14:textId="77777777" w:rsidR="00CC18B6" w:rsidRPr="002D1DF4" w:rsidRDefault="00CC18B6" w:rsidP="003028E9">
            <w:pPr>
              <w:pStyle w:val="93"/>
              <w:framePr w:w="4234" w:wrap="notBeside" w:vAnchor="text" w:hAnchor="text" w:y="1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</w:rPr>
              <w:t>0,4</w:t>
            </w:r>
          </w:p>
        </w:tc>
      </w:tr>
    </w:tbl>
    <w:p w14:paraId="20955EA5" w14:textId="77777777" w:rsidR="00CC18B6" w:rsidRPr="00F2368F" w:rsidRDefault="00CC18B6" w:rsidP="003028E9">
      <w:pPr>
        <w:ind w:right="-285"/>
      </w:pPr>
    </w:p>
    <w:p w14:paraId="1D5CAB79" w14:textId="77777777" w:rsidR="00CC18B6" w:rsidRDefault="00CC18B6" w:rsidP="003028E9">
      <w:pPr>
        <w:pStyle w:val="93"/>
        <w:shd w:val="clear" w:color="auto" w:fill="auto"/>
        <w:spacing w:before="42" w:after="106" w:line="280" w:lineRule="exact"/>
        <w:ind w:right="-285" w:firstLine="0"/>
        <w:rPr>
          <w:sz w:val="24"/>
          <w:szCs w:val="24"/>
        </w:rPr>
      </w:pPr>
      <w:r w:rsidRPr="00F2368F">
        <w:rPr>
          <w:sz w:val="24"/>
          <w:szCs w:val="24"/>
        </w:rPr>
        <w:t>Тогда ее математическое ожидание равно:</w:t>
      </w:r>
      <w:r>
        <w:rPr>
          <w:sz w:val="24"/>
          <w:szCs w:val="24"/>
        </w:rPr>
        <w:t>…</w:t>
      </w:r>
    </w:p>
    <w:p w14:paraId="072AF808" w14:textId="77777777" w:rsidR="00CC18B6" w:rsidRPr="00F2368F" w:rsidRDefault="00CC18B6" w:rsidP="003028E9">
      <w:pPr>
        <w:pStyle w:val="93"/>
        <w:shd w:val="clear" w:color="auto" w:fill="auto"/>
        <w:spacing w:before="42" w:after="106" w:line="280" w:lineRule="exact"/>
        <w:ind w:right="-285" w:firstLine="0"/>
        <w:rPr>
          <w:sz w:val="24"/>
          <w:szCs w:val="24"/>
        </w:rPr>
      </w:pPr>
      <w:r w:rsidRPr="00EA747E">
        <w:rPr>
          <w:b/>
          <w:sz w:val="24"/>
          <w:szCs w:val="24"/>
        </w:rPr>
        <w:t xml:space="preserve">Задача </w:t>
      </w:r>
      <w:r>
        <w:rPr>
          <w:b/>
          <w:sz w:val="24"/>
          <w:szCs w:val="24"/>
        </w:rPr>
        <w:t xml:space="preserve">11. </w:t>
      </w:r>
      <w:r w:rsidRPr="00F2368F">
        <w:rPr>
          <w:sz w:val="24"/>
          <w:szCs w:val="24"/>
        </w:rPr>
        <w:t xml:space="preserve"> Дискретная случайная величина </w:t>
      </w:r>
      <w:r w:rsidRPr="00F2368F">
        <w:rPr>
          <w:rStyle w:val="afff6"/>
          <w:sz w:val="24"/>
          <w:szCs w:val="24"/>
        </w:rPr>
        <w:t>X</w:t>
      </w:r>
      <w:r w:rsidRPr="00F2368F">
        <w:rPr>
          <w:sz w:val="24"/>
          <w:szCs w:val="24"/>
        </w:rPr>
        <w:t xml:space="preserve"> задана законом распределения вероятностей:</w:t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1147"/>
        <w:gridCol w:w="1205"/>
        <w:gridCol w:w="1214"/>
      </w:tblGrid>
      <w:tr w:rsidR="00CC18B6" w:rsidRPr="00F2368F" w14:paraId="2E46E808" w14:textId="77777777" w:rsidTr="004C5C13">
        <w:trPr>
          <w:trHeight w:hRule="exact" w:val="427"/>
        </w:trPr>
        <w:tc>
          <w:tcPr>
            <w:tcW w:w="11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67A11CB" w14:textId="77777777" w:rsidR="00CC18B6" w:rsidRPr="002D1DF4" w:rsidRDefault="00CC18B6" w:rsidP="003028E9">
            <w:pPr>
              <w:pStyle w:val="93"/>
              <w:framePr w:w="3566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X</w:t>
            </w:r>
          </w:p>
        </w:tc>
        <w:tc>
          <w:tcPr>
            <w:tcW w:w="12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40945C7" w14:textId="77777777" w:rsidR="00CC18B6" w:rsidRPr="002D1DF4" w:rsidRDefault="00CC18B6" w:rsidP="003028E9">
            <w:pPr>
              <w:pStyle w:val="93"/>
              <w:framePr w:w="3566" w:wrap="notBeside" w:vAnchor="text" w:hAnchor="text" w:y="1"/>
              <w:shd w:val="clear" w:color="auto" w:fill="auto"/>
              <w:spacing w:line="27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3"/>
                <w:sz w:val="24"/>
                <w:szCs w:val="24"/>
              </w:rPr>
              <w:t>-1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2C6C380" w14:textId="77777777" w:rsidR="00CC18B6" w:rsidRPr="002D1DF4" w:rsidRDefault="00CC18B6" w:rsidP="003028E9">
            <w:pPr>
              <w:pStyle w:val="93"/>
              <w:framePr w:w="3566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5</w:t>
            </w:r>
          </w:p>
        </w:tc>
      </w:tr>
      <w:tr w:rsidR="00CC18B6" w:rsidRPr="00F2368F" w14:paraId="2B511C67" w14:textId="77777777" w:rsidTr="004C5C13">
        <w:trPr>
          <w:trHeight w:hRule="exact" w:val="432"/>
        </w:trPr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1404F46" w14:textId="77777777" w:rsidR="00CC18B6" w:rsidRPr="002D1DF4" w:rsidRDefault="00CC18B6" w:rsidP="003028E9">
            <w:pPr>
              <w:pStyle w:val="93"/>
              <w:framePr w:w="3566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p</w:t>
            </w:r>
          </w:p>
        </w:tc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4B2E1E80" w14:textId="77777777" w:rsidR="00CC18B6" w:rsidRPr="002D1DF4" w:rsidRDefault="00CC18B6" w:rsidP="003028E9">
            <w:pPr>
              <w:pStyle w:val="93"/>
              <w:framePr w:w="3566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0,7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4354E7E5" w14:textId="77777777" w:rsidR="00CC18B6" w:rsidRPr="002D1DF4" w:rsidRDefault="00CC18B6" w:rsidP="003028E9">
            <w:pPr>
              <w:pStyle w:val="93"/>
              <w:framePr w:w="3566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0,3</w:t>
            </w:r>
          </w:p>
        </w:tc>
      </w:tr>
    </w:tbl>
    <w:p w14:paraId="61BB5795" w14:textId="77777777" w:rsidR="00CC18B6" w:rsidRPr="00F2368F" w:rsidRDefault="00CC18B6" w:rsidP="003028E9">
      <w:pPr>
        <w:ind w:right="-285"/>
      </w:pPr>
    </w:p>
    <w:p w14:paraId="6B1BE9DC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F2368F">
        <w:rPr>
          <w:sz w:val="24"/>
          <w:szCs w:val="24"/>
        </w:rPr>
        <w:t>Тогда ее дисперсия равна</w:t>
      </w:r>
      <w:r>
        <w:rPr>
          <w:sz w:val="24"/>
          <w:szCs w:val="24"/>
        </w:rPr>
        <w:t>…</w:t>
      </w:r>
    </w:p>
    <w:p w14:paraId="28E78AFE" w14:textId="77777777" w:rsidR="00CC18B6" w:rsidRDefault="00CC18B6" w:rsidP="003028E9">
      <w:pPr>
        <w:pStyle w:val="93"/>
        <w:shd w:val="clear" w:color="auto" w:fill="auto"/>
        <w:spacing w:line="240" w:lineRule="auto"/>
        <w:ind w:right="-285" w:firstLine="0"/>
        <w:rPr>
          <w:sz w:val="24"/>
          <w:szCs w:val="24"/>
        </w:rPr>
      </w:pPr>
    </w:p>
    <w:p w14:paraId="55CC05AB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lastRenderedPageBreak/>
        <w:t xml:space="preserve">Задача </w:t>
      </w:r>
      <w:r>
        <w:rPr>
          <w:b/>
          <w:sz w:val="24"/>
          <w:szCs w:val="24"/>
        </w:rPr>
        <w:t>1</w:t>
      </w:r>
      <w:r w:rsidRPr="00EA747E">
        <w:rPr>
          <w:b/>
          <w:sz w:val="24"/>
          <w:szCs w:val="24"/>
        </w:rPr>
        <w:t>2.</w:t>
      </w:r>
      <w:r w:rsidRPr="00F2368F">
        <w:rPr>
          <w:sz w:val="24"/>
          <w:szCs w:val="24"/>
        </w:rPr>
        <w:t xml:space="preserve"> Медиана вариационного ряда 11, 13, 13, 14, 15, х</w:t>
      </w:r>
      <w:r w:rsidRPr="00F2368F">
        <w:rPr>
          <w:sz w:val="24"/>
          <w:szCs w:val="24"/>
          <w:vertAlign w:val="subscript"/>
        </w:rPr>
        <w:t>6</w:t>
      </w:r>
      <w:r w:rsidRPr="00F2368F">
        <w:rPr>
          <w:sz w:val="24"/>
          <w:szCs w:val="24"/>
        </w:rPr>
        <w:t>, 18, 19, 21, 24, 25, 25 равна 17. Тогда значение варианты х</w:t>
      </w:r>
      <w:r w:rsidRPr="00F2368F">
        <w:rPr>
          <w:rStyle w:val="SimHei3"/>
          <w:sz w:val="24"/>
          <w:szCs w:val="24"/>
          <w:vertAlign w:val="subscript"/>
        </w:rPr>
        <w:t>6</w:t>
      </w:r>
      <w:r w:rsidRPr="00F2368F">
        <w:rPr>
          <w:sz w:val="24"/>
          <w:szCs w:val="24"/>
        </w:rPr>
        <w:t xml:space="preserve"> равно</w:t>
      </w:r>
      <w:r>
        <w:rPr>
          <w:sz w:val="24"/>
          <w:szCs w:val="24"/>
        </w:rPr>
        <w:t>…</w:t>
      </w:r>
    </w:p>
    <w:p w14:paraId="0F025155" w14:textId="77777777" w:rsidR="00CC18B6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 xml:space="preserve">Задача </w:t>
      </w:r>
      <w:r>
        <w:rPr>
          <w:b/>
          <w:sz w:val="24"/>
          <w:szCs w:val="24"/>
        </w:rPr>
        <w:t>13</w:t>
      </w:r>
      <w:r w:rsidRPr="00EA747E">
        <w:rPr>
          <w:b/>
          <w:sz w:val="24"/>
          <w:szCs w:val="24"/>
        </w:rPr>
        <w:t>.</w:t>
      </w:r>
      <w:r w:rsidRPr="00F2368F">
        <w:rPr>
          <w:sz w:val="24"/>
          <w:szCs w:val="24"/>
        </w:rPr>
        <w:t xml:space="preserve"> Размах варьирования вариационного ряда </w:t>
      </w:r>
      <w:r>
        <w:rPr>
          <w:sz w:val="24"/>
          <w:szCs w:val="24"/>
        </w:rPr>
        <w:t>2</w:t>
      </w:r>
      <w:r w:rsidRPr="00F2368F">
        <w:rPr>
          <w:sz w:val="24"/>
          <w:szCs w:val="24"/>
        </w:rPr>
        <w:t xml:space="preserve">, 4, 4, 4, 5, 7, </w:t>
      </w:r>
      <w:r w:rsidRPr="00F2368F">
        <w:rPr>
          <w:rStyle w:val="SimHei3"/>
          <w:sz w:val="24"/>
          <w:szCs w:val="24"/>
        </w:rPr>
        <w:t>8</w:t>
      </w:r>
      <w:r w:rsidRPr="00F2368F">
        <w:rPr>
          <w:sz w:val="24"/>
          <w:szCs w:val="24"/>
        </w:rPr>
        <w:t>, 10, 11, 12, 14, 1</w:t>
      </w:r>
      <w:r>
        <w:rPr>
          <w:sz w:val="24"/>
          <w:szCs w:val="24"/>
        </w:rPr>
        <w:t>6</w:t>
      </w:r>
      <w:r w:rsidRPr="00F2368F">
        <w:rPr>
          <w:sz w:val="24"/>
          <w:szCs w:val="24"/>
        </w:rPr>
        <w:t xml:space="preserve"> равен</w:t>
      </w:r>
      <w:r>
        <w:rPr>
          <w:sz w:val="24"/>
          <w:szCs w:val="24"/>
        </w:rPr>
        <w:t>…</w:t>
      </w:r>
    </w:p>
    <w:p w14:paraId="66F6E60B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 xml:space="preserve">Задача </w:t>
      </w:r>
      <w:r>
        <w:rPr>
          <w:b/>
          <w:sz w:val="24"/>
          <w:szCs w:val="24"/>
        </w:rPr>
        <w:t>14</w:t>
      </w:r>
      <w:r w:rsidRPr="00EA747E">
        <w:rPr>
          <w:b/>
          <w:sz w:val="24"/>
          <w:szCs w:val="24"/>
        </w:rPr>
        <w:t>.</w:t>
      </w:r>
      <w:r w:rsidRPr="00F2368F">
        <w:rPr>
          <w:sz w:val="24"/>
          <w:szCs w:val="24"/>
        </w:rPr>
        <w:t xml:space="preserve"> Мода вариационного ряда 1, 1, 2, 2, 2, 3, 3, 4, 5, 5, 5, х</w:t>
      </w:r>
      <w:r w:rsidRPr="00F2368F">
        <w:rPr>
          <w:sz w:val="24"/>
          <w:szCs w:val="24"/>
          <w:vertAlign w:val="subscript"/>
        </w:rPr>
        <w:t>у</w:t>
      </w:r>
      <w:r w:rsidRPr="00F2368F">
        <w:rPr>
          <w:sz w:val="24"/>
          <w:szCs w:val="24"/>
        </w:rPr>
        <w:t>, 7, 7,</w:t>
      </w:r>
      <w:r>
        <w:rPr>
          <w:sz w:val="24"/>
          <w:szCs w:val="24"/>
        </w:rPr>
        <w:t xml:space="preserve"> </w:t>
      </w:r>
      <w:r w:rsidRPr="00F2368F">
        <w:rPr>
          <w:sz w:val="24"/>
          <w:szCs w:val="24"/>
        </w:rPr>
        <w:t xml:space="preserve">8, 8, 10, 11 равна 5. Тогда значение </w:t>
      </w:r>
      <w:r>
        <w:rPr>
          <w:sz w:val="24"/>
          <w:szCs w:val="24"/>
        </w:rPr>
        <w:t xml:space="preserve">частоты этой варианты </w:t>
      </w:r>
      <w:r w:rsidRPr="00F2368F">
        <w:rPr>
          <w:sz w:val="24"/>
          <w:szCs w:val="24"/>
        </w:rPr>
        <w:t>равно</w:t>
      </w:r>
      <w:r>
        <w:rPr>
          <w:sz w:val="24"/>
          <w:szCs w:val="24"/>
        </w:rPr>
        <w:t>...</w:t>
      </w:r>
    </w:p>
    <w:p w14:paraId="28E42EBB" w14:textId="77777777" w:rsidR="00CC18B6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</w:p>
    <w:p w14:paraId="54E183A4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 xml:space="preserve">Задача </w:t>
      </w:r>
      <w:r>
        <w:rPr>
          <w:b/>
          <w:sz w:val="24"/>
          <w:szCs w:val="24"/>
        </w:rPr>
        <w:t>15</w:t>
      </w:r>
      <w:r w:rsidRPr="00EA747E">
        <w:rPr>
          <w:b/>
          <w:sz w:val="24"/>
          <w:szCs w:val="24"/>
        </w:rPr>
        <w:t>.</w:t>
      </w:r>
      <w:r w:rsidRPr="00F2368F">
        <w:rPr>
          <w:sz w:val="24"/>
          <w:szCs w:val="24"/>
        </w:rPr>
        <w:t xml:space="preserve"> Из генеральной совокупности извлечена выборка объема</w:t>
      </w:r>
      <w:r>
        <w:rPr>
          <w:sz w:val="24"/>
          <w:szCs w:val="24"/>
        </w:rPr>
        <w:t xml:space="preserve"> </w:t>
      </w:r>
    </w:p>
    <w:p w14:paraId="6A83FDE5" w14:textId="77777777" w:rsidR="00CC18B6" w:rsidRPr="00F2368F" w:rsidRDefault="00CC18B6" w:rsidP="003028E9">
      <w:pPr>
        <w:pStyle w:val="afff5"/>
        <w:framePr w:w="6826" w:wrap="notBeside" w:vAnchor="text" w:hAnchor="text" w:y="1"/>
        <w:shd w:val="clear" w:color="auto" w:fill="auto"/>
        <w:spacing w:line="240" w:lineRule="auto"/>
        <w:ind w:right="-285"/>
        <w:rPr>
          <w:sz w:val="24"/>
          <w:szCs w:val="24"/>
        </w:rPr>
      </w:pPr>
      <w:r w:rsidRPr="00F2368F">
        <w:rPr>
          <w:rStyle w:val="afff7"/>
          <w:sz w:val="24"/>
          <w:szCs w:val="24"/>
          <w:lang w:val="en-US"/>
        </w:rPr>
        <w:t>n</w:t>
      </w:r>
      <w:r w:rsidRPr="00F2368F">
        <w:rPr>
          <w:sz w:val="24"/>
          <w:szCs w:val="24"/>
          <w:lang w:val="en-US"/>
        </w:rPr>
        <w:t xml:space="preserve"> </w:t>
      </w:r>
      <w:r w:rsidRPr="00F2368F">
        <w:rPr>
          <w:sz w:val="24"/>
          <w:szCs w:val="24"/>
        </w:rPr>
        <w:t>= 80:</w:t>
      </w:r>
    </w:p>
    <w:tbl>
      <w:tblPr>
        <w:tblOverlap w:val="never"/>
        <w:tblW w:w="6827" w:type="dxa"/>
        <w:tblInd w:w="799" w:type="dxa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1286"/>
        <w:gridCol w:w="990"/>
        <w:gridCol w:w="1133"/>
        <w:gridCol w:w="1138"/>
        <w:gridCol w:w="1133"/>
        <w:gridCol w:w="1147"/>
      </w:tblGrid>
      <w:tr w:rsidR="00CC18B6" w:rsidRPr="00F2368F" w14:paraId="2A4DCB06" w14:textId="77777777" w:rsidTr="004C5C13">
        <w:trPr>
          <w:trHeight w:hRule="exact" w:val="717"/>
        </w:trPr>
        <w:tc>
          <w:tcPr>
            <w:tcW w:w="128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4B039CB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х - xi+1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7A60766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7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3"/>
                <w:sz w:val="24"/>
                <w:szCs w:val="24"/>
              </w:rPr>
              <w:t>0-2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776A80D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2-4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E19C5F3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4-6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DCBE333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7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3"/>
                <w:sz w:val="24"/>
                <w:szCs w:val="24"/>
              </w:rPr>
              <w:t>6-8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1D81943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7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8-10</w:t>
            </w:r>
          </w:p>
        </w:tc>
      </w:tr>
      <w:tr w:rsidR="00CC18B6" w:rsidRPr="00F2368F" w14:paraId="3982B78C" w14:textId="77777777" w:rsidTr="004C5C13">
        <w:trPr>
          <w:trHeight w:hRule="exact" w:val="490"/>
        </w:trPr>
        <w:tc>
          <w:tcPr>
            <w:tcW w:w="1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05727B0D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n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3E75B58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7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6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DA80C99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16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2F803F4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26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FBC6E3A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C2A27">
              <w:rPr>
                <w:sz w:val="24"/>
                <w:szCs w:val="24"/>
                <w:lang w:val="en-US"/>
              </w:rPr>
              <w:t>n</w:t>
            </w:r>
            <w:r>
              <w:rPr>
                <w:sz w:val="24"/>
                <w:szCs w:val="24"/>
                <w:vertAlign w:val="subscript"/>
                <w:lang w:val="en-US"/>
              </w:rPr>
              <w:t>4</w:t>
            </w:r>
            <w:r w:rsidRPr="002D1DF4">
              <w:rPr>
                <w:sz w:val="24"/>
                <w:szCs w:val="24"/>
              </w:rPr>
              <w:t xml:space="preserve"> 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ADD5E98" w14:textId="77777777" w:rsidR="00CC18B6" w:rsidRPr="002D1DF4" w:rsidRDefault="00CC18B6" w:rsidP="003028E9">
            <w:pPr>
              <w:pStyle w:val="93"/>
              <w:framePr w:w="6826" w:wrap="notBeside" w:vAnchor="text" w:hAnchor="text" w:y="1"/>
              <w:shd w:val="clear" w:color="auto" w:fill="auto"/>
              <w:spacing w:line="27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12</w:t>
            </w:r>
          </w:p>
        </w:tc>
      </w:tr>
    </w:tbl>
    <w:p w14:paraId="66C856E4" w14:textId="77777777" w:rsidR="00CC18B6" w:rsidRPr="00F2368F" w:rsidRDefault="00CC18B6" w:rsidP="003028E9">
      <w:pPr>
        <w:pStyle w:val="afff5"/>
        <w:framePr w:w="6826" w:wrap="notBeside" w:vAnchor="text" w:hAnchor="text" w:y="1"/>
        <w:shd w:val="clear" w:color="auto" w:fill="auto"/>
        <w:spacing w:after="106" w:line="280" w:lineRule="exact"/>
        <w:ind w:right="-285"/>
        <w:rPr>
          <w:sz w:val="24"/>
          <w:szCs w:val="24"/>
        </w:rPr>
      </w:pPr>
      <w:r w:rsidRPr="00F2368F">
        <w:rPr>
          <w:sz w:val="24"/>
          <w:szCs w:val="24"/>
        </w:rPr>
        <w:t xml:space="preserve">Тогда значение </w:t>
      </w:r>
      <w:r w:rsidRPr="00F2368F">
        <w:rPr>
          <w:sz w:val="24"/>
          <w:szCs w:val="24"/>
          <w:lang w:val="en-US"/>
        </w:rPr>
        <w:t>n</w:t>
      </w:r>
      <w:r w:rsidRPr="00F2368F">
        <w:rPr>
          <w:rStyle w:val="SimHei1"/>
          <w:sz w:val="24"/>
          <w:szCs w:val="24"/>
          <w:vertAlign w:val="subscript"/>
          <w:lang w:val="en-US"/>
        </w:rPr>
        <w:t>4</w:t>
      </w:r>
      <w:r w:rsidRPr="00F2368F">
        <w:rPr>
          <w:sz w:val="24"/>
          <w:szCs w:val="24"/>
          <w:lang w:val="en-US"/>
        </w:rPr>
        <w:t xml:space="preserve"> </w:t>
      </w:r>
      <w:r w:rsidRPr="00F2368F">
        <w:rPr>
          <w:sz w:val="24"/>
          <w:szCs w:val="24"/>
        </w:rPr>
        <w:t>равно:</w:t>
      </w:r>
    </w:p>
    <w:p w14:paraId="2EBA4B49" w14:textId="77777777" w:rsidR="00CC18B6" w:rsidRPr="00F2368F" w:rsidRDefault="00CC18B6" w:rsidP="003028E9">
      <w:pPr>
        <w:pStyle w:val="afff5"/>
        <w:framePr w:w="6826" w:wrap="notBeside" w:vAnchor="text" w:hAnchor="text" w:y="1"/>
        <w:shd w:val="clear" w:color="auto" w:fill="auto"/>
        <w:tabs>
          <w:tab w:val="right" w:pos="2578"/>
          <w:tab w:val="left" w:pos="2760"/>
          <w:tab w:val="right" w:pos="4493"/>
          <w:tab w:val="right" w:pos="5160"/>
          <w:tab w:val="right" w:pos="6408"/>
          <w:tab w:val="right" w:pos="6907"/>
        </w:tabs>
        <w:spacing w:line="280" w:lineRule="exact"/>
        <w:ind w:right="-285"/>
        <w:jc w:val="both"/>
        <w:rPr>
          <w:sz w:val="24"/>
          <w:szCs w:val="24"/>
        </w:rPr>
      </w:pPr>
      <w:r w:rsidRPr="00F2368F">
        <w:rPr>
          <w:sz w:val="24"/>
          <w:szCs w:val="24"/>
        </w:rPr>
        <w:t>.</w:t>
      </w:r>
    </w:p>
    <w:p w14:paraId="3BE6FCEC" w14:textId="77777777" w:rsidR="00CC18B6" w:rsidRPr="00496D6C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 xml:space="preserve">Задача </w:t>
      </w:r>
      <w:r>
        <w:rPr>
          <w:b/>
          <w:sz w:val="24"/>
          <w:szCs w:val="24"/>
        </w:rPr>
        <w:t>16</w:t>
      </w:r>
      <w:r w:rsidRPr="00EA747E">
        <w:rPr>
          <w:b/>
          <w:sz w:val="24"/>
          <w:szCs w:val="24"/>
        </w:rPr>
        <w:t>.</w:t>
      </w:r>
      <w:r w:rsidRPr="00496D6C">
        <w:rPr>
          <w:sz w:val="24"/>
          <w:szCs w:val="24"/>
        </w:rPr>
        <w:t xml:space="preserve"> Выборочное уравнение прямой линии регрессии </w:t>
      </w:r>
      <w:r w:rsidRPr="00496D6C">
        <w:rPr>
          <w:rStyle w:val="afff6"/>
          <w:sz w:val="24"/>
          <w:szCs w:val="24"/>
        </w:rPr>
        <w:t>Y</w:t>
      </w:r>
      <w:r w:rsidRPr="00496D6C">
        <w:rPr>
          <w:sz w:val="24"/>
          <w:szCs w:val="24"/>
        </w:rPr>
        <w:t xml:space="preserve"> на </w:t>
      </w:r>
      <w:r w:rsidRPr="00496D6C">
        <w:rPr>
          <w:rStyle w:val="afff6"/>
          <w:sz w:val="24"/>
          <w:szCs w:val="24"/>
        </w:rPr>
        <w:t>X</w:t>
      </w:r>
      <w:r w:rsidRPr="00496D6C">
        <w:rPr>
          <w:rStyle w:val="afff6"/>
          <w:sz w:val="24"/>
          <w:szCs w:val="24"/>
          <w:lang w:val="ru-RU"/>
        </w:rPr>
        <w:t xml:space="preserve"> </w:t>
      </w:r>
      <w:r w:rsidRPr="00496D6C">
        <w:rPr>
          <w:sz w:val="24"/>
          <w:szCs w:val="24"/>
        </w:rPr>
        <w:t xml:space="preserve">имеет вид </w:t>
      </w:r>
      <w:r w:rsidRPr="00496D6C">
        <w:rPr>
          <w:rStyle w:val="afff6"/>
          <w:sz w:val="24"/>
          <w:szCs w:val="24"/>
        </w:rPr>
        <w:t>y</w:t>
      </w:r>
      <w:r w:rsidRPr="00496D6C">
        <w:rPr>
          <w:rStyle w:val="afff6"/>
          <w:sz w:val="24"/>
          <w:szCs w:val="24"/>
          <w:vertAlign w:val="subscript"/>
        </w:rPr>
        <w:t>x</w:t>
      </w:r>
      <w:r w:rsidRPr="00496D6C">
        <w:rPr>
          <w:sz w:val="24"/>
          <w:szCs w:val="24"/>
        </w:rPr>
        <w:t xml:space="preserve"> — 2,5 = 1,34(</w:t>
      </w:r>
      <w:r w:rsidRPr="00496D6C">
        <w:rPr>
          <w:sz w:val="24"/>
          <w:szCs w:val="24"/>
          <w:lang w:val="en-US"/>
        </w:rPr>
        <w:t>x</w:t>
      </w:r>
      <w:r w:rsidRPr="00496D6C">
        <w:rPr>
          <w:sz w:val="24"/>
          <w:szCs w:val="24"/>
        </w:rPr>
        <w:t xml:space="preserve"> + 3,46). Тогда выборочное среднее признака </w:t>
      </w:r>
      <w:r w:rsidRPr="00496D6C">
        <w:rPr>
          <w:rStyle w:val="afff6"/>
          <w:sz w:val="24"/>
          <w:szCs w:val="24"/>
        </w:rPr>
        <w:t>X</w:t>
      </w:r>
      <w:r w:rsidRPr="00496D6C">
        <w:rPr>
          <w:rStyle w:val="afff6"/>
          <w:sz w:val="24"/>
          <w:szCs w:val="24"/>
          <w:lang w:val="ru-RU"/>
        </w:rPr>
        <w:t xml:space="preserve"> </w:t>
      </w:r>
      <w:r w:rsidRPr="00496D6C">
        <w:rPr>
          <w:sz w:val="24"/>
          <w:szCs w:val="24"/>
        </w:rPr>
        <w:t>равно</w:t>
      </w:r>
      <w:r>
        <w:rPr>
          <w:sz w:val="24"/>
          <w:szCs w:val="24"/>
        </w:rPr>
        <w:t>…</w:t>
      </w:r>
    </w:p>
    <w:p w14:paraId="2781B590" w14:textId="77777777" w:rsidR="00CC18B6" w:rsidRPr="00496D6C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 xml:space="preserve">Задача </w:t>
      </w:r>
      <w:r>
        <w:rPr>
          <w:b/>
          <w:sz w:val="24"/>
          <w:szCs w:val="24"/>
        </w:rPr>
        <w:t>17</w:t>
      </w:r>
      <w:r w:rsidRPr="00496D6C">
        <w:rPr>
          <w:sz w:val="24"/>
          <w:szCs w:val="24"/>
        </w:rPr>
        <w:t xml:space="preserve">. Выборочное уравнение прямой линии регрессии </w:t>
      </w:r>
      <w:r w:rsidRPr="00496D6C">
        <w:rPr>
          <w:rStyle w:val="afff6"/>
          <w:sz w:val="24"/>
          <w:szCs w:val="24"/>
        </w:rPr>
        <w:t>Y</w:t>
      </w:r>
      <w:r w:rsidRPr="00496D6C">
        <w:rPr>
          <w:sz w:val="24"/>
          <w:szCs w:val="24"/>
        </w:rPr>
        <w:t xml:space="preserve"> на </w:t>
      </w:r>
      <w:r w:rsidRPr="00496D6C">
        <w:rPr>
          <w:rStyle w:val="afff6"/>
          <w:sz w:val="24"/>
          <w:szCs w:val="24"/>
        </w:rPr>
        <w:t>X</w:t>
      </w:r>
      <w:r w:rsidRPr="00496D6C">
        <w:rPr>
          <w:rStyle w:val="afff6"/>
          <w:sz w:val="24"/>
          <w:szCs w:val="24"/>
          <w:lang w:val="ru-RU"/>
        </w:rPr>
        <w:t xml:space="preserve"> </w:t>
      </w:r>
      <w:r w:rsidRPr="00496D6C">
        <w:rPr>
          <w:sz w:val="24"/>
          <w:szCs w:val="24"/>
        </w:rPr>
        <w:t xml:space="preserve">имеет вид </w:t>
      </w:r>
      <w:r w:rsidRPr="00496D6C">
        <w:rPr>
          <w:rStyle w:val="afff6"/>
          <w:sz w:val="24"/>
          <w:szCs w:val="24"/>
        </w:rPr>
        <w:t>y</w:t>
      </w:r>
      <w:r w:rsidRPr="00496D6C">
        <w:rPr>
          <w:rStyle w:val="afff6"/>
          <w:sz w:val="24"/>
          <w:szCs w:val="24"/>
          <w:vertAlign w:val="subscript"/>
        </w:rPr>
        <w:t>x</w:t>
      </w:r>
      <w:r w:rsidRPr="00496D6C">
        <w:rPr>
          <w:sz w:val="24"/>
          <w:szCs w:val="24"/>
        </w:rPr>
        <w:t xml:space="preserve"> + 32,7 = </w:t>
      </w:r>
      <w:r>
        <w:rPr>
          <w:sz w:val="24"/>
          <w:szCs w:val="24"/>
        </w:rPr>
        <w:t>=</w:t>
      </w:r>
      <w:r w:rsidRPr="00496D6C">
        <w:rPr>
          <w:sz w:val="24"/>
          <w:szCs w:val="24"/>
        </w:rPr>
        <w:t xml:space="preserve">4,55( </w:t>
      </w:r>
      <w:r w:rsidRPr="00496D6C">
        <w:rPr>
          <w:sz w:val="24"/>
          <w:szCs w:val="24"/>
          <w:lang w:val="en-US"/>
        </w:rPr>
        <w:t>x</w:t>
      </w:r>
      <w:r w:rsidRPr="00496D6C">
        <w:rPr>
          <w:sz w:val="24"/>
          <w:szCs w:val="24"/>
        </w:rPr>
        <w:t xml:space="preserve"> — 24,6).</w:t>
      </w:r>
    </w:p>
    <w:p w14:paraId="361F2842" w14:textId="77777777" w:rsidR="00CC18B6" w:rsidRPr="00F2368F" w:rsidRDefault="00CC18B6" w:rsidP="003028E9">
      <w:pPr>
        <w:pStyle w:val="93"/>
        <w:shd w:val="clear" w:color="auto" w:fill="auto"/>
        <w:spacing w:line="280" w:lineRule="exact"/>
        <w:ind w:right="-285" w:firstLine="0"/>
        <w:jc w:val="both"/>
        <w:rPr>
          <w:sz w:val="24"/>
          <w:szCs w:val="24"/>
        </w:rPr>
      </w:pPr>
    </w:p>
    <w:p w14:paraId="645848BC" w14:textId="77777777" w:rsidR="00CC18B6" w:rsidRPr="00F2368F" w:rsidRDefault="00CC18B6" w:rsidP="003028E9">
      <w:pPr>
        <w:pStyle w:val="afff9"/>
        <w:framePr w:h="4195" w:wrap="notBeside" w:vAnchor="text" w:hAnchor="text" w:xAlign="center" w:y="1"/>
        <w:shd w:val="clear" w:color="auto" w:fill="auto"/>
        <w:spacing w:line="408" w:lineRule="exact"/>
        <w:ind w:right="-285"/>
        <w:rPr>
          <w:sz w:val="24"/>
          <w:szCs w:val="24"/>
        </w:rPr>
      </w:pPr>
      <w:r>
        <w:rPr>
          <w:b/>
          <w:sz w:val="24"/>
          <w:szCs w:val="24"/>
        </w:rPr>
        <w:t xml:space="preserve">          </w:t>
      </w:r>
      <w:r w:rsidRPr="00084076">
        <w:rPr>
          <w:b/>
          <w:sz w:val="24"/>
          <w:szCs w:val="24"/>
        </w:rPr>
        <w:t xml:space="preserve">Задача </w:t>
      </w:r>
      <w:r>
        <w:rPr>
          <w:b/>
          <w:sz w:val="24"/>
          <w:szCs w:val="24"/>
        </w:rPr>
        <w:t>18</w:t>
      </w:r>
      <w:r w:rsidRPr="00084076">
        <w:rPr>
          <w:b/>
          <w:sz w:val="24"/>
          <w:szCs w:val="24"/>
        </w:rPr>
        <w:t>.</w:t>
      </w:r>
      <w:r w:rsidRPr="00F2368F">
        <w:rPr>
          <w:sz w:val="24"/>
          <w:szCs w:val="24"/>
        </w:rPr>
        <w:t xml:space="preserve"> Из генеральной совокупности извлечена выборка объема </w:t>
      </w:r>
      <w:r w:rsidRPr="00F2368F">
        <w:rPr>
          <w:rStyle w:val="afffa"/>
          <w:sz w:val="24"/>
          <w:szCs w:val="24"/>
        </w:rPr>
        <w:t>n</w:t>
      </w:r>
      <w:r w:rsidRPr="00F2368F">
        <w:rPr>
          <w:sz w:val="24"/>
          <w:szCs w:val="24"/>
        </w:rPr>
        <w:t xml:space="preserve"> = </w:t>
      </w:r>
      <w:r>
        <w:rPr>
          <w:sz w:val="24"/>
          <w:szCs w:val="24"/>
        </w:rPr>
        <w:t>4</w:t>
      </w:r>
      <w:r w:rsidRPr="00F2368F">
        <w:rPr>
          <w:rStyle w:val="SimHei4"/>
          <w:sz w:val="24"/>
          <w:szCs w:val="24"/>
        </w:rPr>
        <w:t>00</w:t>
      </w:r>
      <w:r w:rsidRPr="00F2368F">
        <w:rPr>
          <w:sz w:val="24"/>
          <w:szCs w:val="24"/>
        </w:rPr>
        <w:t>, гистограмма относительных частот которой имеет вид:</w:t>
      </w:r>
    </w:p>
    <w:p w14:paraId="29EB4F8E" w14:textId="099E7A7F" w:rsidR="00CC18B6" w:rsidRPr="00F2368F" w:rsidRDefault="00CB591B" w:rsidP="003028E9">
      <w:pPr>
        <w:framePr w:h="4195" w:wrap="notBeside" w:vAnchor="text" w:hAnchor="text" w:xAlign="center" w:y="1"/>
        <w:ind w:right="-285"/>
        <w:jc w:val="center"/>
      </w:pPr>
      <w:r>
        <w:rPr>
          <w:noProof/>
        </w:rPr>
        <w:drawing>
          <wp:inline distT="0" distB="0" distL="0" distR="0" wp14:anchorId="63417DAD" wp14:editId="63A34517">
            <wp:extent cx="2666365" cy="2666365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6365" cy="266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57CCB5" w14:textId="77777777" w:rsidR="00CC18B6" w:rsidRPr="00516407" w:rsidRDefault="00CC18B6" w:rsidP="003028E9">
      <w:pPr>
        <w:ind w:right="-285"/>
        <w:rPr>
          <w:sz w:val="24"/>
          <w:szCs w:val="24"/>
        </w:rPr>
      </w:pPr>
      <w:r w:rsidRPr="00516407">
        <w:rPr>
          <w:sz w:val="24"/>
          <w:szCs w:val="24"/>
        </w:rPr>
        <w:t>То</w:t>
      </w:r>
      <w:r>
        <w:rPr>
          <w:sz w:val="24"/>
          <w:szCs w:val="24"/>
        </w:rPr>
        <w:t xml:space="preserve">гда значение </w:t>
      </w:r>
      <w:r>
        <w:rPr>
          <w:i/>
          <w:sz w:val="24"/>
          <w:szCs w:val="24"/>
        </w:rPr>
        <w:t xml:space="preserve">а </w:t>
      </w:r>
      <w:r>
        <w:rPr>
          <w:sz w:val="24"/>
          <w:szCs w:val="24"/>
        </w:rPr>
        <w:t>равно:</w:t>
      </w:r>
    </w:p>
    <w:p w14:paraId="1A551898" w14:textId="77777777" w:rsidR="00CC18B6" w:rsidRDefault="00CC18B6" w:rsidP="003028E9">
      <w:pPr>
        <w:ind w:right="-285"/>
        <w:jc w:val="center"/>
        <w:rPr>
          <w:b/>
          <w:position w:val="-12"/>
          <w:sz w:val="24"/>
          <w:szCs w:val="24"/>
        </w:rPr>
      </w:pPr>
    </w:p>
    <w:p w14:paraId="4D9D34B8" w14:textId="77777777" w:rsidR="00CC18B6" w:rsidRDefault="00CC18B6" w:rsidP="003028E9">
      <w:pPr>
        <w:ind w:right="-285"/>
        <w:jc w:val="center"/>
        <w:rPr>
          <w:b/>
          <w:position w:val="-12"/>
          <w:sz w:val="24"/>
          <w:szCs w:val="24"/>
        </w:rPr>
      </w:pPr>
    </w:p>
    <w:p w14:paraId="22FC44D9" w14:textId="77777777" w:rsidR="00CC18B6" w:rsidRDefault="00CC18B6" w:rsidP="00EA3D1B">
      <w:pPr>
        <w:pStyle w:val="a"/>
        <w:numPr>
          <w:ilvl w:val="0"/>
          <w:numId w:val="0"/>
        </w:numPr>
      </w:pPr>
      <w:r w:rsidRPr="008C03CA">
        <w:t>6.</w:t>
      </w:r>
      <w:r>
        <w:t>5</w:t>
      </w:r>
      <w:r w:rsidRPr="008C03CA">
        <w:t>. Контрольная работа для студентов заочной формы обучения</w:t>
      </w:r>
      <w:r>
        <w:t xml:space="preserve"> (</w:t>
      </w:r>
      <w:r w:rsidRPr="008C03CA">
        <w:t>типовой вариант)</w:t>
      </w:r>
    </w:p>
    <w:p w14:paraId="42E9EFAE" w14:textId="77777777" w:rsidR="00CC18B6" w:rsidRPr="002D662F" w:rsidRDefault="00CC18B6" w:rsidP="00EA3D1B">
      <w:pPr>
        <w:pStyle w:val="53"/>
        <w:keepNext/>
        <w:keepLines/>
        <w:shd w:val="clear" w:color="auto" w:fill="auto"/>
        <w:tabs>
          <w:tab w:val="left" w:pos="0"/>
        </w:tabs>
        <w:spacing w:after="191" w:line="290" w:lineRule="exact"/>
        <w:ind w:firstLine="0"/>
        <w:jc w:val="center"/>
        <w:rPr>
          <w:rFonts w:ascii="Times New Roman" w:hAnsi="Times New Roman"/>
          <w:sz w:val="24"/>
          <w:szCs w:val="24"/>
        </w:rPr>
      </w:pPr>
      <w:bookmarkStart w:id="17" w:name="bookmark3"/>
      <w:r w:rsidRPr="002D662F">
        <w:rPr>
          <w:rFonts w:ascii="Times New Roman" w:hAnsi="Times New Roman"/>
          <w:sz w:val="24"/>
          <w:szCs w:val="24"/>
        </w:rPr>
        <w:t>Определение вероятности</w:t>
      </w:r>
      <w:bookmarkEnd w:id="17"/>
    </w:p>
    <w:p w14:paraId="239CBE8E" w14:textId="77777777" w:rsidR="00CC18B6" w:rsidRPr="00306654" w:rsidRDefault="00CC18B6" w:rsidP="003028E9">
      <w:pPr>
        <w:pStyle w:val="93"/>
        <w:shd w:val="clear" w:color="auto" w:fill="auto"/>
        <w:tabs>
          <w:tab w:val="left" w:pos="0"/>
        </w:tabs>
        <w:spacing w:line="240" w:lineRule="auto"/>
        <w:ind w:right="-285" w:firstLine="0"/>
        <w:rPr>
          <w:sz w:val="24"/>
          <w:szCs w:val="24"/>
        </w:rPr>
      </w:pPr>
      <w:r w:rsidRPr="00306654">
        <w:rPr>
          <w:b/>
          <w:sz w:val="24"/>
          <w:szCs w:val="24"/>
        </w:rPr>
        <w:t>Задача 1.</w:t>
      </w:r>
      <w:r w:rsidRPr="00306654">
        <w:rPr>
          <w:sz w:val="24"/>
          <w:szCs w:val="24"/>
        </w:rPr>
        <w:t xml:space="preserve"> Игральная кость бросается два раза. Тогда вероятность то</w:t>
      </w:r>
      <w:r w:rsidRPr="00306654">
        <w:rPr>
          <w:sz w:val="24"/>
          <w:szCs w:val="24"/>
        </w:rPr>
        <w:softHyphen/>
        <w:t>го, что сумма выпавших очков не меньше девяти, равна…</w:t>
      </w:r>
    </w:p>
    <w:p w14:paraId="4F4706FB" w14:textId="77777777" w:rsidR="00CC18B6" w:rsidRPr="004C5C13" w:rsidRDefault="00CC18B6" w:rsidP="003028E9">
      <w:pPr>
        <w:pStyle w:val="af1"/>
        <w:shd w:val="clear" w:color="auto" w:fill="FFFFFF"/>
        <w:tabs>
          <w:tab w:val="left" w:pos="0"/>
        </w:tabs>
        <w:spacing w:before="0" w:beforeAutospacing="0" w:after="0" w:afterAutospacing="0"/>
        <w:ind w:right="-285"/>
        <w:jc w:val="both"/>
      </w:pPr>
      <w:r w:rsidRPr="004C5C13">
        <w:rPr>
          <w:b/>
          <w:bCs/>
        </w:rPr>
        <w:t>Задача 2.</w:t>
      </w:r>
      <w:r w:rsidRPr="004C5C13">
        <w:rPr>
          <w:rStyle w:val="apple-converted-space"/>
        </w:rPr>
        <w:t> </w:t>
      </w:r>
      <w:r w:rsidRPr="004C5C13">
        <w:t>Цифры 1, 2, 3, …, 9, выписанные на отдельные карточки складывают в ящик и тщательно перемешивают. Наугад вынимают одну карточку. Найти вероятность того, что число, написанное на этой карточке: а) четное; б) двузначное.</w:t>
      </w:r>
    </w:p>
    <w:p w14:paraId="72E3AA44" w14:textId="77777777" w:rsidR="00CC18B6" w:rsidRPr="004C5C13" w:rsidRDefault="00CC18B6" w:rsidP="003028E9">
      <w:pPr>
        <w:tabs>
          <w:tab w:val="left" w:pos="0"/>
        </w:tabs>
        <w:autoSpaceDE w:val="0"/>
        <w:autoSpaceDN w:val="0"/>
        <w:adjustRightInd w:val="0"/>
        <w:ind w:right="-285"/>
        <w:rPr>
          <w:sz w:val="24"/>
          <w:szCs w:val="24"/>
        </w:rPr>
      </w:pPr>
      <w:r w:rsidRPr="004C5C13">
        <w:rPr>
          <w:b/>
          <w:bCs/>
          <w:sz w:val="24"/>
          <w:szCs w:val="24"/>
        </w:rPr>
        <w:lastRenderedPageBreak/>
        <w:t xml:space="preserve">Задача 3. </w:t>
      </w:r>
      <w:r w:rsidRPr="004C5C13">
        <w:rPr>
          <w:sz w:val="24"/>
          <w:szCs w:val="24"/>
        </w:rPr>
        <w:t>В группе 15 студентов, из которых 6 отличников. По списку наудачу отобраны  5 студентов. Тогда вероятность того, что среди отобранных студентов нет отличников, равна…</w:t>
      </w:r>
    </w:p>
    <w:p w14:paraId="2307DFCD" w14:textId="77777777" w:rsidR="00CC18B6" w:rsidRPr="004C5C13" w:rsidRDefault="00CC18B6" w:rsidP="003028E9">
      <w:pPr>
        <w:tabs>
          <w:tab w:val="left" w:pos="0"/>
        </w:tabs>
        <w:autoSpaceDE w:val="0"/>
        <w:autoSpaceDN w:val="0"/>
        <w:adjustRightInd w:val="0"/>
        <w:ind w:right="-285"/>
        <w:rPr>
          <w:b/>
          <w:bCs/>
          <w:sz w:val="24"/>
          <w:szCs w:val="24"/>
        </w:rPr>
      </w:pPr>
    </w:p>
    <w:p w14:paraId="002180EF" w14:textId="77777777" w:rsidR="00CC18B6" w:rsidRPr="004C5C13" w:rsidRDefault="00CC18B6" w:rsidP="003028E9">
      <w:pPr>
        <w:tabs>
          <w:tab w:val="left" w:pos="0"/>
        </w:tabs>
        <w:autoSpaceDE w:val="0"/>
        <w:autoSpaceDN w:val="0"/>
        <w:adjustRightInd w:val="0"/>
        <w:ind w:right="-285"/>
        <w:rPr>
          <w:sz w:val="24"/>
          <w:szCs w:val="24"/>
        </w:rPr>
      </w:pPr>
      <w:r w:rsidRPr="004C5C13">
        <w:rPr>
          <w:b/>
          <w:bCs/>
          <w:sz w:val="24"/>
          <w:szCs w:val="24"/>
        </w:rPr>
        <w:t xml:space="preserve">Задача 4. </w:t>
      </w:r>
      <w:r w:rsidRPr="004C5C13">
        <w:rPr>
          <w:sz w:val="24"/>
          <w:szCs w:val="24"/>
        </w:rPr>
        <w:t>В партии из 12 деталей имеется 5 бракованных. Наудачу отобраны три детали. Тогда вероятность того, что среди отобранных деталей нет бракованных, равна…</w:t>
      </w:r>
    </w:p>
    <w:p w14:paraId="205C12EA" w14:textId="77777777" w:rsidR="00CC18B6" w:rsidRPr="00306654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</w:p>
    <w:p w14:paraId="074E566E" w14:textId="77777777" w:rsidR="00CC18B6" w:rsidRPr="00F2368F" w:rsidRDefault="00CC18B6" w:rsidP="003028E9">
      <w:pPr>
        <w:pStyle w:val="53"/>
        <w:keepNext/>
        <w:keepLines/>
        <w:shd w:val="clear" w:color="auto" w:fill="auto"/>
        <w:tabs>
          <w:tab w:val="left" w:pos="1596"/>
        </w:tabs>
        <w:spacing w:after="0" w:line="240" w:lineRule="auto"/>
        <w:ind w:right="-285" w:firstLine="0"/>
        <w:jc w:val="center"/>
        <w:rPr>
          <w:rFonts w:ascii="Times New Roman" w:hAnsi="Times New Roman"/>
          <w:sz w:val="24"/>
          <w:szCs w:val="24"/>
        </w:rPr>
      </w:pPr>
      <w:bookmarkStart w:id="18" w:name="bookmark10"/>
      <w:r w:rsidRPr="00F2368F">
        <w:rPr>
          <w:rFonts w:ascii="Times New Roman" w:hAnsi="Times New Roman"/>
          <w:sz w:val="24"/>
          <w:szCs w:val="24"/>
        </w:rPr>
        <w:t>Теоремы сложения и умножения вероятностей</w:t>
      </w:r>
      <w:bookmarkEnd w:id="18"/>
    </w:p>
    <w:p w14:paraId="63567D65" w14:textId="77777777" w:rsidR="00CC18B6" w:rsidRPr="00F2368F" w:rsidRDefault="00CC18B6" w:rsidP="003028E9">
      <w:pPr>
        <w:pStyle w:val="af8"/>
        <w:shd w:val="clear" w:color="auto" w:fill="FFFFFF"/>
        <w:spacing w:after="0" w:line="240" w:lineRule="auto"/>
        <w:ind w:left="0" w:right="-285" w:firstLine="0"/>
        <w:jc w:val="both"/>
        <w:rPr>
          <w:rFonts w:ascii="Times New Roman" w:hAnsi="Times New Roman"/>
          <w:color w:val="575757"/>
        </w:rPr>
      </w:pPr>
      <w:r w:rsidRPr="00306654">
        <w:rPr>
          <w:rFonts w:ascii="Times New Roman" w:hAnsi="Times New Roman"/>
          <w:b/>
          <w:bCs/>
        </w:rPr>
        <w:t>Задача 5:</w:t>
      </w:r>
      <w:r w:rsidRPr="00306654">
        <w:rPr>
          <w:rFonts w:ascii="Times New Roman" w:hAnsi="Times New Roman"/>
        </w:rPr>
        <w:t> Для сигнализации об аварии установлены два независимо работающих сигнализатора. Вероятность того, что при аварии сигнализатор сработает, равна 0,95 для первого сигнализатора и 0,9 для второго. Найти вероятность того, что при аварии сработает только один сигнализатор</w:t>
      </w:r>
      <w:r w:rsidRPr="00F2368F">
        <w:rPr>
          <w:rFonts w:ascii="Times New Roman" w:hAnsi="Times New Roman"/>
          <w:color w:val="575757"/>
        </w:rPr>
        <w:t>.</w:t>
      </w:r>
    </w:p>
    <w:p w14:paraId="081577D1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306654">
        <w:rPr>
          <w:b/>
          <w:sz w:val="24"/>
          <w:szCs w:val="24"/>
        </w:rPr>
        <w:t xml:space="preserve">Задача </w:t>
      </w:r>
      <w:r>
        <w:rPr>
          <w:b/>
          <w:sz w:val="24"/>
          <w:szCs w:val="24"/>
        </w:rPr>
        <w:t>6</w:t>
      </w:r>
      <w:r w:rsidRPr="00306654">
        <w:rPr>
          <w:b/>
          <w:sz w:val="24"/>
          <w:szCs w:val="24"/>
        </w:rPr>
        <w:t>.</w:t>
      </w:r>
      <w:r w:rsidRPr="00F2368F">
        <w:rPr>
          <w:sz w:val="24"/>
          <w:szCs w:val="24"/>
        </w:rPr>
        <w:t xml:space="preserve"> Наладчик обслуживает три станка. Вероятность того, что в течение часа потребует его вмешательства первый станок, равна </w:t>
      </w:r>
      <w:r w:rsidRPr="00F2368F">
        <w:rPr>
          <w:rStyle w:val="SimHei"/>
          <w:rFonts w:ascii="Times New Roman" w:hAnsi="Times New Roman" w:cs="Times New Roman"/>
          <w:sz w:val="24"/>
          <w:szCs w:val="24"/>
        </w:rPr>
        <w:t>0</w:t>
      </w:r>
      <w:r w:rsidRPr="00F2368F">
        <w:rPr>
          <w:sz w:val="24"/>
          <w:szCs w:val="24"/>
        </w:rPr>
        <w:t>,</w:t>
      </w:r>
      <w:r w:rsidRPr="00F2368F">
        <w:rPr>
          <w:rStyle w:val="SimHei"/>
          <w:rFonts w:ascii="Times New Roman" w:hAnsi="Times New Roman" w:cs="Times New Roman"/>
          <w:sz w:val="24"/>
          <w:szCs w:val="24"/>
        </w:rPr>
        <w:t>1</w:t>
      </w:r>
      <w:r w:rsidRPr="00F2368F">
        <w:rPr>
          <w:sz w:val="24"/>
          <w:szCs w:val="24"/>
        </w:rPr>
        <w:t>; второй - 0,15; третий - 0,2. Тогда вероятность того, что в течение часа по</w:t>
      </w:r>
      <w:r w:rsidRPr="00F2368F">
        <w:rPr>
          <w:sz w:val="24"/>
          <w:szCs w:val="24"/>
        </w:rPr>
        <w:softHyphen/>
        <w:t>требует вмешательства наладчика только один станок, равна</w:t>
      </w:r>
      <w:r>
        <w:rPr>
          <w:sz w:val="24"/>
          <w:szCs w:val="24"/>
        </w:rPr>
        <w:t>…</w:t>
      </w:r>
    </w:p>
    <w:p w14:paraId="3AA24486" w14:textId="77777777" w:rsidR="00CC18B6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b/>
          <w:sz w:val="24"/>
          <w:szCs w:val="24"/>
        </w:rPr>
      </w:pPr>
    </w:p>
    <w:p w14:paraId="7E2B99F9" w14:textId="77777777" w:rsidR="00CC18B6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306654">
        <w:rPr>
          <w:b/>
          <w:sz w:val="24"/>
          <w:szCs w:val="24"/>
        </w:rPr>
        <w:t xml:space="preserve">Задача </w:t>
      </w:r>
      <w:r>
        <w:rPr>
          <w:b/>
          <w:sz w:val="24"/>
          <w:szCs w:val="24"/>
        </w:rPr>
        <w:t>7</w:t>
      </w:r>
      <w:r w:rsidRPr="00306654">
        <w:rPr>
          <w:b/>
          <w:sz w:val="24"/>
          <w:szCs w:val="24"/>
        </w:rPr>
        <w:t>.</w:t>
      </w:r>
      <w:r w:rsidRPr="00F2368F">
        <w:rPr>
          <w:sz w:val="24"/>
          <w:szCs w:val="24"/>
        </w:rPr>
        <w:t xml:space="preserve"> Из урны, в которой лежат 3 белых и 7 черных шаров, нау</w:t>
      </w:r>
      <w:r w:rsidRPr="00F2368F">
        <w:rPr>
          <w:sz w:val="24"/>
          <w:szCs w:val="24"/>
        </w:rPr>
        <w:softHyphen/>
        <w:t>дачу по одному извлекают два шара без возвращения. Тогда вероятность того, что только один из извлеченных шаров будет белым, равна:</w:t>
      </w:r>
      <w:r>
        <w:rPr>
          <w:sz w:val="24"/>
          <w:szCs w:val="24"/>
        </w:rPr>
        <w:t>…</w:t>
      </w:r>
    </w:p>
    <w:p w14:paraId="69BEE8BB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</w:p>
    <w:p w14:paraId="5BF330C3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8.</w:t>
      </w:r>
      <w:r w:rsidRPr="00F2368F">
        <w:rPr>
          <w:sz w:val="24"/>
          <w:szCs w:val="24"/>
        </w:rPr>
        <w:t xml:space="preserve"> Вероятность поражения цели первым стрелком равна 0,95, а вторым - 0,80. Оба стрелка стреляют одновременно. Тогда вероятность того, что цель будет поражена только одним стрелком, равна</w:t>
      </w:r>
      <w:r>
        <w:rPr>
          <w:sz w:val="24"/>
          <w:szCs w:val="24"/>
        </w:rPr>
        <w:t>…</w:t>
      </w:r>
    </w:p>
    <w:p w14:paraId="1BA29916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 xml:space="preserve">Задача 9. </w:t>
      </w:r>
      <w:r w:rsidRPr="00F2368F">
        <w:rPr>
          <w:sz w:val="24"/>
          <w:szCs w:val="24"/>
        </w:rPr>
        <w:t xml:space="preserve">В урну, в которой лежат </w:t>
      </w:r>
      <w:r w:rsidRPr="00F2368F">
        <w:rPr>
          <w:rStyle w:val="SimHei"/>
          <w:rFonts w:ascii="Times New Roman" w:hAnsi="Times New Roman" w:cs="Times New Roman"/>
          <w:sz w:val="24"/>
          <w:szCs w:val="24"/>
        </w:rPr>
        <w:t>6</w:t>
      </w:r>
      <w:r w:rsidRPr="00F2368F">
        <w:rPr>
          <w:sz w:val="24"/>
          <w:szCs w:val="24"/>
        </w:rPr>
        <w:t xml:space="preserve"> белых и 5 черных шаров, добав</w:t>
      </w:r>
      <w:r w:rsidRPr="00F2368F">
        <w:rPr>
          <w:sz w:val="24"/>
          <w:szCs w:val="24"/>
        </w:rPr>
        <w:softHyphen/>
        <w:t>ляют два черных шара. После этого наудачу по одному извлекают 3 шара без возвращения. Тогда вероятность того, что хотя бы один шар будет бе</w:t>
      </w:r>
      <w:r w:rsidRPr="00F2368F">
        <w:rPr>
          <w:sz w:val="24"/>
          <w:szCs w:val="24"/>
        </w:rPr>
        <w:softHyphen/>
        <w:t>лым, равна</w:t>
      </w:r>
      <w:r>
        <w:rPr>
          <w:sz w:val="24"/>
          <w:szCs w:val="24"/>
        </w:rPr>
        <w:t>…</w:t>
      </w:r>
    </w:p>
    <w:p w14:paraId="47D79837" w14:textId="77777777" w:rsidR="00CC18B6" w:rsidRDefault="00CC18B6" w:rsidP="003028E9">
      <w:pPr>
        <w:pStyle w:val="53"/>
        <w:keepNext/>
        <w:keepLines/>
        <w:shd w:val="clear" w:color="auto" w:fill="auto"/>
        <w:tabs>
          <w:tab w:val="left" w:pos="2411"/>
        </w:tabs>
        <w:spacing w:after="0" w:line="240" w:lineRule="auto"/>
        <w:ind w:right="-285" w:firstLine="0"/>
        <w:jc w:val="center"/>
        <w:rPr>
          <w:rFonts w:ascii="Times New Roman" w:hAnsi="Times New Roman"/>
          <w:sz w:val="24"/>
          <w:szCs w:val="24"/>
        </w:rPr>
      </w:pPr>
      <w:bookmarkStart w:id="19" w:name="bookmark11"/>
    </w:p>
    <w:p w14:paraId="34F74ACD" w14:textId="77777777" w:rsidR="00CC18B6" w:rsidRPr="00F2368F" w:rsidRDefault="00CC18B6" w:rsidP="003028E9">
      <w:pPr>
        <w:pStyle w:val="53"/>
        <w:keepNext/>
        <w:keepLines/>
        <w:shd w:val="clear" w:color="auto" w:fill="auto"/>
        <w:tabs>
          <w:tab w:val="left" w:pos="2411"/>
        </w:tabs>
        <w:spacing w:after="0" w:line="240" w:lineRule="auto"/>
        <w:ind w:right="-285" w:firstLine="0"/>
        <w:jc w:val="center"/>
        <w:rPr>
          <w:rFonts w:ascii="Times New Roman" w:hAnsi="Times New Roman"/>
          <w:sz w:val="24"/>
          <w:szCs w:val="24"/>
        </w:rPr>
      </w:pPr>
      <w:r w:rsidRPr="00F2368F">
        <w:rPr>
          <w:rFonts w:ascii="Times New Roman" w:hAnsi="Times New Roman"/>
          <w:sz w:val="24"/>
          <w:szCs w:val="24"/>
        </w:rPr>
        <w:t>Полная вероятность. Формула Байеса</w:t>
      </w:r>
      <w:bookmarkEnd w:id="19"/>
    </w:p>
    <w:p w14:paraId="0DFD65A1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10.</w:t>
      </w:r>
      <w:r w:rsidRPr="00F2368F">
        <w:rPr>
          <w:sz w:val="24"/>
          <w:szCs w:val="24"/>
        </w:rPr>
        <w:t xml:space="preserve"> В первой урне 3 черных шара и 7 белых шаров. Во второй урне 4 белых шара и </w:t>
      </w:r>
      <w:r w:rsidRPr="00F2368F">
        <w:rPr>
          <w:rStyle w:val="SimHei"/>
          <w:rFonts w:ascii="Times New Roman" w:hAnsi="Times New Roman" w:cs="Times New Roman"/>
          <w:sz w:val="24"/>
          <w:szCs w:val="24"/>
        </w:rPr>
        <w:t>6</w:t>
      </w:r>
      <w:r w:rsidRPr="00F2368F">
        <w:rPr>
          <w:sz w:val="24"/>
          <w:szCs w:val="24"/>
        </w:rPr>
        <w:t xml:space="preserve"> черных шаров. Из наудачу взятой урны вынули один шар, который оказался черным. Тогда вероятность того, что этот шар вынули из второй урны, равна</w:t>
      </w:r>
      <w:r>
        <w:rPr>
          <w:sz w:val="24"/>
          <w:szCs w:val="24"/>
        </w:rPr>
        <w:t>…</w:t>
      </w:r>
    </w:p>
    <w:p w14:paraId="4D308C15" w14:textId="77777777" w:rsidR="00CC18B6" w:rsidRDefault="00CC18B6" w:rsidP="003028E9">
      <w:pPr>
        <w:pStyle w:val="93"/>
        <w:shd w:val="clear" w:color="auto" w:fill="auto"/>
        <w:tabs>
          <w:tab w:val="left" w:pos="1964"/>
          <w:tab w:val="left" w:pos="3757"/>
          <w:tab w:val="right" w:pos="8089"/>
        </w:tabs>
        <w:spacing w:line="240" w:lineRule="auto"/>
        <w:ind w:right="-285" w:firstLine="0"/>
        <w:jc w:val="both"/>
        <w:rPr>
          <w:sz w:val="24"/>
          <w:szCs w:val="24"/>
        </w:rPr>
      </w:pPr>
    </w:p>
    <w:p w14:paraId="5A7ADD1D" w14:textId="77777777" w:rsidR="00CC18B6" w:rsidRPr="00F2368F" w:rsidRDefault="00CC18B6" w:rsidP="003028E9">
      <w:pPr>
        <w:pStyle w:val="93"/>
        <w:shd w:val="clear" w:color="auto" w:fill="auto"/>
        <w:tabs>
          <w:tab w:val="left" w:pos="1964"/>
          <w:tab w:val="left" w:pos="3757"/>
          <w:tab w:val="right" w:pos="8089"/>
        </w:tabs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11.</w:t>
      </w:r>
      <w:r w:rsidRPr="00F2368F">
        <w:rPr>
          <w:sz w:val="24"/>
          <w:szCs w:val="24"/>
        </w:rPr>
        <w:tab/>
        <w:t>Банк выдает 40</w:t>
      </w:r>
      <w:r w:rsidRPr="00F2368F">
        <w:rPr>
          <w:sz w:val="24"/>
          <w:szCs w:val="24"/>
        </w:rPr>
        <w:tab/>
        <w:t>% всех кредитов</w:t>
      </w:r>
      <w:r w:rsidRPr="00F2368F">
        <w:rPr>
          <w:sz w:val="24"/>
          <w:szCs w:val="24"/>
        </w:rPr>
        <w:tab/>
        <w:t>юридическим лицам, а 60 % -</w:t>
      </w:r>
    </w:p>
    <w:p w14:paraId="3681996C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F2368F">
        <w:rPr>
          <w:sz w:val="24"/>
          <w:szCs w:val="24"/>
        </w:rPr>
        <w:t xml:space="preserve">физическим лицам. Вероятность того, что юридическое лицо не погасит в срок кредит, равна </w:t>
      </w:r>
      <w:r w:rsidRPr="00F2368F">
        <w:rPr>
          <w:rStyle w:val="SimHei"/>
          <w:rFonts w:ascii="Times New Roman" w:hAnsi="Times New Roman" w:cs="Times New Roman"/>
          <w:sz w:val="24"/>
          <w:szCs w:val="24"/>
        </w:rPr>
        <w:t>0</w:t>
      </w:r>
      <w:r w:rsidRPr="00F2368F">
        <w:rPr>
          <w:sz w:val="24"/>
          <w:szCs w:val="24"/>
        </w:rPr>
        <w:t>,</w:t>
      </w:r>
      <w:r w:rsidRPr="00F2368F">
        <w:rPr>
          <w:rStyle w:val="SimHei"/>
          <w:rFonts w:ascii="Times New Roman" w:hAnsi="Times New Roman" w:cs="Times New Roman"/>
          <w:sz w:val="24"/>
          <w:szCs w:val="24"/>
        </w:rPr>
        <w:t>1</w:t>
      </w:r>
      <w:r w:rsidRPr="00F2368F">
        <w:rPr>
          <w:sz w:val="24"/>
          <w:szCs w:val="24"/>
        </w:rPr>
        <w:t>; а для физического лица эта вероятность состав</w:t>
      </w:r>
      <w:r w:rsidRPr="00F2368F">
        <w:rPr>
          <w:sz w:val="24"/>
          <w:szCs w:val="24"/>
        </w:rPr>
        <w:softHyphen/>
        <w:t>ляет 0,05. Получено сообщение о невозврате кредита. Тогда вероятность того, что этот кредит не погасило физическое лицо, равна</w:t>
      </w:r>
      <w:r>
        <w:rPr>
          <w:sz w:val="24"/>
          <w:szCs w:val="24"/>
        </w:rPr>
        <w:t>…</w:t>
      </w:r>
    </w:p>
    <w:p w14:paraId="24E78FB0" w14:textId="77777777" w:rsidR="00CC18B6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</w:p>
    <w:p w14:paraId="62802967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12.</w:t>
      </w:r>
      <w:r w:rsidRPr="00F2368F">
        <w:rPr>
          <w:sz w:val="24"/>
          <w:szCs w:val="24"/>
        </w:rPr>
        <w:t xml:space="preserve"> Имеются четыре урны, содержащие по 3 белых и 7 черных шаров, и шесть урн, содержащих по </w:t>
      </w:r>
      <w:r w:rsidRPr="00F2368F">
        <w:rPr>
          <w:rStyle w:val="SimHei"/>
          <w:rFonts w:ascii="Times New Roman" w:hAnsi="Times New Roman" w:cs="Times New Roman"/>
          <w:sz w:val="24"/>
          <w:szCs w:val="24"/>
        </w:rPr>
        <w:t>8</w:t>
      </w:r>
      <w:r w:rsidRPr="00F2368F">
        <w:rPr>
          <w:sz w:val="24"/>
          <w:szCs w:val="24"/>
        </w:rPr>
        <w:t xml:space="preserve"> белых и 2 черных шара. Из наудачу взятой урны вытаскивается один шар, который оказался белым. Тогда ве</w:t>
      </w:r>
      <w:r w:rsidRPr="00F2368F">
        <w:rPr>
          <w:sz w:val="24"/>
          <w:szCs w:val="24"/>
        </w:rPr>
        <w:softHyphen/>
        <w:t>роятность того, что этот шар был вынут из первой серии урн, равна</w:t>
      </w:r>
      <w:r>
        <w:rPr>
          <w:sz w:val="24"/>
          <w:szCs w:val="24"/>
        </w:rPr>
        <w:t>…</w:t>
      </w:r>
    </w:p>
    <w:p w14:paraId="69C145C8" w14:textId="77777777" w:rsidR="00CC18B6" w:rsidRPr="00EA747E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b/>
          <w:sz w:val="24"/>
          <w:szCs w:val="24"/>
        </w:rPr>
      </w:pPr>
    </w:p>
    <w:p w14:paraId="369F030A" w14:textId="77777777" w:rsidR="00CC18B6" w:rsidRPr="00EA747E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13.</w:t>
      </w:r>
      <w:r w:rsidRPr="00EA747E">
        <w:rPr>
          <w:sz w:val="24"/>
          <w:szCs w:val="24"/>
        </w:rPr>
        <w:t xml:space="preserve"> Банк выдает 70 % всех кредитов юридическим лицам, а 30 % – физическим лицам. Вероятность того, что юридическое лицо не погасит в срок кредит, равна 0,15; а для физического лица эта вероятность составляет 0,05. Получено сообщение о не возврате кредита. Тогда вероятность того, что этот кредит не погасило юридическое лицо, равна…</w:t>
      </w:r>
    </w:p>
    <w:p w14:paraId="0D447A5E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rPr>
          <w:sz w:val="24"/>
          <w:szCs w:val="24"/>
        </w:rPr>
      </w:pPr>
    </w:p>
    <w:p w14:paraId="17171290" w14:textId="77777777" w:rsidR="00CC18B6" w:rsidRPr="00F2368F" w:rsidRDefault="00CC18B6" w:rsidP="003028E9">
      <w:pPr>
        <w:pStyle w:val="53"/>
        <w:keepNext/>
        <w:keepLines/>
        <w:shd w:val="clear" w:color="auto" w:fill="auto"/>
        <w:tabs>
          <w:tab w:val="left" w:pos="0"/>
          <w:tab w:val="left" w:pos="9498"/>
        </w:tabs>
        <w:spacing w:after="0" w:line="240" w:lineRule="auto"/>
        <w:ind w:right="-285" w:firstLine="0"/>
        <w:jc w:val="center"/>
        <w:rPr>
          <w:rFonts w:ascii="Times New Roman" w:hAnsi="Times New Roman"/>
          <w:sz w:val="24"/>
          <w:szCs w:val="24"/>
        </w:rPr>
      </w:pPr>
      <w:bookmarkStart w:id="20" w:name="bookmark16"/>
      <w:r w:rsidRPr="00F2368F">
        <w:rPr>
          <w:rFonts w:ascii="Times New Roman" w:hAnsi="Times New Roman"/>
          <w:sz w:val="24"/>
          <w:szCs w:val="24"/>
        </w:rPr>
        <w:t>Законы распределения вероятностей дискретных случайных величин</w:t>
      </w:r>
      <w:bookmarkEnd w:id="20"/>
    </w:p>
    <w:p w14:paraId="6B2FCA71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14.</w:t>
      </w:r>
      <w:r w:rsidRPr="00F2368F">
        <w:rPr>
          <w:sz w:val="24"/>
          <w:szCs w:val="24"/>
        </w:rPr>
        <w:t xml:space="preserve"> В среднем 80 % студентов группы сдают зачет с первого раза. Тогда вероятность того, что из </w:t>
      </w:r>
      <w:r w:rsidRPr="00F2368F">
        <w:rPr>
          <w:rStyle w:val="SimHei"/>
          <w:rFonts w:ascii="Times New Roman" w:hAnsi="Times New Roman" w:cs="Times New Roman"/>
          <w:sz w:val="24"/>
          <w:szCs w:val="24"/>
        </w:rPr>
        <w:t>6</w:t>
      </w:r>
      <w:r w:rsidRPr="00F2368F">
        <w:rPr>
          <w:sz w:val="24"/>
          <w:szCs w:val="24"/>
        </w:rPr>
        <w:t xml:space="preserve"> человек, сдававших зачет, с первого раза сдадут ровно 4 студента, равна</w:t>
      </w:r>
      <w:r>
        <w:rPr>
          <w:sz w:val="24"/>
          <w:szCs w:val="24"/>
        </w:rPr>
        <w:t>…</w:t>
      </w:r>
    </w:p>
    <w:p w14:paraId="237650BB" w14:textId="77777777" w:rsidR="00CC18B6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b/>
          <w:sz w:val="24"/>
          <w:szCs w:val="24"/>
        </w:rPr>
      </w:pPr>
    </w:p>
    <w:p w14:paraId="0D03DD32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15.</w:t>
      </w:r>
      <w:r w:rsidRPr="00F2368F">
        <w:rPr>
          <w:sz w:val="24"/>
          <w:szCs w:val="24"/>
        </w:rPr>
        <w:t xml:space="preserve"> Банк выдал пять кредитов. Вероятность того, что кредит не будет погашен в срок, равна 0,1. Тогда вероятность того, что в срок не бу</w:t>
      </w:r>
      <w:r w:rsidRPr="00F2368F">
        <w:rPr>
          <w:sz w:val="24"/>
          <w:szCs w:val="24"/>
        </w:rPr>
        <w:softHyphen/>
        <w:t>дут погашены три кредита, равна</w:t>
      </w:r>
      <w:r>
        <w:rPr>
          <w:sz w:val="24"/>
          <w:szCs w:val="24"/>
        </w:rPr>
        <w:t>…</w:t>
      </w:r>
    </w:p>
    <w:p w14:paraId="684970AC" w14:textId="77777777" w:rsidR="00CC18B6" w:rsidRDefault="00CC18B6" w:rsidP="003028E9">
      <w:pPr>
        <w:pStyle w:val="93"/>
        <w:shd w:val="clear" w:color="auto" w:fill="auto"/>
        <w:spacing w:after="38" w:line="413" w:lineRule="exact"/>
        <w:ind w:right="-285" w:firstLine="0"/>
        <w:jc w:val="both"/>
        <w:rPr>
          <w:b/>
          <w:sz w:val="24"/>
          <w:szCs w:val="24"/>
        </w:rPr>
      </w:pPr>
    </w:p>
    <w:p w14:paraId="64746873" w14:textId="77777777" w:rsidR="00CC18B6" w:rsidRPr="00F2368F" w:rsidRDefault="00CC18B6" w:rsidP="00EA3D1B">
      <w:pPr>
        <w:pStyle w:val="93"/>
        <w:shd w:val="clear" w:color="auto" w:fill="auto"/>
        <w:spacing w:line="413" w:lineRule="exact"/>
        <w:ind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16.</w:t>
      </w:r>
      <w:r w:rsidRPr="00F2368F">
        <w:rPr>
          <w:sz w:val="24"/>
          <w:szCs w:val="24"/>
        </w:rPr>
        <w:t xml:space="preserve"> Дискретная случайная величина </w:t>
      </w:r>
      <w:r w:rsidRPr="00F2368F">
        <w:rPr>
          <w:rStyle w:val="2a"/>
        </w:rPr>
        <w:t>X</w:t>
      </w:r>
      <w:r w:rsidRPr="00F2368F">
        <w:rPr>
          <w:sz w:val="24"/>
          <w:szCs w:val="24"/>
        </w:rPr>
        <w:t xml:space="preserve"> задана законом распределения вероятностей:</w:t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1066"/>
        <w:gridCol w:w="922"/>
        <w:gridCol w:w="922"/>
        <w:gridCol w:w="922"/>
        <w:gridCol w:w="922"/>
        <w:gridCol w:w="931"/>
      </w:tblGrid>
      <w:tr w:rsidR="00CC18B6" w:rsidRPr="00F2368F" w14:paraId="5A7BE274" w14:textId="77777777" w:rsidTr="004C5C13">
        <w:trPr>
          <w:trHeight w:hRule="exact" w:val="427"/>
        </w:trPr>
        <w:tc>
          <w:tcPr>
            <w:tcW w:w="106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0D7E82E" w14:textId="77777777" w:rsidR="00CC18B6" w:rsidRPr="002D1DF4" w:rsidRDefault="00CC18B6" w:rsidP="00EA3D1B">
            <w:pPr>
              <w:pStyle w:val="93"/>
              <w:framePr w:w="5683" w:wrap="notBeside" w:vAnchor="text" w:hAnchor="text" w:y="1"/>
              <w:shd w:val="clear" w:color="auto" w:fill="auto"/>
              <w:spacing w:line="280" w:lineRule="exact"/>
              <w:ind w:firstLine="0"/>
              <w:jc w:val="right"/>
              <w:rPr>
                <w:sz w:val="24"/>
                <w:szCs w:val="24"/>
              </w:rPr>
            </w:pPr>
            <w:r w:rsidRPr="00F2368F">
              <w:rPr>
                <w:rStyle w:val="2a"/>
                <w:sz w:val="24"/>
                <w:szCs w:val="24"/>
              </w:rPr>
              <w:t>X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5F315D6" w14:textId="77777777" w:rsidR="00CC18B6" w:rsidRPr="002D1DF4" w:rsidRDefault="00CC18B6" w:rsidP="00EA3D1B">
            <w:pPr>
              <w:pStyle w:val="93"/>
              <w:framePr w:w="5683" w:wrap="notBeside" w:vAnchor="text" w:hAnchor="text" w:y="1"/>
              <w:shd w:val="clear" w:color="auto" w:fill="auto"/>
              <w:spacing w:line="270" w:lineRule="exact"/>
              <w:ind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"/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9998683" w14:textId="77777777" w:rsidR="00CC18B6" w:rsidRPr="002D1DF4" w:rsidRDefault="00CC18B6" w:rsidP="00EA3D1B">
            <w:pPr>
              <w:pStyle w:val="93"/>
              <w:framePr w:w="5683" w:wrap="notBeside" w:vAnchor="text" w:hAnchor="text" w:y="1"/>
              <w:shd w:val="clear" w:color="auto" w:fill="auto"/>
              <w:spacing w:line="280" w:lineRule="exact"/>
              <w:ind w:firstLine="0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</w:rPr>
              <w:t>3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1CA2C47" w14:textId="77777777" w:rsidR="00CC18B6" w:rsidRPr="002D1DF4" w:rsidRDefault="00CC18B6" w:rsidP="00EA3D1B">
            <w:pPr>
              <w:pStyle w:val="93"/>
              <w:framePr w:w="5683" w:wrap="notBeside" w:vAnchor="text" w:hAnchor="text" w:y="1"/>
              <w:shd w:val="clear" w:color="auto" w:fill="auto"/>
              <w:spacing w:line="280" w:lineRule="exact"/>
              <w:ind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  <w:lang w:val="en-US"/>
              </w:rPr>
              <w:t>5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4116DB9" w14:textId="77777777" w:rsidR="00CC18B6" w:rsidRPr="002D1DF4" w:rsidRDefault="00CC18B6" w:rsidP="00EA3D1B">
            <w:pPr>
              <w:pStyle w:val="93"/>
              <w:framePr w:w="5683" w:wrap="notBeside" w:vAnchor="text" w:hAnchor="text" w:y="1"/>
              <w:shd w:val="clear" w:color="auto" w:fill="auto"/>
              <w:spacing w:line="280" w:lineRule="exact"/>
              <w:ind w:firstLine="0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  <w:lang w:val="en-US"/>
              </w:rPr>
              <w:t>7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BAB0216" w14:textId="77777777" w:rsidR="00CC18B6" w:rsidRPr="002D1DF4" w:rsidRDefault="00CC18B6" w:rsidP="00EA3D1B">
            <w:pPr>
              <w:pStyle w:val="93"/>
              <w:framePr w:w="5683" w:wrap="notBeside" w:vAnchor="text" w:hAnchor="text" w:y="1"/>
              <w:shd w:val="clear" w:color="auto" w:fill="auto"/>
              <w:spacing w:line="280" w:lineRule="exact"/>
              <w:ind w:firstLine="0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  <w:lang w:val="en-US"/>
              </w:rPr>
              <w:t>9</w:t>
            </w:r>
          </w:p>
        </w:tc>
      </w:tr>
      <w:tr w:rsidR="00CC18B6" w:rsidRPr="00F2368F" w14:paraId="4AD0E930" w14:textId="77777777" w:rsidTr="004C5C13">
        <w:trPr>
          <w:trHeight w:hRule="exact" w:val="432"/>
        </w:trPr>
        <w:tc>
          <w:tcPr>
            <w:tcW w:w="1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DAB5B86" w14:textId="77777777" w:rsidR="00CC18B6" w:rsidRPr="002D1DF4" w:rsidRDefault="00CC18B6" w:rsidP="00EA3D1B">
            <w:pPr>
              <w:pStyle w:val="93"/>
              <w:framePr w:w="5683" w:wrap="notBeside" w:vAnchor="text" w:hAnchor="text" w:y="1"/>
              <w:shd w:val="clear" w:color="auto" w:fill="auto"/>
              <w:spacing w:line="280" w:lineRule="exact"/>
              <w:ind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2a"/>
                <w:sz w:val="24"/>
                <w:szCs w:val="24"/>
              </w:rPr>
              <w:t>p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1E3064A" w14:textId="77777777" w:rsidR="00CC18B6" w:rsidRPr="002D1DF4" w:rsidRDefault="00CC18B6" w:rsidP="00EA3D1B">
            <w:pPr>
              <w:pStyle w:val="93"/>
              <w:framePr w:w="5683" w:wrap="notBeside" w:vAnchor="text" w:hAnchor="text" w:y="1"/>
              <w:shd w:val="clear" w:color="auto" w:fill="auto"/>
              <w:spacing w:line="280" w:lineRule="exact"/>
              <w:ind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</w:rPr>
              <w:t>0,25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4D74F9DB" w14:textId="77777777" w:rsidR="00CC18B6" w:rsidRPr="002D1DF4" w:rsidRDefault="00CC18B6" w:rsidP="00EA3D1B">
            <w:pPr>
              <w:pStyle w:val="93"/>
              <w:framePr w:w="5683" w:wrap="notBeside" w:vAnchor="text" w:hAnchor="text" w:y="1"/>
              <w:shd w:val="clear" w:color="auto" w:fill="auto"/>
              <w:spacing w:line="280" w:lineRule="exact"/>
              <w:ind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2a"/>
                <w:sz w:val="24"/>
                <w:szCs w:val="24"/>
              </w:rPr>
              <w:t>a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BA23082" w14:textId="77777777" w:rsidR="00CC18B6" w:rsidRPr="002D1DF4" w:rsidRDefault="00CC18B6" w:rsidP="00EA3D1B">
            <w:pPr>
              <w:pStyle w:val="93"/>
              <w:framePr w:w="5683" w:wrap="notBeside" w:vAnchor="text" w:hAnchor="text" w:y="1"/>
              <w:shd w:val="clear" w:color="auto" w:fill="auto"/>
              <w:spacing w:line="280" w:lineRule="exact"/>
              <w:ind w:firstLine="0"/>
              <w:jc w:val="right"/>
              <w:rPr>
                <w:sz w:val="24"/>
                <w:szCs w:val="24"/>
              </w:rPr>
            </w:pPr>
            <w:r w:rsidRPr="00F2368F">
              <w:rPr>
                <w:rStyle w:val="2a"/>
                <w:sz w:val="24"/>
                <w:szCs w:val="24"/>
              </w:rPr>
              <w:t>b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382BBEEC" w14:textId="77777777" w:rsidR="00CC18B6" w:rsidRPr="002D1DF4" w:rsidRDefault="00CC18B6" w:rsidP="00EA3D1B">
            <w:pPr>
              <w:pStyle w:val="93"/>
              <w:framePr w:w="5683" w:wrap="notBeside" w:vAnchor="text" w:hAnchor="text" w:y="1"/>
              <w:shd w:val="clear" w:color="auto" w:fill="auto"/>
              <w:spacing w:line="280" w:lineRule="exact"/>
              <w:ind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2a"/>
                <w:sz w:val="24"/>
                <w:szCs w:val="24"/>
              </w:rPr>
              <w:t>с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1483975" w14:textId="77777777" w:rsidR="00CC18B6" w:rsidRPr="002D1DF4" w:rsidRDefault="00CC18B6" w:rsidP="00EA3D1B">
            <w:pPr>
              <w:pStyle w:val="93"/>
              <w:framePr w:w="5683" w:wrap="notBeside" w:vAnchor="text" w:hAnchor="text" w:y="1"/>
              <w:shd w:val="clear" w:color="auto" w:fill="auto"/>
              <w:spacing w:line="280" w:lineRule="exact"/>
              <w:ind w:firstLine="0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  <w:lang w:val="en-US"/>
              </w:rPr>
              <w:t>0,15</w:t>
            </w:r>
          </w:p>
        </w:tc>
      </w:tr>
    </w:tbl>
    <w:p w14:paraId="4B8EAC4E" w14:textId="77777777" w:rsidR="00CC18B6" w:rsidRPr="00F2368F" w:rsidRDefault="00CC18B6" w:rsidP="00EA3D1B">
      <w:pPr>
        <w:widowControl w:val="0"/>
      </w:pPr>
    </w:p>
    <w:p w14:paraId="3B7517C9" w14:textId="77777777" w:rsidR="00CC18B6" w:rsidRDefault="00CC18B6" w:rsidP="00EA3D1B">
      <w:pPr>
        <w:pStyle w:val="93"/>
        <w:shd w:val="clear" w:color="auto" w:fill="auto"/>
        <w:spacing w:line="466" w:lineRule="exact"/>
        <w:ind w:firstLine="0"/>
        <w:jc w:val="both"/>
        <w:rPr>
          <w:sz w:val="24"/>
          <w:szCs w:val="24"/>
        </w:rPr>
      </w:pPr>
      <w:r w:rsidRPr="00F2368F">
        <w:rPr>
          <w:sz w:val="24"/>
          <w:szCs w:val="24"/>
        </w:rPr>
        <w:t xml:space="preserve">И вероятность Р (1 ≤ </w:t>
      </w:r>
      <w:r w:rsidRPr="00F2368F">
        <w:rPr>
          <w:rStyle w:val="2a"/>
        </w:rPr>
        <w:t>X</w:t>
      </w:r>
      <w:r w:rsidRPr="00F2368F">
        <w:rPr>
          <w:sz w:val="24"/>
          <w:szCs w:val="24"/>
        </w:rPr>
        <w:t xml:space="preserve">  ≤ 5) = 0,6. Тогда значения </w:t>
      </w:r>
      <w:r w:rsidRPr="00F2368F">
        <w:rPr>
          <w:rStyle w:val="2a"/>
        </w:rPr>
        <w:t>a</w:t>
      </w:r>
      <w:r w:rsidRPr="004C5C13">
        <w:rPr>
          <w:rStyle w:val="2a"/>
          <w:lang w:val="ru-RU"/>
        </w:rPr>
        <w:t xml:space="preserve">, </w:t>
      </w:r>
      <w:r w:rsidRPr="00F2368F">
        <w:rPr>
          <w:rStyle w:val="2a"/>
        </w:rPr>
        <w:t>b</w:t>
      </w:r>
      <w:r w:rsidRPr="00F2368F">
        <w:rPr>
          <w:sz w:val="24"/>
          <w:szCs w:val="24"/>
        </w:rPr>
        <w:t xml:space="preserve"> и </w:t>
      </w:r>
      <w:r w:rsidRPr="004C5C13">
        <w:rPr>
          <w:rStyle w:val="2a"/>
          <w:lang w:val="ru-RU"/>
        </w:rPr>
        <w:t>с</w:t>
      </w:r>
      <w:r w:rsidRPr="00F2368F">
        <w:rPr>
          <w:sz w:val="24"/>
          <w:szCs w:val="24"/>
        </w:rPr>
        <w:t xml:space="preserve"> могут быть равны</w:t>
      </w:r>
      <w:r>
        <w:rPr>
          <w:sz w:val="24"/>
          <w:szCs w:val="24"/>
        </w:rPr>
        <w:t>….</w:t>
      </w:r>
    </w:p>
    <w:p w14:paraId="161E3FA1" w14:textId="77777777" w:rsidR="00CC18B6" w:rsidRPr="00F2368F" w:rsidRDefault="00CC18B6" w:rsidP="00EA3D1B">
      <w:pPr>
        <w:pStyle w:val="93"/>
        <w:shd w:val="clear" w:color="auto" w:fill="auto"/>
        <w:spacing w:line="466" w:lineRule="exact"/>
        <w:ind w:firstLine="0"/>
        <w:jc w:val="both"/>
        <w:rPr>
          <w:sz w:val="24"/>
          <w:szCs w:val="24"/>
        </w:rPr>
        <w:sectPr w:rsidR="00CC18B6" w:rsidRPr="00F2368F" w:rsidSect="005951FB">
          <w:headerReference w:type="even" r:id="rId181"/>
          <w:headerReference w:type="default" r:id="rId182"/>
          <w:footerReference w:type="even" r:id="rId183"/>
          <w:footerReference w:type="default" r:id="rId184"/>
          <w:headerReference w:type="first" r:id="rId185"/>
          <w:footerReference w:type="first" r:id="rId186"/>
          <w:pgSz w:w="11909" w:h="16838" w:code="9"/>
          <w:pgMar w:top="1134" w:right="851" w:bottom="1134" w:left="1117" w:header="0" w:footer="6" w:gutter="584"/>
          <w:cols w:space="720"/>
          <w:noEndnote/>
          <w:titlePg/>
          <w:docGrid w:linePitch="360"/>
        </w:sectPr>
      </w:pPr>
    </w:p>
    <w:p w14:paraId="217BD384" w14:textId="77777777" w:rsidR="00CC18B6" w:rsidRPr="00F2368F" w:rsidRDefault="00CC18B6" w:rsidP="00EA3D1B">
      <w:pPr>
        <w:pStyle w:val="afff5"/>
        <w:framePr w:w="6360" w:h="2041" w:hRule="exact" w:wrap="notBeside" w:vAnchor="text" w:hAnchor="text" w:y="472"/>
        <w:shd w:val="clear" w:color="auto" w:fill="auto"/>
        <w:spacing w:line="408" w:lineRule="exact"/>
        <w:rPr>
          <w:sz w:val="24"/>
          <w:szCs w:val="24"/>
        </w:rPr>
      </w:pPr>
      <w:r w:rsidRPr="00EA747E">
        <w:rPr>
          <w:b/>
          <w:sz w:val="24"/>
          <w:szCs w:val="24"/>
        </w:rPr>
        <w:lastRenderedPageBreak/>
        <w:t>Задача 17.</w:t>
      </w:r>
      <w:r w:rsidRPr="00F2368F">
        <w:rPr>
          <w:sz w:val="24"/>
          <w:szCs w:val="24"/>
        </w:rPr>
        <w:t xml:space="preserve"> Дискретная случайная величина </w:t>
      </w:r>
      <w:r w:rsidRPr="00F2368F">
        <w:rPr>
          <w:rStyle w:val="19"/>
          <w:sz w:val="24"/>
          <w:szCs w:val="24"/>
        </w:rPr>
        <w:t>X</w:t>
      </w:r>
      <w:r w:rsidRPr="00F2368F">
        <w:rPr>
          <w:sz w:val="24"/>
          <w:szCs w:val="24"/>
        </w:rPr>
        <w:t xml:space="preserve"> задана </w:t>
      </w:r>
      <w:r>
        <w:rPr>
          <w:sz w:val="24"/>
          <w:szCs w:val="24"/>
        </w:rPr>
        <w:t xml:space="preserve"> з</w:t>
      </w:r>
      <w:r w:rsidRPr="00F2368F">
        <w:rPr>
          <w:sz w:val="24"/>
          <w:szCs w:val="24"/>
        </w:rPr>
        <w:t>аконом распределения вероятностей:</w:t>
      </w:r>
    </w:p>
    <w:tbl>
      <w:tblPr>
        <w:tblOverlap w:val="never"/>
        <w:tblW w:w="9201" w:type="dxa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1535"/>
        <w:gridCol w:w="1535"/>
        <w:gridCol w:w="1527"/>
        <w:gridCol w:w="1527"/>
        <w:gridCol w:w="1535"/>
        <w:gridCol w:w="1542"/>
      </w:tblGrid>
      <w:tr w:rsidR="00CC18B6" w:rsidRPr="00F2368F" w14:paraId="0760C460" w14:textId="77777777" w:rsidTr="00A03F0A">
        <w:trPr>
          <w:trHeight w:hRule="exact" w:val="476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66E2222" w14:textId="77777777" w:rsidR="00CC18B6" w:rsidRPr="002D1DF4" w:rsidRDefault="00CC18B6" w:rsidP="00EA3D1B">
            <w:pPr>
              <w:pStyle w:val="93"/>
              <w:framePr w:w="6360" w:h="2041" w:hRule="exact" w:wrap="notBeside" w:vAnchor="text" w:hAnchor="text" w:y="472"/>
              <w:shd w:val="clear" w:color="auto" w:fill="auto"/>
              <w:spacing w:line="280" w:lineRule="exact"/>
              <w:ind w:firstLine="0"/>
              <w:jc w:val="right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  <w:lang w:val="en-US"/>
              </w:rPr>
              <w:t>X</w:t>
            </w: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A202826" w14:textId="77777777" w:rsidR="00CC18B6" w:rsidRPr="002D1DF4" w:rsidRDefault="00CC18B6" w:rsidP="00EA3D1B">
            <w:pPr>
              <w:pStyle w:val="93"/>
              <w:framePr w:w="6360" w:h="2041" w:hRule="exact" w:wrap="notBeside" w:vAnchor="text" w:hAnchor="text" w:y="472"/>
              <w:shd w:val="clear" w:color="auto" w:fill="auto"/>
              <w:spacing w:line="270" w:lineRule="exact"/>
              <w:ind w:firstLine="0"/>
              <w:rPr>
                <w:sz w:val="24"/>
                <w:szCs w:val="24"/>
              </w:rPr>
            </w:pPr>
            <w:r w:rsidRPr="00F2368F">
              <w:rPr>
                <w:rStyle w:val="SimHei"/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EB123AD" w14:textId="77777777" w:rsidR="00CC18B6" w:rsidRPr="002D1DF4" w:rsidRDefault="00CC18B6" w:rsidP="00EA3D1B">
            <w:pPr>
              <w:pStyle w:val="93"/>
              <w:framePr w:w="6360" w:h="2041" w:hRule="exact" w:wrap="notBeside" w:vAnchor="text" w:hAnchor="text" w:y="472"/>
              <w:shd w:val="clear" w:color="auto" w:fill="auto"/>
              <w:spacing w:line="280" w:lineRule="exact"/>
              <w:ind w:firstLine="0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  <w:lang w:val="en-US"/>
              </w:rPr>
              <w:t>3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CB296F1" w14:textId="77777777" w:rsidR="00CC18B6" w:rsidRPr="002D1DF4" w:rsidRDefault="00CC18B6" w:rsidP="00EA3D1B">
            <w:pPr>
              <w:pStyle w:val="93"/>
              <w:framePr w:w="6360" w:h="2041" w:hRule="exact" w:wrap="notBeside" w:vAnchor="text" w:hAnchor="text" w:y="472"/>
              <w:shd w:val="clear" w:color="auto" w:fill="auto"/>
              <w:spacing w:line="270" w:lineRule="exact"/>
              <w:ind w:firstLine="0"/>
              <w:rPr>
                <w:sz w:val="24"/>
                <w:szCs w:val="24"/>
              </w:rPr>
            </w:pPr>
            <w:r w:rsidRPr="00F2368F">
              <w:rPr>
                <w:rStyle w:val="SimHei"/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A554F08" w14:textId="77777777" w:rsidR="00CC18B6" w:rsidRPr="002D1DF4" w:rsidRDefault="00CC18B6" w:rsidP="00EA3D1B">
            <w:pPr>
              <w:pStyle w:val="93"/>
              <w:framePr w:w="6360" w:h="2041" w:hRule="exact" w:wrap="notBeside" w:vAnchor="text" w:hAnchor="text" w:y="472"/>
              <w:shd w:val="clear" w:color="auto" w:fill="auto"/>
              <w:spacing w:line="280" w:lineRule="exact"/>
              <w:ind w:firstLine="0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  <w:lang w:val="en-US"/>
              </w:rPr>
              <w:t>7</w:t>
            </w:r>
          </w:p>
        </w:tc>
        <w:tc>
          <w:tcPr>
            <w:tcW w:w="15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5C59138" w14:textId="77777777" w:rsidR="00CC18B6" w:rsidRPr="002D1DF4" w:rsidRDefault="00CC18B6" w:rsidP="00EA3D1B">
            <w:pPr>
              <w:pStyle w:val="93"/>
              <w:framePr w:w="6360" w:h="2041" w:hRule="exact" w:wrap="notBeside" w:vAnchor="text" w:hAnchor="text" w:y="472"/>
              <w:shd w:val="clear" w:color="auto" w:fill="auto"/>
              <w:spacing w:line="270" w:lineRule="exact"/>
              <w:ind w:firstLine="0"/>
              <w:rPr>
                <w:sz w:val="24"/>
                <w:szCs w:val="24"/>
              </w:rPr>
            </w:pPr>
            <w:r w:rsidRPr="00F2368F">
              <w:rPr>
                <w:rStyle w:val="SimHei"/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CC18B6" w:rsidRPr="00F2368F" w14:paraId="20D7B380" w14:textId="77777777" w:rsidTr="00A03F0A">
        <w:trPr>
          <w:trHeight w:hRule="exact" w:val="820"/>
        </w:trPr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65A3EBD" w14:textId="77777777" w:rsidR="00CC18B6" w:rsidRPr="002D1DF4" w:rsidRDefault="00CC18B6" w:rsidP="00EA3D1B">
            <w:pPr>
              <w:pStyle w:val="93"/>
              <w:framePr w:w="6360" w:h="2041" w:hRule="exact" w:wrap="notBeside" w:vAnchor="text" w:hAnchor="text" w:y="472"/>
              <w:shd w:val="clear" w:color="auto" w:fill="auto"/>
              <w:spacing w:line="280" w:lineRule="exact"/>
              <w:ind w:firstLine="0"/>
              <w:rPr>
                <w:sz w:val="24"/>
                <w:szCs w:val="24"/>
              </w:rPr>
            </w:pPr>
            <w:r w:rsidRPr="00F2368F">
              <w:rPr>
                <w:rStyle w:val="2a"/>
                <w:sz w:val="24"/>
                <w:szCs w:val="24"/>
              </w:rPr>
              <w:t>p</w:t>
            </w: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6F25A469" w14:textId="77777777" w:rsidR="00CC18B6" w:rsidRPr="002D1DF4" w:rsidRDefault="00CC18B6" w:rsidP="00EA3D1B">
            <w:pPr>
              <w:pStyle w:val="93"/>
              <w:framePr w:w="6360" w:h="2041" w:hRule="exact" w:wrap="notBeside" w:vAnchor="text" w:hAnchor="text" w:y="472"/>
              <w:shd w:val="clear" w:color="auto" w:fill="auto"/>
              <w:spacing w:line="270" w:lineRule="exact"/>
              <w:ind w:firstLine="0"/>
              <w:rPr>
                <w:sz w:val="24"/>
                <w:szCs w:val="24"/>
              </w:rPr>
            </w:pPr>
            <w:r w:rsidRPr="00F2368F">
              <w:rPr>
                <w:rStyle w:val="SimHei"/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221427D" w14:textId="77777777" w:rsidR="00CC18B6" w:rsidRPr="002D1DF4" w:rsidRDefault="00CC18B6" w:rsidP="00EA3D1B">
            <w:pPr>
              <w:pStyle w:val="93"/>
              <w:framePr w:w="6360" w:h="2041" w:hRule="exact" w:wrap="notBeside" w:vAnchor="text" w:hAnchor="text" w:y="472"/>
              <w:shd w:val="clear" w:color="auto" w:fill="auto"/>
              <w:spacing w:line="280" w:lineRule="exact"/>
              <w:ind w:firstLine="0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  <w:lang w:val="en-US"/>
              </w:rPr>
              <w:t>0,4</w:t>
            </w:r>
          </w:p>
        </w:tc>
        <w:tc>
          <w:tcPr>
            <w:tcW w:w="1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1007015" w14:textId="77777777" w:rsidR="00CC18B6" w:rsidRPr="002D1DF4" w:rsidRDefault="00CC18B6" w:rsidP="00EA3D1B">
            <w:pPr>
              <w:pStyle w:val="93"/>
              <w:framePr w:w="6360" w:h="2041" w:hRule="exact" w:wrap="notBeside" w:vAnchor="text" w:hAnchor="text" w:y="472"/>
              <w:shd w:val="clear" w:color="auto" w:fill="auto"/>
              <w:spacing w:line="280" w:lineRule="exact"/>
              <w:ind w:firstLine="0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  <w:lang w:val="en-US"/>
              </w:rPr>
              <w:t>0,3</w:t>
            </w: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8D891B9" w14:textId="77777777" w:rsidR="00CC18B6" w:rsidRPr="002D1DF4" w:rsidRDefault="00CC18B6" w:rsidP="00EA3D1B">
            <w:pPr>
              <w:pStyle w:val="93"/>
              <w:framePr w:w="6360" w:h="2041" w:hRule="exact" w:wrap="notBeside" w:vAnchor="text" w:hAnchor="text" w:y="472"/>
              <w:shd w:val="clear" w:color="auto" w:fill="auto"/>
              <w:spacing w:line="270" w:lineRule="exact"/>
              <w:ind w:firstLine="0"/>
              <w:rPr>
                <w:sz w:val="24"/>
                <w:szCs w:val="24"/>
              </w:rPr>
            </w:pPr>
            <w:r w:rsidRPr="00F2368F">
              <w:rPr>
                <w:rStyle w:val="SimHei"/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  <w:tc>
          <w:tcPr>
            <w:tcW w:w="15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5B339C" w14:textId="77777777" w:rsidR="00CC18B6" w:rsidRPr="002D1DF4" w:rsidRDefault="00CC18B6" w:rsidP="00EA3D1B">
            <w:pPr>
              <w:pStyle w:val="93"/>
              <w:framePr w:w="6360" w:h="2041" w:hRule="exact" w:wrap="notBeside" w:vAnchor="text" w:hAnchor="text" w:y="472"/>
              <w:shd w:val="clear" w:color="auto" w:fill="auto"/>
              <w:spacing w:line="270" w:lineRule="exact"/>
              <w:ind w:firstLine="0"/>
              <w:rPr>
                <w:sz w:val="24"/>
                <w:szCs w:val="24"/>
              </w:rPr>
            </w:pPr>
            <w:r>
              <w:rPr>
                <w:rStyle w:val="SimHei"/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F2368F">
              <w:rPr>
                <w:rStyle w:val="SimHei"/>
                <w:rFonts w:ascii="Times New Roman" w:hAnsi="Times New Roman" w:cs="Times New Roman"/>
                <w:sz w:val="24"/>
                <w:szCs w:val="24"/>
              </w:rPr>
              <w:t>0,1</w:t>
            </w:r>
          </w:p>
        </w:tc>
      </w:tr>
    </w:tbl>
    <w:p w14:paraId="0E0E0873" w14:textId="77777777" w:rsidR="00CC18B6" w:rsidRPr="00F2368F" w:rsidRDefault="00CC18B6" w:rsidP="00EA3D1B">
      <w:pPr>
        <w:widowControl w:val="0"/>
      </w:pPr>
    </w:p>
    <w:p w14:paraId="4B66DA2D" w14:textId="77777777" w:rsidR="00CC18B6" w:rsidRPr="00F2368F" w:rsidRDefault="00CC18B6" w:rsidP="00EA3D1B">
      <w:pPr>
        <w:pStyle w:val="93"/>
        <w:shd w:val="clear" w:color="auto" w:fill="auto"/>
        <w:spacing w:line="280" w:lineRule="exact"/>
        <w:ind w:firstLine="0"/>
        <w:rPr>
          <w:sz w:val="24"/>
          <w:szCs w:val="24"/>
        </w:rPr>
      </w:pPr>
      <w:r w:rsidRPr="00F2368F">
        <w:rPr>
          <w:sz w:val="24"/>
          <w:szCs w:val="24"/>
        </w:rPr>
        <w:t xml:space="preserve">Тогда вероятность </w:t>
      </w:r>
      <w:r w:rsidRPr="00F2368F">
        <w:rPr>
          <w:rStyle w:val="2a"/>
        </w:rPr>
        <w:t>P</w:t>
      </w:r>
      <w:r w:rsidRPr="004C5C13">
        <w:rPr>
          <w:rStyle w:val="2a"/>
          <w:lang w:val="ru-RU"/>
        </w:rPr>
        <w:t>(3</w:t>
      </w:r>
      <w:r w:rsidRPr="00F2368F">
        <w:rPr>
          <w:sz w:val="24"/>
          <w:szCs w:val="24"/>
        </w:rPr>
        <w:t xml:space="preserve"> &lt; </w:t>
      </w:r>
      <w:r w:rsidRPr="00F2368F">
        <w:rPr>
          <w:rStyle w:val="2a"/>
        </w:rPr>
        <w:t>X</w:t>
      </w:r>
      <w:r w:rsidRPr="004C5C13">
        <w:rPr>
          <w:rStyle w:val="2a"/>
          <w:lang w:val="ru-RU"/>
        </w:rPr>
        <w:t xml:space="preserve"> </w:t>
      </w:r>
      <w:r w:rsidRPr="00F2368F">
        <w:rPr>
          <w:sz w:val="24"/>
          <w:szCs w:val="24"/>
        </w:rPr>
        <w:t xml:space="preserve"> </w:t>
      </w:r>
      <w:r w:rsidRPr="004C5C13">
        <w:rPr>
          <w:rStyle w:val="2a"/>
          <w:lang w:val="ru-RU"/>
        </w:rPr>
        <w:t>3</w:t>
      </w:r>
      <w:r w:rsidRPr="00F2368F">
        <w:rPr>
          <w:sz w:val="24"/>
          <w:szCs w:val="24"/>
        </w:rPr>
        <w:t xml:space="preserve"> &lt; 7) равна</w:t>
      </w:r>
      <w:r>
        <w:rPr>
          <w:sz w:val="24"/>
          <w:szCs w:val="24"/>
        </w:rPr>
        <w:t>…</w:t>
      </w:r>
    </w:p>
    <w:p w14:paraId="43CCC53E" w14:textId="77777777" w:rsidR="00CC18B6" w:rsidRDefault="00CC18B6" w:rsidP="003028E9">
      <w:pPr>
        <w:pStyle w:val="93"/>
        <w:shd w:val="clear" w:color="auto" w:fill="auto"/>
        <w:spacing w:line="408" w:lineRule="exact"/>
        <w:ind w:right="-285" w:firstLine="0"/>
        <w:rPr>
          <w:b/>
          <w:sz w:val="24"/>
          <w:szCs w:val="24"/>
        </w:rPr>
      </w:pPr>
    </w:p>
    <w:p w14:paraId="21B7ADA6" w14:textId="77777777" w:rsidR="00CC18B6" w:rsidRPr="00F2368F" w:rsidRDefault="00CC18B6" w:rsidP="003028E9">
      <w:pPr>
        <w:pStyle w:val="93"/>
        <w:shd w:val="clear" w:color="auto" w:fill="auto"/>
        <w:spacing w:line="408" w:lineRule="exact"/>
        <w:ind w:right="-285" w:firstLine="0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18.</w:t>
      </w:r>
      <w:r w:rsidRPr="00F2368F">
        <w:rPr>
          <w:sz w:val="24"/>
          <w:szCs w:val="24"/>
        </w:rPr>
        <w:t xml:space="preserve"> Дискретная случайная величина </w:t>
      </w:r>
      <w:r w:rsidRPr="00F2368F">
        <w:rPr>
          <w:rStyle w:val="2a"/>
        </w:rPr>
        <w:t>X</w:t>
      </w:r>
      <w:r w:rsidRPr="00F2368F">
        <w:rPr>
          <w:sz w:val="24"/>
          <w:szCs w:val="24"/>
        </w:rPr>
        <w:t xml:space="preserve"> задана законом распределения </w:t>
      </w:r>
    </w:p>
    <w:p w14:paraId="1E8D6FC8" w14:textId="543C3D70" w:rsidR="00CC18B6" w:rsidRPr="00F2368F" w:rsidRDefault="00CC18B6" w:rsidP="003028E9">
      <w:pPr>
        <w:pStyle w:val="93"/>
        <w:shd w:val="clear" w:color="auto" w:fill="auto"/>
        <w:spacing w:line="413" w:lineRule="exact"/>
        <w:ind w:right="-285" w:firstLine="0"/>
        <w:rPr>
          <w:sz w:val="24"/>
          <w:szCs w:val="24"/>
        </w:rPr>
      </w:pPr>
      <w:r w:rsidRPr="00F2368F">
        <w:rPr>
          <w:sz w:val="24"/>
          <w:szCs w:val="24"/>
        </w:rPr>
        <w:t>законом распределения вероятностей:</w:t>
      </w:r>
      <w:r w:rsidR="00CB591B">
        <w:rPr>
          <w:noProof/>
        </w:rPr>
        <mc:AlternateContent>
          <mc:Choice Requires="wps">
            <w:drawing>
              <wp:anchor distT="0" distB="0" distL="63500" distR="63500" simplePos="0" relativeHeight="251661312" behindDoc="0" locked="0" layoutInCell="1" allowOverlap="1" wp14:anchorId="627F4BA2" wp14:editId="4A9BC0B2">
                <wp:simplePos x="0" y="0"/>
                <wp:positionH relativeFrom="margin">
                  <wp:posOffset>697230</wp:posOffset>
                </wp:positionH>
                <wp:positionV relativeFrom="paragraph">
                  <wp:posOffset>585470</wp:posOffset>
                </wp:positionV>
                <wp:extent cx="4839335" cy="165100"/>
                <wp:effectExtent l="0" t="0" r="0" b="0"/>
                <wp:wrapNone/>
                <wp:docPr id="384" name="Text Box 3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9335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1241CD" w14:textId="77777777" w:rsidR="00D96010" w:rsidRPr="000D3B6B" w:rsidRDefault="00D96010" w:rsidP="004C5C13">
                            <w:pPr>
                              <w:pStyle w:val="93"/>
                              <w:shd w:val="clear" w:color="auto" w:fill="auto"/>
                              <w:spacing w:line="260" w:lineRule="exact"/>
                              <w:ind w:left="100" w:firstLine="0"/>
                              <w:rPr>
                                <w:sz w:val="24"/>
                                <w:szCs w:val="24"/>
                              </w:rPr>
                            </w:pPr>
                            <w:r w:rsidRPr="000D3B6B">
                              <w:rPr>
                                <w:rStyle w:val="Exact"/>
                                <w:sz w:val="24"/>
                                <w:szCs w:val="24"/>
                              </w:rPr>
                              <w:t>Тогда ее функция распределения вероятностей имеет вид…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7F4BA2" id="_x0000_s1028" type="#_x0000_t202" style="position:absolute;margin-left:54.9pt;margin-top:46.1pt;width:381.05pt;height:13pt;z-index:251661312;visibility:visible;mso-wrap-style:square;mso-width-percent:0;mso-height-percent:0;mso-wrap-distance-left:5pt;mso-wrap-distance-top:0;mso-wrap-distance-right:5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" filled="f" stroked="f">
                <v:textbox style="mso-fit-shape-to-text:t" inset="0,0,0,0">
                  <w:txbxContent>
                    <w:p w14:paraId="1B1241CD" w14:textId="77777777" w:rsidR="00D96010" w:rsidRPr="000D3B6B" w:rsidRDefault="00D96010" w:rsidP="004C5C13">
                      <w:pPr>
                        <w:pStyle w:val="93"/>
                        <w:shd w:val="clear" w:color="auto" w:fill="auto"/>
                        <w:spacing w:line="260" w:lineRule="exact"/>
                        <w:ind w:left="100" w:firstLine="0"/>
                        <w:rPr>
                          <w:sz w:val="24"/>
                          <w:szCs w:val="24"/>
                        </w:rPr>
                      </w:pPr>
                      <w:r w:rsidRPr="000D3B6B">
                        <w:rPr>
                          <w:rStyle w:val="Exact"/>
                          <w:sz w:val="24"/>
                          <w:szCs w:val="24"/>
                        </w:rPr>
                        <w:t>Тогда ее функция распределения вероятностей имеет вид…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B591B">
        <w:rPr>
          <w:noProof/>
        </w:rPr>
        <mc:AlternateContent>
          <mc:Choice Requires="wps">
            <w:drawing>
              <wp:anchor distT="0" distB="0" distL="63500" distR="63500" simplePos="0" relativeHeight="251662336" behindDoc="0" locked="0" layoutInCell="1" allowOverlap="1" wp14:anchorId="4885745F" wp14:editId="274C01CD">
                <wp:simplePos x="0" y="0"/>
                <wp:positionH relativeFrom="margin">
                  <wp:posOffset>387350</wp:posOffset>
                </wp:positionH>
                <wp:positionV relativeFrom="paragraph">
                  <wp:posOffset>0</wp:posOffset>
                </wp:positionV>
                <wp:extent cx="2688590" cy="701040"/>
                <wp:effectExtent l="0" t="0" r="0" b="0"/>
                <wp:wrapNone/>
                <wp:docPr id="378" name="Text Box 3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88590" cy="701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Overlap w:val="never"/>
                              <w:tblW w:w="0" w:type="auto"/>
                              <w:tblLayout w:type="fixed"/>
                              <w:tblCellMar>
                                <w:left w:w="10" w:type="dxa"/>
                                <w:right w:w="10" w:type="dxa"/>
                              </w:tblCellMar>
                              <w:tblLook w:val="00A0" w:firstRow="1" w:lastRow="0" w:firstColumn="1" w:lastColumn="0" w:noHBand="0" w:noVBand="0"/>
                            </w:tblPr>
                            <w:tblGrid>
                              <w:gridCol w:w="1061"/>
                              <w:gridCol w:w="1056"/>
                              <w:gridCol w:w="1051"/>
                              <w:gridCol w:w="1066"/>
                            </w:tblGrid>
                            <w:tr w:rsidR="00D96010" w14:paraId="529C8C3E" w14:textId="77777777">
                              <w:trPr>
                                <w:trHeight w:hRule="exact" w:val="427"/>
                              </w:trPr>
                              <w:tc>
                                <w:tcPr>
                                  <w:tcW w:w="106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25C6887A" w14:textId="77777777" w:rsidR="00D96010" w:rsidRPr="002D1DF4" w:rsidRDefault="00D96010">
                                  <w:pPr>
                                    <w:pStyle w:val="93"/>
                                    <w:shd w:val="clear" w:color="auto" w:fill="auto"/>
                                    <w:spacing w:line="260" w:lineRule="exact"/>
                                    <w:ind w:right="420" w:firstLine="0"/>
                                    <w:jc w:val="right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4C5C13">
                                    <w:rPr>
                                      <w:rStyle w:val="72"/>
                                      <w:sz w:val="24"/>
                                      <w:szCs w:val="24"/>
                                      <w:lang w:val="en-US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1056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4C6E807E" w14:textId="77777777" w:rsidR="00D96010" w:rsidRPr="002D1DF4" w:rsidRDefault="00D96010">
                                  <w:pPr>
                                    <w:pStyle w:val="93"/>
                                    <w:shd w:val="clear" w:color="auto" w:fill="auto"/>
                                    <w:spacing w:line="270" w:lineRule="exact"/>
                                    <w:ind w:firstLine="0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4C5C13">
                                    <w:rPr>
                                      <w:rStyle w:val="SimHei"/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05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46444940" w14:textId="77777777" w:rsidR="00D96010" w:rsidRPr="002D1DF4" w:rsidRDefault="00D96010">
                                  <w:pPr>
                                    <w:pStyle w:val="93"/>
                                    <w:shd w:val="clear" w:color="auto" w:fill="auto"/>
                                    <w:spacing w:line="260" w:lineRule="exact"/>
                                    <w:ind w:firstLine="0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4C5C13">
                                    <w:rPr>
                                      <w:rStyle w:val="72"/>
                                      <w:sz w:val="24"/>
                                      <w:szCs w:val="24"/>
                                      <w:lang w:val="en-US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066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44BAF02B" w14:textId="77777777" w:rsidR="00D96010" w:rsidRPr="002D1DF4" w:rsidRDefault="00D96010">
                                  <w:pPr>
                                    <w:pStyle w:val="93"/>
                                    <w:shd w:val="clear" w:color="auto" w:fill="auto"/>
                                    <w:spacing w:line="270" w:lineRule="exact"/>
                                    <w:ind w:firstLine="0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4C5C13">
                                    <w:rPr>
                                      <w:rStyle w:val="SimHei"/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D96010" w14:paraId="7C937449" w14:textId="77777777">
                              <w:trPr>
                                <w:trHeight w:hRule="exact" w:val="437"/>
                              </w:trPr>
                              <w:tc>
                                <w:tcPr>
                                  <w:tcW w:w="106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5ABD1292" w14:textId="77777777" w:rsidR="00D96010" w:rsidRPr="002D1DF4" w:rsidRDefault="00D96010">
                                  <w:pPr>
                                    <w:pStyle w:val="93"/>
                                    <w:shd w:val="clear" w:color="auto" w:fill="auto"/>
                                    <w:spacing w:line="260" w:lineRule="exact"/>
                                    <w:ind w:firstLine="0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4C5C13">
                                    <w:rPr>
                                      <w:rStyle w:val="2a"/>
                                      <w:sz w:val="24"/>
                                      <w:szCs w:val="24"/>
                                    </w:rPr>
                                    <w:t>p</w:t>
                                  </w:r>
                                </w:p>
                              </w:tc>
                              <w:tc>
                                <w:tcPr>
                                  <w:tcW w:w="1056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227E4208" w14:textId="77777777" w:rsidR="00D96010" w:rsidRPr="002D1DF4" w:rsidRDefault="00D96010">
                                  <w:pPr>
                                    <w:pStyle w:val="93"/>
                                    <w:shd w:val="clear" w:color="auto" w:fill="auto"/>
                                    <w:spacing w:line="260" w:lineRule="exact"/>
                                    <w:ind w:firstLine="0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4C5C13">
                                    <w:rPr>
                                      <w:rStyle w:val="72"/>
                                      <w:sz w:val="24"/>
                                      <w:szCs w:val="24"/>
                                      <w:lang w:val="en-US"/>
                                    </w:rPr>
                                    <w:t>0,25</w:t>
                                  </w:r>
                                </w:p>
                              </w:tc>
                              <w:tc>
                                <w:tcPr>
                                  <w:tcW w:w="1051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60B80253" w14:textId="77777777" w:rsidR="00D96010" w:rsidRPr="002D1DF4" w:rsidRDefault="00D96010">
                                  <w:pPr>
                                    <w:pStyle w:val="93"/>
                                    <w:shd w:val="clear" w:color="auto" w:fill="auto"/>
                                    <w:spacing w:line="270" w:lineRule="exact"/>
                                    <w:ind w:firstLine="0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4C5C13">
                                    <w:rPr>
                                      <w:rStyle w:val="SimHei"/>
                                      <w:rFonts w:ascii="Times New Roman" w:hAnsi="Times New Roman" w:cs="Times New Roman"/>
                                      <w:sz w:val="24"/>
                                      <w:szCs w:val="24"/>
                                    </w:rPr>
                                    <w:t>0,20</w:t>
                                  </w:r>
                                </w:p>
                              </w:tc>
                              <w:tc>
                                <w:tcPr>
                                  <w:tcW w:w="1066" w:type="dxa"/>
                                  <w:tcBorders>
                                    <w:top w:val="single" w:sz="4" w:space="0" w:color="auto"/>
                                    <w:left w:val="single" w:sz="4" w:space="0" w:color="auto"/>
                                    <w:bottom w:val="single" w:sz="4" w:space="0" w:color="auto"/>
                                    <w:right w:val="single" w:sz="4" w:space="0" w:color="auto"/>
                                  </w:tcBorders>
                                  <w:shd w:val="clear" w:color="auto" w:fill="FFFFFF"/>
                                </w:tcPr>
                                <w:p w14:paraId="0E3E06B1" w14:textId="77777777" w:rsidR="00D96010" w:rsidRPr="002D1DF4" w:rsidRDefault="00D96010">
                                  <w:pPr>
                                    <w:pStyle w:val="93"/>
                                    <w:shd w:val="clear" w:color="auto" w:fill="auto"/>
                                    <w:spacing w:line="260" w:lineRule="exact"/>
                                    <w:ind w:firstLine="0"/>
                                    <w:jc w:val="center"/>
                                    <w:rPr>
                                      <w:sz w:val="24"/>
                                      <w:szCs w:val="24"/>
                                    </w:rPr>
                                  </w:pPr>
                                  <w:r w:rsidRPr="004C5C13">
                                    <w:rPr>
                                      <w:rStyle w:val="72"/>
                                      <w:sz w:val="24"/>
                                      <w:szCs w:val="24"/>
                                      <w:lang w:val="en-US"/>
                                    </w:rPr>
                                    <w:t>0,55</w:t>
                                  </w:r>
                                </w:p>
                              </w:tc>
                            </w:tr>
                          </w:tbl>
                          <w:p w14:paraId="3FE1195E" w14:textId="77777777" w:rsidR="00D96010" w:rsidRDefault="00D96010" w:rsidP="004C5C13"/>
                        </w:txbxContent>
                      </wps:txbx>
                      <wps:bodyPr rot="0" vert="horz" wrap="square" lIns="0" tIns="0" rIns="0" bIns="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85745F" id="_x0000_s1029" type="#_x0000_t202" style="position:absolute;margin-left:30.5pt;margin-top:0;width:211.7pt;height:55.2pt;z-index:251662336;visibility:visible;mso-wrap-style:square;mso-width-percent:0;mso-height-percent:0;mso-wrap-distance-left:5pt;mso-wrap-distance-top:0;mso-wrap-distance-right:5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" filled="f" stroked="f">
                <v:textbox style="mso-fit-shape-to-text:t" inset="0,0,0,0">
                  <w:txbxContent>
                    <w:tbl>
                      <w:tblPr>
                        <w:tblOverlap w:val="never"/>
                        <w:tblW w:w="0" w:type="auto"/>
                        <w:tblLayout w:type="fixed"/>
                        <w:tblCellMar>
                          <w:left w:w="10" w:type="dxa"/>
                          <w:right w:w="10" w:type="dxa"/>
                        </w:tblCellMar>
                        <w:tblLook w:val="00A0" w:firstRow="1" w:lastRow="0" w:firstColumn="1" w:lastColumn="0" w:noHBand="0" w:noVBand="0"/>
                      </w:tblPr>
                      <w:tblGrid>
                        <w:gridCol w:w="1061"/>
                        <w:gridCol w:w="1056"/>
                        <w:gridCol w:w="1051"/>
                        <w:gridCol w:w="1066"/>
                      </w:tblGrid>
                      <w:tr w:rsidR="00D96010" w14:paraId="529C8C3E" w14:textId="77777777">
                        <w:trPr>
                          <w:trHeight w:hRule="exact" w:val="427"/>
                        </w:trPr>
                        <w:tc>
                          <w:tcPr>
                            <w:tcW w:w="1061" w:type="dxa"/>
                            <w:tcBorders>
                              <w:top w:val="single" w:sz="4" w:space="0" w:color="auto"/>
                              <w:left w:val="single" w:sz="4" w:space="0" w:color="auto"/>
                            </w:tcBorders>
                            <w:shd w:val="clear" w:color="auto" w:fill="FFFFFF"/>
                          </w:tcPr>
                          <w:p w14:paraId="25C6887A" w14:textId="77777777" w:rsidR="00D96010" w:rsidRPr="002D1DF4" w:rsidRDefault="00D96010">
                            <w:pPr>
                              <w:pStyle w:val="93"/>
                              <w:shd w:val="clear" w:color="auto" w:fill="auto"/>
                              <w:spacing w:line="260" w:lineRule="exact"/>
                              <w:ind w:right="420" w:firstLine="0"/>
                              <w:jc w:val="right"/>
                              <w:rPr>
                                <w:sz w:val="24"/>
                                <w:szCs w:val="24"/>
                              </w:rPr>
                            </w:pPr>
                            <w:r w:rsidRPr="004C5C13">
                              <w:rPr>
                                <w:rStyle w:val="72"/>
                                <w:sz w:val="24"/>
                                <w:szCs w:val="24"/>
                                <w:lang w:val="en-US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1056" w:type="dxa"/>
                            <w:tcBorders>
                              <w:top w:val="single" w:sz="4" w:space="0" w:color="auto"/>
                              <w:left w:val="single" w:sz="4" w:space="0" w:color="auto"/>
                            </w:tcBorders>
                            <w:shd w:val="clear" w:color="auto" w:fill="FFFFFF"/>
                          </w:tcPr>
                          <w:p w14:paraId="4C6E807E" w14:textId="77777777" w:rsidR="00D96010" w:rsidRPr="002D1DF4" w:rsidRDefault="00D96010">
                            <w:pPr>
                              <w:pStyle w:val="93"/>
                              <w:shd w:val="clear" w:color="auto" w:fill="auto"/>
                              <w:spacing w:line="270" w:lineRule="exact"/>
                              <w:ind w:firstLine="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4C5C13">
                              <w:rPr>
                                <w:rStyle w:val="SimHei"/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051" w:type="dxa"/>
                            <w:tcBorders>
                              <w:top w:val="single" w:sz="4" w:space="0" w:color="auto"/>
                              <w:left w:val="single" w:sz="4" w:space="0" w:color="auto"/>
                            </w:tcBorders>
                            <w:shd w:val="clear" w:color="auto" w:fill="FFFFFF"/>
                          </w:tcPr>
                          <w:p w14:paraId="46444940" w14:textId="77777777" w:rsidR="00D96010" w:rsidRPr="002D1DF4" w:rsidRDefault="00D96010">
                            <w:pPr>
                              <w:pStyle w:val="93"/>
                              <w:shd w:val="clear" w:color="auto" w:fill="auto"/>
                              <w:spacing w:line="260" w:lineRule="exact"/>
                              <w:ind w:firstLine="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4C5C13">
                              <w:rPr>
                                <w:rStyle w:val="72"/>
                                <w:sz w:val="24"/>
                                <w:szCs w:val="24"/>
                                <w:lang w:val="en-US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066" w:type="dxa"/>
                            <w:tcBorders>
                              <w:top w:val="single" w:sz="4" w:space="0" w:color="auto"/>
                              <w:left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</w:tcPr>
                          <w:p w14:paraId="44BAF02B" w14:textId="77777777" w:rsidR="00D96010" w:rsidRPr="002D1DF4" w:rsidRDefault="00D96010">
                            <w:pPr>
                              <w:pStyle w:val="93"/>
                              <w:shd w:val="clear" w:color="auto" w:fill="auto"/>
                              <w:spacing w:line="270" w:lineRule="exact"/>
                              <w:ind w:firstLine="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4C5C13">
                              <w:rPr>
                                <w:rStyle w:val="SimHei"/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6</w:t>
                            </w:r>
                          </w:p>
                        </w:tc>
                      </w:tr>
                      <w:tr w:rsidR="00D96010" w14:paraId="7C937449" w14:textId="77777777">
                        <w:trPr>
                          <w:trHeight w:hRule="exact" w:val="437"/>
                        </w:trPr>
                        <w:tc>
                          <w:tcPr>
                            <w:tcW w:w="1061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</w:tcBorders>
                            <w:shd w:val="clear" w:color="auto" w:fill="FFFFFF"/>
                          </w:tcPr>
                          <w:p w14:paraId="5ABD1292" w14:textId="77777777" w:rsidR="00D96010" w:rsidRPr="002D1DF4" w:rsidRDefault="00D96010">
                            <w:pPr>
                              <w:pStyle w:val="93"/>
                              <w:shd w:val="clear" w:color="auto" w:fill="auto"/>
                              <w:spacing w:line="260" w:lineRule="exact"/>
                              <w:ind w:firstLine="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4C5C13">
                              <w:rPr>
                                <w:rStyle w:val="2a"/>
                                <w:sz w:val="24"/>
                                <w:szCs w:val="24"/>
                              </w:rPr>
                              <w:t>p</w:t>
                            </w:r>
                          </w:p>
                        </w:tc>
                        <w:tc>
                          <w:tcPr>
                            <w:tcW w:w="1056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</w:tcBorders>
                            <w:shd w:val="clear" w:color="auto" w:fill="FFFFFF"/>
                          </w:tcPr>
                          <w:p w14:paraId="227E4208" w14:textId="77777777" w:rsidR="00D96010" w:rsidRPr="002D1DF4" w:rsidRDefault="00D96010">
                            <w:pPr>
                              <w:pStyle w:val="93"/>
                              <w:shd w:val="clear" w:color="auto" w:fill="auto"/>
                              <w:spacing w:line="260" w:lineRule="exact"/>
                              <w:ind w:firstLine="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4C5C13">
                              <w:rPr>
                                <w:rStyle w:val="72"/>
                                <w:sz w:val="24"/>
                                <w:szCs w:val="24"/>
                                <w:lang w:val="en-US"/>
                              </w:rPr>
                              <w:t>0,25</w:t>
                            </w:r>
                          </w:p>
                        </w:tc>
                        <w:tc>
                          <w:tcPr>
                            <w:tcW w:w="1051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</w:tcBorders>
                            <w:shd w:val="clear" w:color="auto" w:fill="FFFFFF"/>
                          </w:tcPr>
                          <w:p w14:paraId="60B80253" w14:textId="77777777" w:rsidR="00D96010" w:rsidRPr="002D1DF4" w:rsidRDefault="00D96010">
                            <w:pPr>
                              <w:pStyle w:val="93"/>
                              <w:shd w:val="clear" w:color="auto" w:fill="auto"/>
                              <w:spacing w:line="270" w:lineRule="exact"/>
                              <w:ind w:firstLine="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4C5C13">
                              <w:rPr>
                                <w:rStyle w:val="SimHei"/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0,20</w:t>
                            </w:r>
                          </w:p>
                        </w:tc>
                        <w:tc>
                          <w:tcPr>
                            <w:tcW w:w="1066" w:type="dxa"/>
                            <w:tc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</w:tcBorders>
                            <w:shd w:val="clear" w:color="auto" w:fill="FFFFFF"/>
                          </w:tcPr>
                          <w:p w14:paraId="0E3E06B1" w14:textId="77777777" w:rsidR="00D96010" w:rsidRPr="002D1DF4" w:rsidRDefault="00D96010">
                            <w:pPr>
                              <w:pStyle w:val="93"/>
                              <w:shd w:val="clear" w:color="auto" w:fill="auto"/>
                              <w:spacing w:line="260" w:lineRule="exact"/>
                              <w:ind w:firstLine="0"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 w:rsidRPr="004C5C13">
                              <w:rPr>
                                <w:rStyle w:val="72"/>
                                <w:sz w:val="24"/>
                                <w:szCs w:val="24"/>
                                <w:lang w:val="en-US"/>
                              </w:rPr>
                              <w:t>0,55</w:t>
                            </w:r>
                          </w:p>
                        </w:tc>
                      </w:tr>
                    </w:tbl>
                    <w:p w14:paraId="3FE1195E" w14:textId="77777777" w:rsidR="00D96010" w:rsidRDefault="00D96010" w:rsidP="004C5C13"/>
                  </w:txbxContent>
                </v:textbox>
                <w10:wrap anchorx="margin"/>
              </v:shape>
            </w:pict>
          </mc:Fallback>
        </mc:AlternateContent>
      </w:r>
    </w:p>
    <w:p w14:paraId="33060128" w14:textId="77777777" w:rsidR="00CC18B6" w:rsidRPr="00F2368F" w:rsidRDefault="00CC18B6" w:rsidP="003028E9">
      <w:pPr>
        <w:spacing w:line="360" w:lineRule="exact"/>
        <w:ind w:right="-285"/>
      </w:pPr>
    </w:p>
    <w:p w14:paraId="08672989" w14:textId="77777777" w:rsidR="00CC18B6" w:rsidRPr="00F2368F" w:rsidRDefault="00CC18B6" w:rsidP="003028E9">
      <w:pPr>
        <w:pStyle w:val="93"/>
        <w:shd w:val="clear" w:color="auto" w:fill="auto"/>
        <w:spacing w:line="408" w:lineRule="exact"/>
        <w:ind w:right="-285" w:firstLine="0"/>
        <w:jc w:val="both"/>
        <w:rPr>
          <w:sz w:val="24"/>
          <w:szCs w:val="24"/>
        </w:rPr>
      </w:pPr>
    </w:p>
    <w:p w14:paraId="78B1239D" w14:textId="77777777" w:rsidR="00CC18B6" w:rsidRPr="00F2368F" w:rsidRDefault="00CC18B6" w:rsidP="003028E9">
      <w:pPr>
        <w:pStyle w:val="93"/>
        <w:shd w:val="clear" w:color="auto" w:fill="auto"/>
        <w:spacing w:line="408" w:lineRule="exact"/>
        <w:ind w:right="-285" w:firstLine="0"/>
        <w:jc w:val="both"/>
        <w:rPr>
          <w:sz w:val="24"/>
          <w:szCs w:val="24"/>
        </w:rPr>
      </w:pPr>
    </w:p>
    <w:p w14:paraId="3EB03CBD" w14:textId="77777777" w:rsidR="00CC18B6" w:rsidRPr="00F2368F" w:rsidRDefault="00CC18B6" w:rsidP="003028E9">
      <w:pPr>
        <w:pStyle w:val="53"/>
        <w:keepNext/>
        <w:keepLines/>
        <w:shd w:val="clear" w:color="auto" w:fill="auto"/>
        <w:tabs>
          <w:tab w:val="left" w:pos="1626"/>
        </w:tabs>
        <w:spacing w:after="0" w:line="240" w:lineRule="auto"/>
        <w:ind w:right="-285" w:firstLine="0"/>
        <w:jc w:val="center"/>
        <w:rPr>
          <w:rFonts w:ascii="Times New Roman" w:hAnsi="Times New Roman"/>
          <w:sz w:val="24"/>
          <w:szCs w:val="24"/>
        </w:rPr>
      </w:pPr>
      <w:bookmarkStart w:id="21" w:name="bookmark20"/>
      <w:r w:rsidRPr="00F2368F">
        <w:rPr>
          <w:rFonts w:ascii="Times New Roman" w:hAnsi="Times New Roman"/>
          <w:sz w:val="24"/>
          <w:szCs w:val="24"/>
        </w:rPr>
        <w:t>Числовые характеристики случайных величин</w:t>
      </w:r>
      <w:bookmarkEnd w:id="21"/>
    </w:p>
    <w:p w14:paraId="0A16FE7F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19.</w:t>
      </w:r>
      <w:r w:rsidRPr="00F2368F">
        <w:rPr>
          <w:sz w:val="24"/>
          <w:szCs w:val="24"/>
        </w:rPr>
        <w:t xml:space="preserve"> Дискретная случайная величина </w:t>
      </w:r>
      <w:r w:rsidRPr="00F2368F">
        <w:rPr>
          <w:rStyle w:val="1a"/>
          <w:sz w:val="24"/>
          <w:szCs w:val="24"/>
        </w:rPr>
        <w:t>X</w:t>
      </w:r>
      <w:r w:rsidRPr="00F2368F">
        <w:rPr>
          <w:sz w:val="24"/>
          <w:szCs w:val="24"/>
        </w:rPr>
        <w:t xml:space="preserve"> задана законом распределения вероятностей:</w:t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1109"/>
        <w:gridCol w:w="1133"/>
        <w:gridCol w:w="994"/>
        <w:gridCol w:w="998"/>
      </w:tblGrid>
      <w:tr w:rsidR="00CC18B6" w:rsidRPr="00F2368F" w14:paraId="1A12EC06" w14:textId="77777777" w:rsidTr="004C5C13">
        <w:trPr>
          <w:trHeight w:hRule="exact" w:val="427"/>
        </w:trPr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F2E0DD4" w14:textId="77777777" w:rsidR="00CC18B6" w:rsidRPr="002D1DF4" w:rsidRDefault="00CC18B6" w:rsidP="003028E9">
            <w:pPr>
              <w:pStyle w:val="93"/>
              <w:framePr w:w="4234" w:wrap="notBeside" w:vAnchor="text" w:hAnchor="text" w:y="1"/>
              <w:shd w:val="clear" w:color="auto" w:fill="auto"/>
              <w:spacing w:line="240" w:lineRule="auto"/>
              <w:ind w:right="-285" w:firstLine="0"/>
              <w:jc w:val="right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</w:rPr>
              <w:t>X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4D540A1" w14:textId="77777777" w:rsidR="00CC18B6" w:rsidRPr="002D1DF4" w:rsidRDefault="00CC18B6" w:rsidP="003028E9">
            <w:pPr>
              <w:pStyle w:val="93"/>
              <w:framePr w:w="4234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10"/>
                <w:spacing w:val="-50"/>
                <w:sz w:val="24"/>
                <w:szCs w:val="24"/>
              </w:rPr>
              <w:t>-2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41D2652" w14:textId="77777777" w:rsidR="00CC18B6" w:rsidRPr="002D1DF4" w:rsidRDefault="00CC18B6" w:rsidP="003028E9">
            <w:pPr>
              <w:pStyle w:val="93"/>
              <w:framePr w:w="4234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</w:rPr>
              <w:t>4</w:t>
            </w:r>
          </w:p>
        </w:tc>
        <w:tc>
          <w:tcPr>
            <w:tcW w:w="998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D53FCB7" w14:textId="77777777" w:rsidR="00CC18B6" w:rsidRPr="002D1DF4" w:rsidRDefault="00CC18B6" w:rsidP="003028E9">
            <w:pPr>
              <w:pStyle w:val="93"/>
              <w:framePr w:w="4234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</w:rPr>
              <w:t>7</w:t>
            </w:r>
          </w:p>
        </w:tc>
      </w:tr>
      <w:tr w:rsidR="00CC18B6" w:rsidRPr="00F2368F" w14:paraId="27411670" w14:textId="77777777" w:rsidTr="004C5C13">
        <w:trPr>
          <w:trHeight w:hRule="exact" w:val="437"/>
        </w:trPr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62F55940" w14:textId="77777777" w:rsidR="00CC18B6" w:rsidRPr="002D1DF4" w:rsidRDefault="00CC18B6" w:rsidP="003028E9">
            <w:pPr>
              <w:pStyle w:val="93"/>
              <w:framePr w:w="4234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1a"/>
                <w:sz w:val="24"/>
                <w:szCs w:val="24"/>
              </w:rPr>
              <w:t>Р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96DD97E" w14:textId="77777777" w:rsidR="00CC18B6" w:rsidRPr="002D1DF4" w:rsidRDefault="00CC18B6" w:rsidP="003028E9">
            <w:pPr>
              <w:pStyle w:val="93"/>
              <w:framePr w:w="4234" w:wrap="notBeside" w:vAnchor="text" w:hAnchor="text" w:y="1"/>
              <w:shd w:val="clear" w:color="auto" w:fill="auto"/>
              <w:spacing w:line="240" w:lineRule="auto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SimHei10"/>
                <w:spacing w:val="-50"/>
                <w:sz w:val="24"/>
                <w:szCs w:val="24"/>
              </w:rPr>
              <w:t>0,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063DB089" w14:textId="77777777" w:rsidR="00CC18B6" w:rsidRPr="002D1DF4" w:rsidRDefault="00CC18B6" w:rsidP="003028E9">
            <w:pPr>
              <w:pStyle w:val="93"/>
              <w:framePr w:w="4234" w:wrap="notBeside" w:vAnchor="text" w:hAnchor="text" w:y="1"/>
              <w:shd w:val="clear" w:color="auto" w:fill="auto"/>
              <w:spacing w:line="240" w:lineRule="auto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</w:rPr>
              <w:t>0,5</w:t>
            </w:r>
          </w:p>
        </w:tc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7AA31B1" w14:textId="77777777" w:rsidR="00CC18B6" w:rsidRPr="002D1DF4" w:rsidRDefault="00CC18B6" w:rsidP="003028E9">
            <w:pPr>
              <w:pStyle w:val="93"/>
              <w:framePr w:w="4234" w:wrap="notBeside" w:vAnchor="text" w:hAnchor="text" w:y="1"/>
              <w:shd w:val="clear" w:color="auto" w:fill="auto"/>
              <w:spacing w:line="240" w:lineRule="auto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72"/>
                <w:sz w:val="24"/>
                <w:szCs w:val="24"/>
              </w:rPr>
              <w:t>0,4</w:t>
            </w:r>
          </w:p>
        </w:tc>
      </w:tr>
    </w:tbl>
    <w:p w14:paraId="070696F1" w14:textId="77777777" w:rsidR="00CC18B6" w:rsidRPr="00F2368F" w:rsidRDefault="00CC18B6" w:rsidP="003028E9">
      <w:pPr>
        <w:ind w:right="-285"/>
      </w:pPr>
    </w:p>
    <w:p w14:paraId="22D93D45" w14:textId="77777777" w:rsidR="00CC18B6" w:rsidRDefault="00CC18B6" w:rsidP="003028E9">
      <w:pPr>
        <w:pStyle w:val="93"/>
        <w:shd w:val="clear" w:color="auto" w:fill="auto"/>
        <w:spacing w:line="240" w:lineRule="auto"/>
        <w:ind w:right="-285" w:firstLine="0"/>
        <w:rPr>
          <w:sz w:val="24"/>
          <w:szCs w:val="24"/>
        </w:rPr>
      </w:pPr>
      <w:r w:rsidRPr="00F2368F">
        <w:rPr>
          <w:sz w:val="24"/>
          <w:szCs w:val="24"/>
        </w:rPr>
        <w:t>Тогда ее математическое ожидание равно:</w:t>
      </w:r>
      <w:r>
        <w:rPr>
          <w:sz w:val="24"/>
          <w:szCs w:val="24"/>
        </w:rPr>
        <w:t>…</w:t>
      </w:r>
    </w:p>
    <w:p w14:paraId="03104FDE" w14:textId="77777777" w:rsidR="00CC18B6" w:rsidRDefault="00CC18B6" w:rsidP="003028E9">
      <w:pPr>
        <w:pStyle w:val="93"/>
        <w:shd w:val="clear" w:color="auto" w:fill="auto"/>
        <w:spacing w:line="240" w:lineRule="auto"/>
        <w:ind w:right="-285" w:firstLine="0"/>
        <w:rPr>
          <w:sz w:val="24"/>
          <w:szCs w:val="24"/>
        </w:rPr>
      </w:pPr>
    </w:p>
    <w:p w14:paraId="23D4BC49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20</w:t>
      </w:r>
      <w:r>
        <w:rPr>
          <w:b/>
          <w:sz w:val="24"/>
          <w:szCs w:val="24"/>
        </w:rPr>
        <w:t xml:space="preserve">. </w:t>
      </w:r>
      <w:r w:rsidRPr="00F2368F">
        <w:rPr>
          <w:sz w:val="24"/>
          <w:szCs w:val="24"/>
        </w:rPr>
        <w:t xml:space="preserve"> Дискретная случайная величина </w:t>
      </w:r>
      <w:r w:rsidRPr="00F2368F">
        <w:rPr>
          <w:rStyle w:val="afff6"/>
          <w:sz w:val="24"/>
          <w:szCs w:val="24"/>
        </w:rPr>
        <w:t>X</w:t>
      </w:r>
      <w:r w:rsidRPr="00F2368F">
        <w:rPr>
          <w:sz w:val="24"/>
          <w:szCs w:val="24"/>
        </w:rPr>
        <w:t xml:space="preserve"> задана законом распределения вероятностей:</w:t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1147"/>
        <w:gridCol w:w="1205"/>
        <w:gridCol w:w="1214"/>
      </w:tblGrid>
      <w:tr w:rsidR="00CC18B6" w:rsidRPr="00F2368F" w14:paraId="121F87C2" w14:textId="77777777" w:rsidTr="004C5C13">
        <w:trPr>
          <w:trHeight w:hRule="exact" w:val="427"/>
        </w:trPr>
        <w:tc>
          <w:tcPr>
            <w:tcW w:w="1147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347FEAF" w14:textId="77777777" w:rsidR="00CC18B6" w:rsidRPr="002D1DF4" w:rsidRDefault="00CC18B6" w:rsidP="003028E9">
            <w:pPr>
              <w:pStyle w:val="93"/>
              <w:framePr w:w="356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X</w:t>
            </w:r>
          </w:p>
        </w:tc>
        <w:tc>
          <w:tcPr>
            <w:tcW w:w="120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C0258F6" w14:textId="77777777" w:rsidR="00CC18B6" w:rsidRPr="002D1DF4" w:rsidRDefault="00CC18B6" w:rsidP="003028E9">
            <w:pPr>
              <w:pStyle w:val="93"/>
              <w:framePr w:w="356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3"/>
                <w:sz w:val="24"/>
                <w:szCs w:val="24"/>
              </w:rPr>
              <w:t>-1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311BC9F5" w14:textId="77777777" w:rsidR="00CC18B6" w:rsidRPr="002D1DF4" w:rsidRDefault="00CC18B6" w:rsidP="003028E9">
            <w:pPr>
              <w:pStyle w:val="93"/>
              <w:framePr w:w="356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5</w:t>
            </w:r>
          </w:p>
        </w:tc>
      </w:tr>
      <w:tr w:rsidR="00CC18B6" w:rsidRPr="00F2368F" w14:paraId="2A4962AC" w14:textId="77777777" w:rsidTr="004C5C13">
        <w:trPr>
          <w:trHeight w:hRule="exact" w:val="432"/>
        </w:trPr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EA7E974" w14:textId="77777777" w:rsidR="00CC18B6" w:rsidRPr="002D1DF4" w:rsidRDefault="00CC18B6" w:rsidP="003028E9">
            <w:pPr>
              <w:pStyle w:val="93"/>
              <w:framePr w:w="356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p</w:t>
            </w:r>
          </w:p>
        </w:tc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6AB3E805" w14:textId="77777777" w:rsidR="00CC18B6" w:rsidRPr="002D1DF4" w:rsidRDefault="00CC18B6" w:rsidP="003028E9">
            <w:pPr>
              <w:pStyle w:val="93"/>
              <w:framePr w:w="356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0,3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2D902B4" w14:textId="77777777" w:rsidR="00CC18B6" w:rsidRPr="002D1DF4" w:rsidRDefault="00CC18B6" w:rsidP="003028E9">
            <w:pPr>
              <w:pStyle w:val="93"/>
              <w:framePr w:w="3566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0,7</w:t>
            </w:r>
          </w:p>
        </w:tc>
      </w:tr>
    </w:tbl>
    <w:p w14:paraId="5C5B2B90" w14:textId="77777777" w:rsidR="00CC18B6" w:rsidRPr="00F2368F" w:rsidRDefault="00CC18B6" w:rsidP="003028E9">
      <w:pPr>
        <w:ind w:right="-285"/>
      </w:pPr>
    </w:p>
    <w:p w14:paraId="30A30D4D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F2368F">
        <w:rPr>
          <w:sz w:val="24"/>
          <w:szCs w:val="24"/>
        </w:rPr>
        <w:t>Тогда ее дисперсия равна</w:t>
      </w:r>
      <w:r>
        <w:rPr>
          <w:sz w:val="24"/>
          <w:szCs w:val="24"/>
        </w:rPr>
        <w:t>…</w:t>
      </w:r>
    </w:p>
    <w:p w14:paraId="7A422294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21.</w:t>
      </w:r>
      <w:r w:rsidRPr="00F2368F">
        <w:rPr>
          <w:sz w:val="24"/>
          <w:szCs w:val="24"/>
        </w:rPr>
        <w:t xml:space="preserve"> Дискретная случайная величина </w:t>
      </w:r>
      <w:r w:rsidRPr="00F2368F">
        <w:rPr>
          <w:rStyle w:val="afff6"/>
          <w:sz w:val="24"/>
          <w:szCs w:val="24"/>
        </w:rPr>
        <w:t>X</w:t>
      </w:r>
      <w:r w:rsidRPr="00F2368F">
        <w:rPr>
          <w:sz w:val="24"/>
          <w:szCs w:val="24"/>
        </w:rPr>
        <w:t xml:space="preserve"> задана законом распре</w:t>
      </w:r>
      <w:r w:rsidRPr="00F2368F">
        <w:rPr>
          <w:sz w:val="24"/>
          <w:szCs w:val="24"/>
        </w:rPr>
        <w:softHyphen/>
        <w:t>деления вероятностей:</w:t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998"/>
        <w:gridCol w:w="994"/>
        <w:gridCol w:w="994"/>
        <w:gridCol w:w="1003"/>
      </w:tblGrid>
      <w:tr w:rsidR="00CC18B6" w:rsidRPr="00F2368F" w14:paraId="4927D191" w14:textId="77777777" w:rsidTr="004C5C13">
        <w:trPr>
          <w:trHeight w:hRule="exact" w:val="427"/>
        </w:trPr>
        <w:tc>
          <w:tcPr>
            <w:tcW w:w="99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6357F46" w14:textId="77777777" w:rsidR="00CC18B6" w:rsidRPr="002D1DF4" w:rsidRDefault="00CC18B6" w:rsidP="003028E9">
            <w:pPr>
              <w:pStyle w:val="93"/>
              <w:framePr w:w="3989" w:wrap="notBeside" w:vAnchor="text" w:hAnchor="text" w:y="1"/>
              <w:shd w:val="clear" w:color="auto" w:fill="auto"/>
              <w:spacing w:line="240" w:lineRule="auto"/>
              <w:ind w:right="-285" w:firstLine="0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X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D6095D7" w14:textId="77777777" w:rsidR="00CC18B6" w:rsidRPr="002D1DF4" w:rsidRDefault="00CC18B6" w:rsidP="003028E9">
            <w:pPr>
              <w:pStyle w:val="93"/>
              <w:framePr w:w="3989" w:wrap="notBeside" w:vAnchor="text" w:hAnchor="text" w:y="1"/>
              <w:shd w:val="clear" w:color="auto" w:fill="auto"/>
              <w:spacing w:line="240" w:lineRule="auto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SimHei3"/>
                <w:sz w:val="24"/>
                <w:szCs w:val="24"/>
              </w:rPr>
              <w:t>-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D614B25" w14:textId="77777777" w:rsidR="00CC18B6" w:rsidRPr="002D1DF4" w:rsidRDefault="00CC18B6" w:rsidP="003028E9">
            <w:pPr>
              <w:pStyle w:val="93"/>
              <w:framePr w:w="3989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3"/>
                <w:sz w:val="24"/>
                <w:szCs w:val="24"/>
              </w:rPr>
              <w:t>0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788CB5CF" w14:textId="77777777" w:rsidR="00CC18B6" w:rsidRPr="002D1DF4" w:rsidRDefault="00CC18B6" w:rsidP="003028E9">
            <w:pPr>
              <w:pStyle w:val="93"/>
              <w:framePr w:w="3989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3</w:t>
            </w:r>
          </w:p>
        </w:tc>
      </w:tr>
      <w:tr w:rsidR="00CC18B6" w:rsidRPr="00F2368F" w14:paraId="7169376B" w14:textId="77777777" w:rsidTr="004C5C13">
        <w:trPr>
          <w:trHeight w:hRule="exact" w:val="437"/>
        </w:trPr>
        <w:tc>
          <w:tcPr>
            <w:tcW w:w="9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79F7BD3" w14:textId="77777777" w:rsidR="00CC18B6" w:rsidRPr="002D1DF4" w:rsidRDefault="00CC18B6" w:rsidP="003028E9">
            <w:pPr>
              <w:pStyle w:val="93"/>
              <w:framePr w:w="3989" w:wrap="notBeside" w:vAnchor="text" w:hAnchor="text" w:y="1"/>
              <w:shd w:val="clear" w:color="auto" w:fill="auto"/>
              <w:spacing w:line="240" w:lineRule="auto"/>
              <w:ind w:right="-285" w:firstLine="0"/>
              <w:jc w:val="right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p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C5E0074" w14:textId="77777777" w:rsidR="00CC18B6" w:rsidRPr="002D1DF4" w:rsidRDefault="00CC18B6" w:rsidP="003028E9">
            <w:pPr>
              <w:pStyle w:val="93"/>
              <w:framePr w:w="3989" w:wrap="notBeside" w:vAnchor="text" w:hAnchor="text" w:y="1"/>
              <w:shd w:val="clear" w:color="auto" w:fill="auto"/>
              <w:spacing w:line="240" w:lineRule="auto"/>
              <w:ind w:right="-285" w:firstLine="0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0,4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D4441D4" w14:textId="77777777" w:rsidR="00CC18B6" w:rsidRPr="002D1DF4" w:rsidRDefault="00CC18B6" w:rsidP="003028E9">
            <w:pPr>
              <w:pStyle w:val="93"/>
              <w:framePr w:w="3989" w:wrap="notBeside" w:vAnchor="text" w:hAnchor="text" w:y="1"/>
              <w:shd w:val="clear" w:color="auto" w:fill="auto"/>
              <w:spacing w:line="240" w:lineRule="auto"/>
              <w:ind w:right="-285" w:firstLine="0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0,4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E9E13C4" w14:textId="77777777" w:rsidR="00CC18B6" w:rsidRPr="002D1DF4" w:rsidRDefault="00CC18B6" w:rsidP="003028E9">
            <w:pPr>
              <w:pStyle w:val="93"/>
              <w:framePr w:w="3989" w:wrap="notBeside" w:vAnchor="text" w:hAnchor="text" w:y="1"/>
              <w:shd w:val="clear" w:color="auto" w:fill="auto"/>
              <w:spacing w:line="240" w:lineRule="auto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SimHei3"/>
                <w:sz w:val="24"/>
                <w:szCs w:val="24"/>
              </w:rPr>
              <w:t>0,2</w:t>
            </w:r>
          </w:p>
        </w:tc>
      </w:tr>
    </w:tbl>
    <w:p w14:paraId="6C7FEF51" w14:textId="77777777" w:rsidR="00CC18B6" w:rsidRPr="00F2368F" w:rsidRDefault="00CC18B6" w:rsidP="003028E9">
      <w:pPr>
        <w:ind w:right="-285"/>
      </w:pPr>
    </w:p>
    <w:p w14:paraId="030CE28D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F2368F">
        <w:rPr>
          <w:sz w:val="24"/>
          <w:szCs w:val="24"/>
        </w:rPr>
        <w:t xml:space="preserve">Тогда ее математическое ожидание </w:t>
      </w:r>
      <w:r w:rsidRPr="00F2368F">
        <w:rPr>
          <w:rStyle w:val="afff6"/>
          <w:sz w:val="24"/>
          <w:szCs w:val="24"/>
        </w:rPr>
        <w:t>M</w:t>
      </w:r>
      <w:r w:rsidRPr="004C5C13">
        <w:rPr>
          <w:rStyle w:val="afff6"/>
          <w:sz w:val="24"/>
          <w:szCs w:val="24"/>
          <w:lang w:val="ru-RU"/>
        </w:rPr>
        <w:t>(</w:t>
      </w:r>
      <w:r w:rsidRPr="00F2368F">
        <w:rPr>
          <w:rStyle w:val="afff6"/>
          <w:sz w:val="24"/>
          <w:szCs w:val="24"/>
        </w:rPr>
        <w:t>X</w:t>
      </w:r>
      <w:r w:rsidRPr="004C5C13">
        <w:rPr>
          <w:rStyle w:val="afff6"/>
          <w:sz w:val="24"/>
          <w:szCs w:val="24"/>
          <w:lang w:val="ru-RU"/>
        </w:rPr>
        <w:t>)</w:t>
      </w:r>
      <w:r w:rsidRPr="00F2368F">
        <w:rPr>
          <w:sz w:val="24"/>
          <w:szCs w:val="24"/>
        </w:rPr>
        <w:t xml:space="preserve"> и дисперсия </w:t>
      </w:r>
      <w:r w:rsidRPr="00F2368F">
        <w:rPr>
          <w:rStyle w:val="afff6"/>
          <w:sz w:val="24"/>
          <w:szCs w:val="24"/>
        </w:rPr>
        <w:t>D</w:t>
      </w:r>
      <w:r w:rsidRPr="004C5C13">
        <w:rPr>
          <w:rStyle w:val="afff6"/>
          <w:sz w:val="24"/>
          <w:szCs w:val="24"/>
          <w:lang w:val="ru-RU"/>
        </w:rPr>
        <w:t>(</w:t>
      </w:r>
      <w:r w:rsidRPr="00F2368F">
        <w:rPr>
          <w:rStyle w:val="afff6"/>
          <w:sz w:val="24"/>
          <w:szCs w:val="24"/>
        </w:rPr>
        <w:t>X</w:t>
      </w:r>
      <w:r w:rsidRPr="004C5C13">
        <w:rPr>
          <w:rStyle w:val="afff6"/>
          <w:sz w:val="24"/>
          <w:szCs w:val="24"/>
          <w:lang w:val="ru-RU"/>
        </w:rPr>
        <w:t>)</w:t>
      </w:r>
      <w:r w:rsidRPr="00F2368F">
        <w:rPr>
          <w:sz w:val="24"/>
          <w:szCs w:val="24"/>
        </w:rPr>
        <w:t xml:space="preserve"> равны</w:t>
      </w:r>
      <w:r>
        <w:rPr>
          <w:sz w:val="24"/>
          <w:szCs w:val="24"/>
        </w:rPr>
        <w:t>…</w:t>
      </w:r>
    </w:p>
    <w:p w14:paraId="205BF2E6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22.</w:t>
      </w:r>
      <w:r w:rsidRPr="00F2368F">
        <w:rPr>
          <w:sz w:val="24"/>
          <w:szCs w:val="24"/>
        </w:rPr>
        <w:t xml:space="preserve"> Дискретная случайная величина </w:t>
      </w:r>
      <w:r w:rsidRPr="00F2368F">
        <w:rPr>
          <w:rStyle w:val="afff6"/>
          <w:sz w:val="24"/>
          <w:szCs w:val="24"/>
        </w:rPr>
        <w:t>X</w:t>
      </w:r>
      <w:r w:rsidRPr="00F2368F">
        <w:rPr>
          <w:sz w:val="24"/>
          <w:szCs w:val="24"/>
        </w:rPr>
        <w:t xml:space="preserve"> задана законом распре</w:t>
      </w:r>
      <w:r w:rsidRPr="00F2368F">
        <w:rPr>
          <w:sz w:val="24"/>
          <w:szCs w:val="24"/>
        </w:rPr>
        <w:softHyphen/>
        <w:t>деления вероятностей:</w:t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1094"/>
        <w:gridCol w:w="1090"/>
        <w:gridCol w:w="1099"/>
      </w:tblGrid>
      <w:tr w:rsidR="00CC18B6" w:rsidRPr="00F2368F" w14:paraId="31EC63F0" w14:textId="77777777" w:rsidTr="004C5C13">
        <w:trPr>
          <w:trHeight w:hRule="exact" w:val="427"/>
        </w:trPr>
        <w:tc>
          <w:tcPr>
            <w:tcW w:w="10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2821377" w14:textId="77777777" w:rsidR="00CC18B6" w:rsidRPr="002D1DF4" w:rsidRDefault="00CC18B6" w:rsidP="003028E9">
            <w:pPr>
              <w:pStyle w:val="93"/>
              <w:framePr w:w="3283" w:wrap="notBeside" w:vAnchor="text" w:hAnchor="text" w:y="1"/>
              <w:shd w:val="clear" w:color="auto" w:fill="auto"/>
              <w:spacing w:line="240" w:lineRule="auto"/>
              <w:ind w:right="-285" w:firstLine="0"/>
              <w:jc w:val="right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X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3315F4C" w14:textId="77777777" w:rsidR="00CC18B6" w:rsidRPr="002D1DF4" w:rsidRDefault="00CC18B6" w:rsidP="003028E9">
            <w:pPr>
              <w:pStyle w:val="93"/>
              <w:framePr w:w="3283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3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821C0C1" w14:textId="77777777" w:rsidR="00CC18B6" w:rsidRPr="002D1DF4" w:rsidRDefault="00CC18B6" w:rsidP="003028E9">
            <w:pPr>
              <w:pStyle w:val="93"/>
              <w:framePr w:w="3283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3</w:t>
            </w:r>
          </w:p>
        </w:tc>
      </w:tr>
      <w:tr w:rsidR="00CC18B6" w:rsidRPr="00F2368F" w14:paraId="6394E560" w14:textId="77777777" w:rsidTr="004C5C13">
        <w:trPr>
          <w:trHeight w:hRule="exact" w:val="432"/>
        </w:trPr>
        <w:tc>
          <w:tcPr>
            <w:tcW w:w="10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4C2AE07" w14:textId="77777777" w:rsidR="00CC18B6" w:rsidRPr="002D1DF4" w:rsidRDefault="00CC18B6" w:rsidP="003028E9">
            <w:pPr>
              <w:pStyle w:val="93"/>
              <w:framePr w:w="3283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Р</w:t>
            </w:r>
          </w:p>
        </w:tc>
        <w:tc>
          <w:tcPr>
            <w:tcW w:w="10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4B9B1317" w14:textId="77777777" w:rsidR="00CC18B6" w:rsidRPr="002D1DF4" w:rsidRDefault="00CC18B6" w:rsidP="003028E9">
            <w:pPr>
              <w:pStyle w:val="93"/>
              <w:framePr w:w="3283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3"/>
                <w:sz w:val="24"/>
                <w:szCs w:val="24"/>
              </w:rPr>
              <w:t>0,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17383D50" w14:textId="77777777" w:rsidR="00CC18B6" w:rsidRPr="002D1DF4" w:rsidRDefault="00CC18B6" w:rsidP="003028E9">
            <w:pPr>
              <w:pStyle w:val="93"/>
              <w:framePr w:w="3283" w:wrap="notBeside" w:vAnchor="text" w:hAnchor="text" w:y="1"/>
              <w:shd w:val="clear" w:color="auto" w:fill="auto"/>
              <w:spacing w:line="240" w:lineRule="auto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SimHei3"/>
                <w:sz w:val="24"/>
                <w:szCs w:val="24"/>
              </w:rPr>
              <w:t>0,8</w:t>
            </w:r>
          </w:p>
        </w:tc>
      </w:tr>
    </w:tbl>
    <w:p w14:paraId="6230805F" w14:textId="77777777" w:rsidR="00CC18B6" w:rsidRPr="00F2368F" w:rsidRDefault="00CC18B6" w:rsidP="003028E9">
      <w:pPr>
        <w:ind w:right="-285"/>
      </w:pPr>
    </w:p>
    <w:p w14:paraId="79B996F2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rPr>
          <w:sz w:val="24"/>
          <w:szCs w:val="24"/>
        </w:rPr>
      </w:pPr>
      <w:r w:rsidRPr="00F2368F">
        <w:rPr>
          <w:sz w:val="24"/>
          <w:szCs w:val="24"/>
        </w:rPr>
        <w:t>Тогда ее среднее квадратическое отклонение равно</w:t>
      </w:r>
      <w:r>
        <w:rPr>
          <w:sz w:val="24"/>
          <w:szCs w:val="24"/>
        </w:rPr>
        <w:t>…</w:t>
      </w:r>
    </w:p>
    <w:p w14:paraId="5FE0CB55" w14:textId="77777777" w:rsidR="00CC18B6" w:rsidRPr="00F2368F" w:rsidRDefault="00CC18B6" w:rsidP="003028E9">
      <w:pPr>
        <w:pStyle w:val="83"/>
        <w:keepNext/>
        <w:keepLines/>
        <w:shd w:val="clear" w:color="auto" w:fill="auto"/>
        <w:spacing w:after="0" w:line="240" w:lineRule="auto"/>
        <w:ind w:right="-285"/>
        <w:rPr>
          <w:rFonts w:ascii="Times New Roman" w:hAnsi="Times New Roman"/>
          <w:sz w:val="24"/>
          <w:szCs w:val="24"/>
        </w:rPr>
      </w:pPr>
      <w:bookmarkStart w:id="22" w:name="bookmark23"/>
    </w:p>
    <w:p w14:paraId="4DE55AD0" w14:textId="77777777" w:rsidR="00CC18B6" w:rsidRPr="00F2368F" w:rsidRDefault="00CC18B6" w:rsidP="003028E9">
      <w:pPr>
        <w:pStyle w:val="83"/>
        <w:keepNext/>
        <w:keepLines/>
        <w:shd w:val="clear" w:color="auto" w:fill="auto"/>
        <w:tabs>
          <w:tab w:val="left" w:pos="0"/>
        </w:tabs>
        <w:spacing w:after="0" w:line="240" w:lineRule="auto"/>
        <w:ind w:right="-285"/>
        <w:rPr>
          <w:rFonts w:ascii="Times New Roman" w:hAnsi="Times New Roman"/>
          <w:sz w:val="24"/>
          <w:szCs w:val="24"/>
        </w:rPr>
      </w:pPr>
      <w:bookmarkStart w:id="23" w:name="bookmark24"/>
      <w:bookmarkEnd w:id="22"/>
      <w:r w:rsidRPr="00F2368F">
        <w:rPr>
          <w:rFonts w:ascii="Times New Roman" w:hAnsi="Times New Roman"/>
          <w:sz w:val="24"/>
          <w:szCs w:val="24"/>
        </w:rPr>
        <w:t>Характеристики вариационного ряда</w:t>
      </w:r>
      <w:bookmarkEnd w:id="23"/>
    </w:p>
    <w:p w14:paraId="72D9BCB8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23.</w:t>
      </w:r>
      <w:r w:rsidRPr="00F2368F">
        <w:rPr>
          <w:sz w:val="24"/>
          <w:szCs w:val="24"/>
        </w:rPr>
        <w:t xml:space="preserve"> Медиана вариационного ряда 11, 13, 13, 14, 15, х</w:t>
      </w:r>
      <w:r w:rsidRPr="00F2368F">
        <w:rPr>
          <w:sz w:val="24"/>
          <w:szCs w:val="24"/>
          <w:vertAlign w:val="subscript"/>
        </w:rPr>
        <w:t>6</w:t>
      </w:r>
      <w:r w:rsidRPr="00F2368F">
        <w:rPr>
          <w:sz w:val="24"/>
          <w:szCs w:val="24"/>
        </w:rPr>
        <w:t>, 18, 19, 21, 24, 25, 25 равна 17. Тогда значение варианты х</w:t>
      </w:r>
      <w:r w:rsidRPr="00F2368F">
        <w:rPr>
          <w:rStyle w:val="SimHei3"/>
          <w:sz w:val="24"/>
          <w:szCs w:val="24"/>
          <w:vertAlign w:val="subscript"/>
        </w:rPr>
        <w:t>6</w:t>
      </w:r>
      <w:r w:rsidRPr="00F2368F">
        <w:rPr>
          <w:sz w:val="24"/>
          <w:szCs w:val="24"/>
        </w:rPr>
        <w:t xml:space="preserve"> равно</w:t>
      </w:r>
      <w:r>
        <w:rPr>
          <w:sz w:val="24"/>
          <w:szCs w:val="24"/>
        </w:rPr>
        <w:t>…</w:t>
      </w:r>
    </w:p>
    <w:p w14:paraId="2629D2E9" w14:textId="77777777" w:rsidR="00CC18B6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24.</w:t>
      </w:r>
      <w:r w:rsidRPr="00F2368F">
        <w:rPr>
          <w:sz w:val="24"/>
          <w:szCs w:val="24"/>
        </w:rPr>
        <w:t xml:space="preserve"> Размах варьирования вариационного ряда 3, 4, 4, 4, 5, 7, </w:t>
      </w:r>
      <w:r w:rsidRPr="00F2368F">
        <w:rPr>
          <w:rStyle w:val="SimHei3"/>
          <w:sz w:val="24"/>
          <w:szCs w:val="24"/>
        </w:rPr>
        <w:t>8</w:t>
      </w:r>
      <w:r w:rsidRPr="00F2368F">
        <w:rPr>
          <w:sz w:val="24"/>
          <w:szCs w:val="24"/>
        </w:rPr>
        <w:t>, 10, 11, 12, 14, 14 равен</w:t>
      </w:r>
      <w:r>
        <w:rPr>
          <w:sz w:val="24"/>
          <w:szCs w:val="24"/>
        </w:rPr>
        <w:t>…</w:t>
      </w:r>
    </w:p>
    <w:p w14:paraId="2D8CF60F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25.</w:t>
      </w:r>
      <w:r w:rsidRPr="00F2368F">
        <w:rPr>
          <w:sz w:val="24"/>
          <w:szCs w:val="24"/>
        </w:rPr>
        <w:t xml:space="preserve"> Мода вариационного ряда 1, 1, 2, 2, 2, 3, 3, 4, 5, 5, 5, х</w:t>
      </w:r>
      <w:r w:rsidRPr="00F2368F">
        <w:rPr>
          <w:sz w:val="24"/>
          <w:szCs w:val="24"/>
          <w:vertAlign w:val="subscript"/>
        </w:rPr>
        <w:t>у</w:t>
      </w:r>
      <w:r w:rsidRPr="00F2368F">
        <w:rPr>
          <w:sz w:val="24"/>
          <w:szCs w:val="24"/>
        </w:rPr>
        <w:t>, 7, 7,</w:t>
      </w:r>
      <w:r>
        <w:rPr>
          <w:sz w:val="24"/>
          <w:szCs w:val="24"/>
        </w:rPr>
        <w:t xml:space="preserve"> </w:t>
      </w:r>
      <w:r w:rsidRPr="00F2368F">
        <w:rPr>
          <w:sz w:val="24"/>
          <w:szCs w:val="24"/>
        </w:rPr>
        <w:t xml:space="preserve">8, 8, 10, 11 равна 5. </w:t>
      </w:r>
      <w:r w:rsidRPr="00F2368F">
        <w:rPr>
          <w:sz w:val="24"/>
          <w:szCs w:val="24"/>
        </w:rPr>
        <w:lastRenderedPageBreak/>
        <w:t xml:space="preserve">Тогда значение </w:t>
      </w:r>
      <w:r>
        <w:rPr>
          <w:sz w:val="24"/>
          <w:szCs w:val="24"/>
        </w:rPr>
        <w:t xml:space="preserve">частоты этой варианты </w:t>
      </w:r>
      <w:r w:rsidRPr="00F2368F">
        <w:rPr>
          <w:sz w:val="24"/>
          <w:szCs w:val="24"/>
        </w:rPr>
        <w:t>равно</w:t>
      </w:r>
      <w:r>
        <w:rPr>
          <w:sz w:val="24"/>
          <w:szCs w:val="24"/>
        </w:rPr>
        <w:t>...</w:t>
      </w:r>
    </w:p>
    <w:p w14:paraId="13C866E2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26.</w:t>
      </w:r>
      <w:r w:rsidRPr="00F2368F">
        <w:rPr>
          <w:sz w:val="24"/>
          <w:szCs w:val="24"/>
        </w:rPr>
        <w:t xml:space="preserve"> Размах варьирования вариационного ряда -1, 0, 2, 3, 4, 5, 7,</w:t>
      </w:r>
      <w:r>
        <w:rPr>
          <w:sz w:val="24"/>
          <w:szCs w:val="24"/>
        </w:rPr>
        <w:t xml:space="preserve"> </w:t>
      </w:r>
      <w:r w:rsidRPr="00F2368F">
        <w:rPr>
          <w:sz w:val="24"/>
          <w:szCs w:val="24"/>
        </w:rPr>
        <w:t>10, 12, 14 равен</w:t>
      </w:r>
      <w:r>
        <w:rPr>
          <w:sz w:val="24"/>
          <w:szCs w:val="24"/>
        </w:rPr>
        <w:t>…</w:t>
      </w:r>
    </w:p>
    <w:p w14:paraId="0A1F9FE1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27.</w:t>
      </w:r>
      <w:r w:rsidRPr="00F2368F">
        <w:rPr>
          <w:sz w:val="24"/>
          <w:szCs w:val="24"/>
        </w:rPr>
        <w:t xml:space="preserve"> Медиана вариационного ряда 11, 14, 16, 17, 17, 17, 18, 19, 21, 22, 22, 23, 25, 25 равна</w:t>
      </w:r>
      <w:r>
        <w:rPr>
          <w:sz w:val="24"/>
          <w:szCs w:val="24"/>
        </w:rPr>
        <w:t>…</w:t>
      </w:r>
    </w:p>
    <w:p w14:paraId="7A4541EB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28.</w:t>
      </w:r>
      <w:r w:rsidRPr="00F2368F">
        <w:rPr>
          <w:sz w:val="24"/>
          <w:szCs w:val="24"/>
        </w:rPr>
        <w:t xml:space="preserve"> Мода вариационного ряда 2, 4, 5, 7, 7, 7, 9, 9, 11, 12 равна</w:t>
      </w:r>
      <w:r>
        <w:rPr>
          <w:sz w:val="24"/>
          <w:szCs w:val="24"/>
        </w:rPr>
        <w:t>…</w:t>
      </w:r>
    </w:p>
    <w:p w14:paraId="4DFEC3A4" w14:textId="77777777" w:rsidR="00CC18B6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29</w:t>
      </w:r>
      <w:r w:rsidRPr="00F2368F">
        <w:rPr>
          <w:sz w:val="24"/>
          <w:szCs w:val="24"/>
        </w:rPr>
        <w:t>. Медиана вариационного ряда 5, 7, 9, 12, 12, 15, 16, 17, 18, 19, 21 равна</w:t>
      </w:r>
      <w:r>
        <w:rPr>
          <w:sz w:val="24"/>
          <w:szCs w:val="24"/>
        </w:rPr>
        <w:t>…</w:t>
      </w:r>
    </w:p>
    <w:p w14:paraId="41A43A61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</w:p>
    <w:p w14:paraId="54605FDF" w14:textId="77777777" w:rsidR="00CC18B6" w:rsidRPr="00F2368F" w:rsidRDefault="00CC18B6" w:rsidP="003028E9">
      <w:pPr>
        <w:pStyle w:val="83"/>
        <w:keepNext/>
        <w:keepLines/>
        <w:shd w:val="clear" w:color="auto" w:fill="auto"/>
        <w:tabs>
          <w:tab w:val="left" w:pos="0"/>
        </w:tabs>
        <w:spacing w:after="0" w:line="240" w:lineRule="auto"/>
        <w:ind w:right="-285"/>
        <w:rPr>
          <w:rFonts w:ascii="Times New Roman" w:hAnsi="Times New Roman"/>
          <w:sz w:val="24"/>
          <w:szCs w:val="24"/>
        </w:rPr>
      </w:pPr>
      <w:bookmarkStart w:id="24" w:name="bookmark25"/>
      <w:r w:rsidRPr="00F2368F">
        <w:rPr>
          <w:rFonts w:ascii="Times New Roman" w:hAnsi="Times New Roman"/>
          <w:sz w:val="24"/>
          <w:szCs w:val="24"/>
        </w:rPr>
        <w:t>Статистическое распределение выборки</w:t>
      </w:r>
      <w:bookmarkEnd w:id="24"/>
    </w:p>
    <w:p w14:paraId="104AD68A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30.</w:t>
      </w:r>
      <w:r w:rsidRPr="00F2368F">
        <w:rPr>
          <w:sz w:val="24"/>
          <w:szCs w:val="24"/>
        </w:rPr>
        <w:t xml:space="preserve"> Из генеральной совокупности извлечена выборка объема</w:t>
      </w:r>
      <w:r>
        <w:rPr>
          <w:sz w:val="24"/>
          <w:szCs w:val="24"/>
        </w:rPr>
        <w:t xml:space="preserve"> </w:t>
      </w:r>
    </w:p>
    <w:p w14:paraId="22152E85" w14:textId="77777777" w:rsidR="00CC18B6" w:rsidRPr="00F2368F" w:rsidRDefault="00CC18B6" w:rsidP="003028E9">
      <w:pPr>
        <w:pStyle w:val="afff5"/>
        <w:framePr w:w="6826" w:h="1936" w:hRule="exact" w:wrap="notBeside" w:vAnchor="text" w:hAnchor="text" w:y="1"/>
        <w:shd w:val="clear" w:color="auto" w:fill="auto"/>
        <w:spacing w:line="240" w:lineRule="auto"/>
        <w:ind w:right="-285"/>
        <w:rPr>
          <w:sz w:val="24"/>
          <w:szCs w:val="24"/>
        </w:rPr>
      </w:pPr>
      <w:r w:rsidRPr="00F2368F">
        <w:rPr>
          <w:rStyle w:val="afff7"/>
          <w:sz w:val="24"/>
          <w:szCs w:val="24"/>
          <w:lang w:val="en-US"/>
        </w:rPr>
        <w:t>n</w:t>
      </w:r>
      <w:r w:rsidRPr="00F2368F">
        <w:rPr>
          <w:sz w:val="24"/>
          <w:szCs w:val="24"/>
          <w:lang w:val="en-US"/>
        </w:rPr>
        <w:t xml:space="preserve"> </w:t>
      </w:r>
      <w:r w:rsidRPr="00F2368F">
        <w:rPr>
          <w:sz w:val="24"/>
          <w:szCs w:val="24"/>
        </w:rPr>
        <w:t>= 80:</w:t>
      </w:r>
    </w:p>
    <w:tbl>
      <w:tblPr>
        <w:tblOverlap w:val="never"/>
        <w:tblW w:w="6827" w:type="dxa"/>
        <w:tblInd w:w="799" w:type="dxa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1286"/>
        <w:gridCol w:w="990"/>
        <w:gridCol w:w="1133"/>
        <w:gridCol w:w="1138"/>
        <w:gridCol w:w="1133"/>
        <w:gridCol w:w="1147"/>
      </w:tblGrid>
      <w:tr w:rsidR="00CC18B6" w:rsidRPr="00F2368F" w14:paraId="2A2C088E" w14:textId="77777777" w:rsidTr="004C5C13">
        <w:trPr>
          <w:trHeight w:hRule="exact" w:val="717"/>
        </w:trPr>
        <w:tc>
          <w:tcPr>
            <w:tcW w:w="128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21A67B9C" w14:textId="77777777" w:rsidR="00CC18B6" w:rsidRPr="002D1DF4" w:rsidRDefault="00CC18B6" w:rsidP="003028E9">
            <w:pPr>
              <w:pStyle w:val="93"/>
              <w:framePr w:w="6826" w:h="1936" w:hRule="exact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х - xi+1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AE0DA9B" w14:textId="77777777" w:rsidR="00CC18B6" w:rsidRPr="002D1DF4" w:rsidRDefault="00CC18B6" w:rsidP="003028E9">
            <w:pPr>
              <w:pStyle w:val="93"/>
              <w:framePr w:w="6826" w:h="1936" w:hRule="exact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3"/>
                <w:sz w:val="24"/>
                <w:szCs w:val="24"/>
              </w:rPr>
              <w:t>0-2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F2F11FF" w14:textId="77777777" w:rsidR="00CC18B6" w:rsidRPr="002D1DF4" w:rsidRDefault="00CC18B6" w:rsidP="003028E9">
            <w:pPr>
              <w:pStyle w:val="93"/>
              <w:framePr w:w="6826" w:h="1936" w:hRule="exact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2-4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BD24B7C" w14:textId="77777777" w:rsidR="00CC18B6" w:rsidRPr="002D1DF4" w:rsidRDefault="00CC18B6" w:rsidP="003028E9">
            <w:pPr>
              <w:pStyle w:val="93"/>
              <w:framePr w:w="6826" w:h="1936" w:hRule="exact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4-6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DA6CAF5" w14:textId="77777777" w:rsidR="00CC18B6" w:rsidRPr="002D1DF4" w:rsidRDefault="00CC18B6" w:rsidP="003028E9">
            <w:pPr>
              <w:pStyle w:val="93"/>
              <w:framePr w:w="6826" w:h="1936" w:hRule="exact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3"/>
                <w:sz w:val="24"/>
                <w:szCs w:val="24"/>
              </w:rPr>
              <w:t>6-8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2C4FD09" w14:textId="77777777" w:rsidR="00CC18B6" w:rsidRPr="002D1DF4" w:rsidRDefault="00CC18B6" w:rsidP="003028E9">
            <w:pPr>
              <w:pStyle w:val="93"/>
              <w:framePr w:w="6826" w:h="1936" w:hRule="exact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8-10</w:t>
            </w:r>
          </w:p>
        </w:tc>
      </w:tr>
      <w:tr w:rsidR="00CC18B6" w:rsidRPr="00F2368F" w14:paraId="6F3FD2C5" w14:textId="77777777" w:rsidTr="004C5C13">
        <w:trPr>
          <w:trHeight w:hRule="exact" w:val="490"/>
        </w:trPr>
        <w:tc>
          <w:tcPr>
            <w:tcW w:w="12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650F198" w14:textId="77777777" w:rsidR="00CC18B6" w:rsidRPr="002D1DF4" w:rsidRDefault="00CC18B6" w:rsidP="003028E9">
            <w:pPr>
              <w:pStyle w:val="93"/>
              <w:framePr w:w="6826" w:h="1936" w:hRule="exact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n</w:t>
            </w:r>
          </w:p>
        </w:tc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A515566" w14:textId="77777777" w:rsidR="00CC18B6" w:rsidRPr="002D1DF4" w:rsidRDefault="00CC18B6" w:rsidP="003028E9">
            <w:pPr>
              <w:pStyle w:val="93"/>
              <w:framePr w:w="6826" w:h="1936" w:hRule="exact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6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3D45E33A" w14:textId="77777777" w:rsidR="00CC18B6" w:rsidRPr="002D1DF4" w:rsidRDefault="00CC18B6" w:rsidP="003028E9">
            <w:pPr>
              <w:pStyle w:val="93"/>
              <w:framePr w:w="6826" w:h="1936" w:hRule="exact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14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3D2AF240" w14:textId="77777777" w:rsidR="00CC18B6" w:rsidRPr="002D1DF4" w:rsidRDefault="00CC18B6" w:rsidP="003028E9">
            <w:pPr>
              <w:pStyle w:val="93"/>
              <w:framePr w:w="6826" w:h="1936" w:hRule="exact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28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339C5459" w14:textId="77777777" w:rsidR="00CC18B6" w:rsidRPr="002D1DF4" w:rsidRDefault="00CC18B6" w:rsidP="003028E9">
            <w:pPr>
              <w:pStyle w:val="93"/>
              <w:framePr w:w="6826" w:h="1936" w:hRule="exact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C2A27">
              <w:rPr>
                <w:sz w:val="24"/>
                <w:szCs w:val="24"/>
                <w:lang w:val="en-US"/>
              </w:rPr>
              <w:t>n</w:t>
            </w:r>
            <w:r>
              <w:rPr>
                <w:sz w:val="24"/>
                <w:szCs w:val="24"/>
                <w:vertAlign w:val="subscript"/>
                <w:lang w:val="en-US"/>
              </w:rPr>
              <w:t>4</w:t>
            </w:r>
            <w:r w:rsidRPr="002D1DF4">
              <w:rPr>
                <w:sz w:val="24"/>
                <w:szCs w:val="24"/>
              </w:rPr>
              <w:t xml:space="preserve"> 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F5C9EAC" w14:textId="77777777" w:rsidR="00CC18B6" w:rsidRPr="002D1DF4" w:rsidRDefault="00CC18B6" w:rsidP="003028E9">
            <w:pPr>
              <w:pStyle w:val="93"/>
              <w:framePr w:w="6826" w:h="1936" w:hRule="exact" w:wrap="notBeside" w:vAnchor="text" w:hAnchor="text" w:y="1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12</w:t>
            </w:r>
          </w:p>
        </w:tc>
      </w:tr>
    </w:tbl>
    <w:p w14:paraId="7E85C8CC" w14:textId="77777777" w:rsidR="00CC18B6" w:rsidRPr="00F2368F" w:rsidRDefault="00CC18B6" w:rsidP="003028E9">
      <w:pPr>
        <w:pStyle w:val="afff5"/>
        <w:framePr w:w="6826" w:h="1936" w:hRule="exact" w:wrap="notBeside" w:vAnchor="text" w:hAnchor="text" w:y="1"/>
        <w:shd w:val="clear" w:color="auto" w:fill="auto"/>
        <w:spacing w:line="240" w:lineRule="auto"/>
        <w:ind w:right="-285"/>
        <w:rPr>
          <w:sz w:val="24"/>
          <w:szCs w:val="24"/>
        </w:rPr>
      </w:pPr>
      <w:r w:rsidRPr="00F2368F">
        <w:rPr>
          <w:sz w:val="24"/>
          <w:szCs w:val="24"/>
        </w:rPr>
        <w:t xml:space="preserve">Тогда значение </w:t>
      </w:r>
      <w:r w:rsidRPr="00F2368F">
        <w:rPr>
          <w:sz w:val="24"/>
          <w:szCs w:val="24"/>
          <w:lang w:val="en-US"/>
        </w:rPr>
        <w:t>n</w:t>
      </w:r>
      <w:r w:rsidRPr="00F2368F">
        <w:rPr>
          <w:rStyle w:val="SimHei1"/>
          <w:sz w:val="24"/>
          <w:szCs w:val="24"/>
          <w:vertAlign w:val="subscript"/>
          <w:lang w:val="en-US"/>
        </w:rPr>
        <w:t>4</w:t>
      </w:r>
      <w:r w:rsidRPr="00F2368F">
        <w:rPr>
          <w:sz w:val="24"/>
          <w:szCs w:val="24"/>
          <w:lang w:val="en-US"/>
        </w:rPr>
        <w:t xml:space="preserve"> </w:t>
      </w:r>
      <w:r w:rsidRPr="00F2368F">
        <w:rPr>
          <w:sz w:val="24"/>
          <w:szCs w:val="24"/>
        </w:rPr>
        <w:t>равно:</w:t>
      </w:r>
    </w:p>
    <w:p w14:paraId="6D75366A" w14:textId="77777777" w:rsidR="00CC18B6" w:rsidRPr="00F2368F" w:rsidRDefault="00CC18B6" w:rsidP="003028E9">
      <w:pPr>
        <w:pStyle w:val="afff5"/>
        <w:framePr w:w="6826" w:h="1936" w:hRule="exact" w:wrap="notBeside" w:vAnchor="text" w:hAnchor="text" w:y="1"/>
        <w:shd w:val="clear" w:color="auto" w:fill="auto"/>
        <w:tabs>
          <w:tab w:val="right" w:pos="2578"/>
          <w:tab w:val="left" w:pos="2760"/>
          <w:tab w:val="right" w:pos="4493"/>
          <w:tab w:val="right" w:pos="5160"/>
          <w:tab w:val="right" w:pos="6408"/>
          <w:tab w:val="right" w:pos="6907"/>
        </w:tabs>
        <w:spacing w:line="240" w:lineRule="auto"/>
        <w:ind w:right="-285"/>
        <w:jc w:val="both"/>
        <w:rPr>
          <w:sz w:val="24"/>
          <w:szCs w:val="24"/>
        </w:rPr>
      </w:pPr>
      <w:r w:rsidRPr="00F2368F">
        <w:rPr>
          <w:sz w:val="24"/>
          <w:szCs w:val="24"/>
        </w:rPr>
        <w:t>.</w:t>
      </w:r>
    </w:p>
    <w:p w14:paraId="44B56789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</w:p>
    <w:p w14:paraId="7E51C350" w14:textId="77777777" w:rsidR="00CC18B6" w:rsidRPr="00F2368F" w:rsidRDefault="00CC18B6" w:rsidP="003028E9">
      <w:pPr>
        <w:pStyle w:val="afff9"/>
        <w:framePr w:h="3398" w:wrap="notBeside" w:vAnchor="text" w:hAnchor="page" w:x="1561" w:y="353"/>
        <w:shd w:val="clear" w:color="auto" w:fill="auto"/>
        <w:spacing w:line="240" w:lineRule="auto"/>
        <w:ind w:right="-285"/>
        <w:rPr>
          <w:sz w:val="24"/>
          <w:szCs w:val="24"/>
        </w:rPr>
      </w:pPr>
      <w:r w:rsidRPr="00EA747E">
        <w:rPr>
          <w:b/>
          <w:sz w:val="24"/>
          <w:szCs w:val="24"/>
        </w:rPr>
        <w:t>Задача 31.</w:t>
      </w:r>
      <w:r w:rsidRPr="00F2368F">
        <w:rPr>
          <w:sz w:val="24"/>
          <w:szCs w:val="24"/>
        </w:rPr>
        <w:t xml:space="preserve"> Из генеральной совокупности извлечена выборка объема </w:t>
      </w:r>
      <w:r w:rsidRPr="00F2368F">
        <w:rPr>
          <w:rStyle w:val="afffa"/>
          <w:sz w:val="24"/>
          <w:szCs w:val="24"/>
        </w:rPr>
        <w:t>n</w:t>
      </w:r>
      <w:r w:rsidRPr="00F2368F">
        <w:rPr>
          <w:sz w:val="24"/>
          <w:szCs w:val="24"/>
        </w:rPr>
        <w:t xml:space="preserve"> = </w:t>
      </w:r>
      <w:r w:rsidRPr="00F2368F">
        <w:rPr>
          <w:rStyle w:val="SimHei4"/>
          <w:sz w:val="24"/>
          <w:szCs w:val="24"/>
        </w:rPr>
        <w:t>100</w:t>
      </w:r>
      <w:r w:rsidRPr="00F2368F">
        <w:rPr>
          <w:sz w:val="24"/>
          <w:szCs w:val="24"/>
        </w:rPr>
        <w:t>, полигон частот которой имеет вид:</w:t>
      </w:r>
    </w:p>
    <w:p w14:paraId="21BEDE62" w14:textId="17AD4CAD" w:rsidR="00CC18B6" w:rsidRPr="00F2368F" w:rsidRDefault="00CB591B" w:rsidP="003028E9">
      <w:pPr>
        <w:framePr w:h="3398" w:wrap="notBeside" w:vAnchor="text" w:hAnchor="page" w:x="1561" w:y="353"/>
        <w:ind w:right="-285"/>
        <w:jc w:val="center"/>
      </w:pPr>
      <w:r>
        <w:rPr>
          <w:noProof/>
        </w:rPr>
        <w:drawing>
          <wp:inline distT="0" distB="0" distL="0" distR="0" wp14:anchorId="42CE3747" wp14:editId="7D072F44">
            <wp:extent cx="2773045" cy="2155825"/>
            <wp:effectExtent l="0" t="0" r="0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045" cy="215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661511" w14:textId="77777777" w:rsidR="00CC18B6" w:rsidRDefault="00CC18B6" w:rsidP="003028E9">
      <w:pPr>
        <w:pStyle w:val="93"/>
        <w:shd w:val="clear" w:color="auto" w:fill="auto"/>
        <w:tabs>
          <w:tab w:val="center" w:pos="2952"/>
          <w:tab w:val="right" w:pos="3811"/>
          <w:tab w:val="right" w:pos="4877"/>
          <w:tab w:val="left" w:pos="5035"/>
          <w:tab w:val="right" w:pos="6686"/>
          <w:tab w:val="left" w:pos="6845"/>
        </w:tabs>
        <w:spacing w:line="240" w:lineRule="auto"/>
        <w:ind w:right="-285" w:firstLine="0"/>
        <w:jc w:val="both"/>
        <w:rPr>
          <w:sz w:val="24"/>
          <w:szCs w:val="24"/>
        </w:rPr>
      </w:pPr>
      <w:r w:rsidRPr="00F2368F">
        <w:rPr>
          <w:sz w:val="24"/>
          <w:szCs w:val="24"/>
        </w:rPr>
        <w:t xml:space="preserve">Тогда относительная частота варианты </w:t>
      </w:r>
      <w:r w:rsidRPr="004C5C13">
        <w:rPr>
          <w:rStyle w:val="afff6"/>
          <w:sz w:val="24"/>
          <w:szCs w:val="24"/>
          <w:lang w:val="ru-RU"/>
        </w:rPr>
        <w:t>х</w:t>
      </w:r>
      <w:r w:rsidRPr="004C5C13">
        <w:rPr>
          <w:rStyle w:val="afff6"/>
          <w:sz w:val="24"/>
          <w:szCs w:val="24"/>
          <w:vertAlign w:val="subscript"/>
          <w:lang w:val="ru-RU"/>
        </w:rPr>
        <w:t xml:space="preserve">5 </w:t>
      </w:r>
      <w:r w:rsidRPr="00F2368F">
        <w:rPr>
          <w:sz w:val="24"/>
          <w:szCs w:val="24"/>
        </w:rPr>
        <w:t xml:space="preserve"> = 25 в выборке равна</w:t>
      </w:r>
      <w:r>
        <w:rPr>
          <w:sz w:val="24"/>
          <w:szCs w:val="24"/>
        </w:rPr>
        <w:t>…</w:t>
      </w:r>
    </w:p>
    <w:p w14:paraId="11430140" w14:textId="77777777" w:rsidR="00CC18B6" w:rsidRPr="00F2368F" w:rsidRDefault="00CC18B6" w:rsidP="003028E9">
      <w:pPr>
        <w:pStyle w:val="afff5"/>
        <w:framePr w:w="6077" w:wrap="notBeside" w:vAnchor="text" w:hAnchor="page" w:x="2146" w:y="4217"/>
        <w:shd w:val="clear" w:color="auto" w:fill="auto"/>
        <w:spacing w:line="240" w:lineRule="auto"/>
        <w:ind w:right="-285"/>
        <w:rPr>
          <w:sz w:val="24"/>
          <w:szCs w:val="24"/>
        </w:rPr>
      </w:pPr>
      <w:r w:rsidRPr="00084076">
        <w:rPr>
          <w:b/>
          <w:sz w:val="24"/>
          <w:szCs w:val="24"/>
        </w:rPr>
        <w:t>Задача 32.</w:t>
      </w:r>
      <w:r w:rsidRPr="00F2368F">
        <w:rPr>
          <w:sz w:val="24"/>
          <w:szCs w:val="24"/>
        </w:rPr>
        <w:t xml:space="preserve"> Из генеральной совокупности извлечена выборка объема </w:t>
      </w:r>
      <w:r w:rsidRPr="00F2368F">
        <w:rPr>
          <w:rStyle w:val="afff7"/>
          <w:sz w:val="24"/>
          <w:szCs w:val="24"/>
          <w:lang w:val="en-US"/>
        </w:rPr>
        <w:t>n</w:t>
      </w:r>
      <w:r w:rsidRPr="00F2368F">
        <w:rPr>
          <w:sz w:val="24"/>
          <w:szCs w:val="24"/>
        </w:rPr>
        <w:t xml:space="preserve"> = </w:t>
      </w:r>
      <w:r w:rsidRPr="00F2368F">
        <w:rPr>
          <w:rStyle w:val="SimHei1"/>
          <w:sz w:val="24"/>
          <w:szCs w:val="24"/>
        </w:rPr>
        <w:t>100</w:t>
      </w:r>
      <w:r w:rsidRPr="00F2368F">
        <w:rPr>
          <w:sz w:val="24"/>
          <w:szCs w:val="24"/>
        </w:rPr>
        <w:t>:</w:t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821"/>
        <w:gridCol w:w="994"/>
        <w:gridCol w:w="1133"/>
        <w:gridCol w:w="994"/>
        <w:gridCol w:w="994"/>
        <w:gridCol w:w="1142"/>
      </w:tblGrid>
      <w:tr w:rsidR="00CC18B6" w:rsidRPr="00F2368F" w14:paraId="05E5D988" w14:textId="77777777" w:rsidTr="004C5C13">
        <w:trPr>
          <w:trHeight w:hRule="exact" w:val="432"/>
        </w:trPr>
        <w:tc>
          <w:tcPr>
            <w:tcW w:w="821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293A015" w14:textId="77777777" w:rsidR="00CC18B6" w:rsidRPr="002D1DF4" w:rsidRDefault="00CC18B6" w:rsidP="003028E9">
            <w:pPr>
              <w:pStyle w:val="93"/>
              <w:framePr w:w="6077" w:wrap="notBeside" w:vAnchor="text" w:hAnchor="page" w:x="2146" w:y="4217"/>
              <w:shd w:val="clear" w:color="auto" w:fill="auto"/>
              <w:spacing w:line="240" w:lineRule="auto"/>
              <w:ind w:right="-285" w:firstLine="0"/>
              <w:jc w:val="right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xj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4712970" w14:textId="77777777" w:rsidR="00CC18B6" w:rsidRPr="002D1DF4" w:rsidRDefault="00CC18B6" w:rsidP="003028E9">
            <w:pPr>
              <w:pStyle w:val="93"/>
              <w:framePr w:w="6077" w:wrap="notBeside" w:vAnchor="text" w:hAnchor="page" w:x="2146" w:y="4217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3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44F5F12" w14:textId="77777777" w:rsidR="00CC18B6" w:rsidRPr="002D1DF4" w:rsidRDefault="00CC18B6" w:rsidP="003028E9">
            <w:pPr>
              <w:pStyle w:val="93"/>
              <w:framePr w:w="6077" w:wrap="notBeside" w:vAnchor="text" w:hAnchor="page" w:x="2146" w:y="4217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4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3FEDD8C" w14:textId="77777777" w:rsidR="00CC18B6" w:rsidRPr="002D1DF4" w:rsidRDefault="00CC18B6" w:rsidP="003028E9">
            <w:pPr>
              <w:pStyle w:val="93"/>
              <w:framePr w:w="6077" w:wrap="notBeside" w:vAnchor="text" w:hAnchor="page" w:x="2146" w:y="4217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5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38643EA" w14:textId="77777777" w:rsidR="00CC18B6" w:rsidRPr="002D1DF4" w:rsidRDefault="00CC18B6" w:rsidP="003028E9">
            <w:pPr>
              <w:pStyle w:val="93"/>
              <w:framePr w:w="6077" w:wrap="notBeside" w:vAnchor="text" w:hAnchor="page" w:x="2146" w:y="4217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6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20E82BD2" w14:textId="77777777" w:rsidR="00CC18B6" w:rsidRPr="002D1DF4" w:rsidRDefault="00CC18B6" w:rsidP="003028E9">
            <w:pPr>
              <w:pStyle w:val="93"/>
              <w:framePr w:w="6077" w:wrap="notBeside" w:vAnchor="text" w:hAnchor="page" w:x="2146" w:y="4217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7</w:t>
            </w:r>
          </w:p>
        </w:tc>
      </w:tr>
      <w:tr w:rsidR="00CC18B6" w:rsidRPr="00F2368F" w14:paraId="486C5D56" w14:textId="77777777" w:rsidTr="004C5C13">
        <w:trPr>
          <w:trHeight w:hRule="exact" w:val="432"/>
        </w:trPr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DD6D965" w14:textId="77777777" w:rsidR="00CC18B6" w:rsidRPr="002D1DF4" w:rsidRDefault="00CC18B6" w:rsidP="003028E9">
            <w:pPr>
              <w:pStyle w:val="93"/>
              <w:framePr w:w="6077" w:wrap="notBeside" w:vAnchor="text" w:hAnchor="page" w:x="2146" w:y="4217"/>
              <w:shd w:val="clear" w:color="auto" w:fill="auto"/>
              <w:spacing w:line="240" w:lineRule="auto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n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65EF13A" w14:textId="77777777" w:rsidR="00CC18B6" w:rsidRPr="002D1DF4" w:rsidRDefault="00CC18B6" w:rsidP="003028E9">
            <w:pPr>
              <w:pStyle w:val="93"/>
              <w:framePr w:w="6077" w:wrap="notBeside" w:vAnchor="text" w:hAnchor="page" w:x="2146" w:y="4217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7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359095F" w14:textId="77777777" w:rsidR="00CC18B6" w:rsidRPr="002D1DF4" w:rsidRDefault="00CC18B6" w:rsidP="003028E9">
            <w:pPr>
              <w:pStyle w:val="93"/>
              <w:framePr w:w="6077" w:wrap="notBeside" w:vAnchor="text" w:hAnchor="page" w:x="2146" w:y="4217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n2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19C97069" w14:textId="77777777" w:rsidR="00CC18B6" w:rsidRPr="002D1DF4" w:rsidRDefault="00CC18B6" w:rsidP="003028E9">
            <w:pPr>
              <w:pStyle w:val="93"/>
              <w:framePr w:w="6077" w:wrap="notBeside" w:vAnchor="text" w:hAnchor="page" w:x="2146" w:y="4217"/>
              <w:shd w:val="clear" w:color="auto" w:fill="auto"/>
              <w:spacing w:line="240" w:lineRule="auto"/>
              <w:ind w:right="-285" w:firstLine="0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45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FEA1906" w14:textId="77777777" w:rsidR="00CC18B6" w:rsidRPr="002D1DF4" w:rsidRDefault="00CC18B6" w:rsidP="003028E9">
            <w:pPr>
              <w:pStyle w:val="93"/>
              <w:framePr w:w="6077" w:wrap="notBeside" w:vAnchor="text" w:hAnchor="page" w:x="2146" w:y="4217"/>
              <w:shd w:val="clear" w:color="auto" w:fill="auto"/>
              <w:spacing w:line="240" w:lineRule="auto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21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2CEF3D1" w14:textId="77777777" w:rsidR="00CC18B6" w:rsidRPr="002D1DF4" w:rsidRDefault="00CC18B6" w:rsidP="003028E9">
            <w:pPr>
              <w:pStyle w:val="93"/>
              <w:framePr w:w="6077" w:wrap="notBeside" w:vAnchor="text" w:hAnchor="page" w:x="2146" w:y="4217"/>
              <w:shd w:val="clear" w:color="auto" w:fill="auto"/>
              <w:spacing w:line="240" w:lineRule="auto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2</w:t>
            </w:r>
          </w:p>
        </w:tc>
      </w:tr>
    </w:tbl>
    <w:p w14:paraId="00457FDE" w14:textId="77777777" w:rsidR="00CC18B6" w:rsidRDefault="00CC18B6" w:rsidP="003028E9">
      <w:pPr>
        <w:pStyle w:val="93"/>
        <w:shd w:val="clear" w:color="auto" w:fill="auto"/>
        <w:tabs>
          <w:tab w:val="center" w:pos="2952"/>
          <w:tab w:val="right" w:pos="3811"/>
          <w:tab w:val="right" w:pos="4877"/>
          <w:tab w:val="left" w:pos="5035"/>
          <w:tab w:val="right" w:pos="6686"/>
          <w:tab w:val="left" w:pos="6845"/>
        </w:tabs>
        <w:spacing w:line="240" w:lineRule="auto"/>
        <w:ind w:right="-285" w:firstLine="0"/>
        <w:jc w:val="both"/>
        <w:rPr>
          <w:sz w:val="24"/>
          <w:szCs w:val="24"/>
        </w:rPr>
      </w:pPr>
    </w:p>
    <w:p w14:paraId="0547100A" w14:textId="77777777" w:rsidR="00CC18B6" w:rsidRPr="00F2368F" w:rsidRDefault="00CC18B6" w:rsidP="003028E9">
      <w:pPr>
        <w:pStyle w:val="93"/>
        <w:shd w:val="clear" w:color="auto" w:fill="auto"/>
        <w:tabs>
          <w:tab w:val="right" w:pos="3000"/>
          <w:tab w:val="right" w:pos="3744"/>
          <w:tab w:val="right" w:pos="4738"/>
          <w:tab w:val="left" w:pos="4896"/>
          <w:tab w:val="right" w:pos="6470"/>
          <w:tab w:val="center" w:pos="6917"/>
        </w:tabs>
        <w:spacing w:line="240" w:lineRule="auto"/>
        <w:ind w:right="-285" w:firstLine="0"/>
        <w:jc w:val="both"/>
        <w:rPr>
          <w:sz w:val="24"/>
          <w:szCs w:val="24"/>
        </w:rPr>
      </w:pPr>
      <w:r w:rsidRPr="00F2368F">
        <w:rPr>
          <w:sz w:val="24"/>
          <w:szCs w:val="24"/>
        </w:rPr>
        <w:t xml:space="preserve">Тогда относительная частота варианты </w:t>
      </w:r>
      <w:r w:rsidRPr="00F2368F">
        <w:rPr>
          <w:rStyle w:val="afff6"/>
          <w:sz w:val="24"/>
          <w:szCs w:val="24"/>
        </w:rPr>
        <w:t>xj</w:t>
      </w:r>
      <w:r w:rsidRPr="00F2368F">
        <w:rPr>
          <w:sz w:val="24"/>
          <w:szCs w:val="24"/>
        </w:rPr>
        <w:t xml:space="preserve"> = 4 равна:</w:t>
      </w:r>
    </w:p>
    <w:p w14:paraId="123EFF71" w14:textId="77777777" w:rsidR="00CC18B6" w:rsidRPr="00F2368F" w:rsidRDefault="00CC18B6" w:rsidP="003028E9">
      <w:pPr>
        <w:pStyle w:val="afff9"/>
        <w:framePr w:h="4195" w:wrap="notBeside" w:vAnchor="text" w:hAnchor="page" w:x="2101" w:y="190"/>
        <w:shd w:val="clear" w:color="auto" w:fill="auto"/>
        <w:spacing w:line="240" w:lineRule="auto"/>
        <w:ind w:right="-285"/>
        <w:rPr>
          <w:sz w:val="24"/>
          <w:szCs w:val="24"/>
        </w:rPr>
      </w:pPr>
      <w:r w:rsidRPr="00084076">
        <w:rPr>
          <w:b/>
          <w:sz w:val="24"/>
          <w:szCs w:val="24"/>
        </w:rPr>
        <w:lastRenderedPageBreak/>
        <w:t>Задача 33.</w:t>
      </w:r>
      <w:r w:rsidRPr="00F2368F">
        <w:rPr>
          <w:sz w:val="24"/>
          <w:szCs w:val="24"/>
        </w:rPr>
        <w:t xml:space="preserve"> Из генеральной совокупности извлечена выборка объема </w:t>
      </w:r>
      <w:r w:rsidRPr="00F2368F">
        <w:rPr>
          <w:rStyle w:val="afffa"/>
          <w:sz w:val="24"/>
          <w:szCs w:val="24"/>
        </w:rPr>
        <w:t>n</w:t>
      </w:r>
      <w:r w:rsidRPr="00F2368F">
        <w:rPr>
          <w:sz w:val="24"/>
          <w:szCs w:val="24"/>
        </w:rPr>
        <w:t xml:space="preserve"> = </w:t>
      </w:r>
      <w:r w:rsidRPr="00F2368F">
        <w:rPr>
          <w:rStyle w:val="SimHei4"/>
          <w:sz w:val="24"/>
          <w:szCs w:val="24"/>
        </w:rPr>
        <w:t>100</w:t>
      </w:r>
      <w:r w:rsidRPr="00F2368F">
        <w:rPr>
          <w:sz w:val="24"/>
          <w:szCs w:val="24"/>
        </w:rPr>
        <w:t>, гистограмма относительных частот которой имеет вид:</w:t>
      </w:r>
    </w:p>
    <w:p w14:paraId="15DA4F8E" w14:textId="0A9A22D7" w:rsidR="00CC18B6" w:rsidRPr="00F2368F" w:rsidRDefault="00CB591B" w:rsidP="003028E9">
      <w:pPr>
        <w:framePr w:h="4195" w:wrap="notBeside" w:vAnchor="text" w:hAnchor="page" w:x="2101" w:y="190"/>
        <w:ind w:right="-285"/>
        <w:jc w:val="center"/>
      </w:pPr>
      <w:r>
        <w:rPr>
          <w:noProof/>
        </w:rPr>
        <w:drawing>
          <wp:inline distT="0" distB="0" distL="0" distR="0" wp14:anchorId="7C2B85AB" wp14:editId="3128F05E">
            <wp:extent cx="2666365" cy="2666365"/>
            <wp:effectExtent l="0" t="0" r="0" b="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6365" cy="2666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AC267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</w:p>
    <w:p w14:paraId="4A70DA5F" w14:textId="77777777" w:rsidR="00CC18B6" w:rsidRPr="00F2368F" w:rsidRDefault="00CC18B6" w:rsidP="003028E9">
      <w:pPr>
        <w:ind w:right="-285"/>
      </w:pPr>
    </w:p>
    <w:p w14:paraId="667654C9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rPr>
          <w:sz w:val="24"/>
          <w:szCs w:val="24"/>
        </w:rPr>
      </w:pPr>
      <w:r w:rsidRPr="00F2368F">
        <w:rPr>
          <w:sz w:val="24"/>
          <w:szCs w:val="24"/>
        </w:rPr>
        <w:t xml:space="preserve">Тогда значение </w:t>
      </w:r>
      <w:r w:rsidRPr="004C5C13">
        <w:rPr>
          <w:rStyle w:val="afff6"/>
          <w:sz w:val="24"/>
          <w:szCs w:val="24"/>
          <w:lang w:val="ru-RU"/>
        </w:rPr>
        <w:t>а</w:t>
      </w:r>
      <w:r w:rsidRPr="00F2368F">
        <w:rPr>
          <w:sz w:val="24"/>
          <w:szCs w:val="24"/>
        </w:rPr>
        <w:t xml:space="preserve"> равно</w:t>
      </w:r>
      <w:r>
        <w:rPr>
          <w:sz w:val="24"/>
          <w:szCs w:val="24"/>
        </w:rPr>
        <w:t>…</w:t>
      </w:r>
    </w:p>
    <w:p w14:paraId="649FA0E6" w14:textId="77777777" w:rsidR="00CC18B6" w:rsidRPr="00F2368F" w:rsidRDefault="00CC18B6" w:rsidP="003028E9">
      <w:pPr>
        <w:pStyle w:val="afff9"/>
        <w:framePr w:h="4282" w:wrap="notBeside" w:vAnchor="text" w:hAnchor="page" w:x="1546" w:y="155"/>
        <w:shd w:val="clear" w:color="auto" w:fill="auto"/>
        <w:spacing w:line="240" w:lineRule="auto"/>
        <w:ind w:right="-285"/>
        <w:rPr>
          <w:sz w:val="24"/>
          <w:szCs w:val="24"/>
        </w:rPr>
      </w:pPr>
      <w:r>
        <w:rPr>
          <w:b/>
          <w:sz w:val="24"/>
          <w:szCs w:val="24"/>
        </w:rPr>
        <w:t xml:space="preserve">         </w:t>
      </w:r>
      <w:r w:rsidRPr="00084076">
        <w:rPr>
          <w:b/>
          <w:sz w:val="24"/>
          <w:szCs w:val="24"/>
        </w:rPr>
        <w:t>Задача 34.</w:t>
      </w:r>
      <w:r w:rsidRPr="00F2368F">
        <w:rPr>
          <w:sz w:val="24"/>
          <w:szCs w:val="24"/>
        </w:rPr>
        <w:t xml:space="preserve"> Из генеральной совокупности извлечена выборка объема </w:t>
      </w:r>
      <w:r w:rsidRPr="00F2368F">
        <w:rPr>
          <w:rStyle w:val="afffa"/>
          <w:sz w:val="24"/>
          <w:szCs w:val="24"/>
        </w:rPr>
        <w:t>n</w:t>
      </w:r>
      <w:r w:rsidRPr="004C5C13">
        <w:rPr>
          <w:rStyle w:val="afffa"/>
          <w:sz w:val="24"/>
          <w:szCs w:val="24"/>
          <w:lang w:val="ru-RU"/>
        </w:rPr>
        <w:t xml:space="preserve"> =</w:t>
      </w:r>
      <w:r w:rsidRPr="00F2368F">
        <w:rPr>
          <w:sz w:val="24"/>
          <w:szCs w:val="24"/>
        </w:rPr>
        <w:t xml:space="preserve"> </w:t>
      </w:r>
      <w:r w:rsidRPr="00F2368F">
        <w:rPr>
          <w:rStyle w:val="SimHei4"/>
          <w:sz w:val="24"/>
          <w:szCs w:val="24"/>
        </w:rPr>
        <w:t>220</w:t>
      </w:r>
      <w:r w:rsidRPr="00F2368F">
        <w:rPr>
          <w:sz w:val="24"/>
          <w:szCs w:val="24"/>
        </w:rPr>
        <w:t>, гистограмма частот которой имеет вид:</w:t>
      </w:r>
    </w:p>
    <w:p w14:paraId="5AEC7763" w14:textId="7B687121" w:rsidR="00CC18B6" w:rsidRPr="00F2368F" w:rsidRDefault="00CB591B" w:rsidP="003028E9">
      <w:pPr>
        <w:framePr w:h="4282" w:wrap="notBeside" w:vAnchor="text" w:hAnchor="page" w:x="1546" w:y="155"/>
        <w:ind w:right="-285"/>
        <w:jc w:val="center"/>
      </w:pPr>
      <w:r>
        <w:rPr>
          <w:noProof/>
        </w:rPr>
        <w:drawing>
          <wp:inline distT="0" distB="0" distL="0" distR="0" wp14:anchorId="2CB3DA06" wp14:editId="54166D35">
            <wp:extent cx="2225675" cy="2096135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675" cy="2096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ACF705" w14:textId="77777777" w:rsidR="00CC18B6" w:rsidRPr="00F2368F" w:rsidRDefault="00CC18B6" w:rsidP="003028E9">
      <w:pPr>
        <w:ind w:right="-285"/>
      </w:pPr>
    </w:p>
    <w:p w14:paraId="528D3D6D" w14:textId="77777777" w:rsidR="00CC18B6" w:rsidRPr="00F2368F" w:rsidRDefault="00CC18B6" w:rsidP="003028E9">
      <w:pPr>
        <w:ind w:right="-285"/>
      </w:pPr>
    </w:p>
    <w:p w14:paraId="0F7A6ACC" w14:textId="77777777" w:rsidR="00CC18B6" w:rsidRPr="00F2368F" w:rsidRDefault="00CC18B6" w:rsidP="003028E9">
      <w:pPr>
        <w:pStyle w:val="93"/>
        <w:shd w:val="clear" w:color="auto" w:fill="auto"/>
        <w:spacing w:line="240" w:lineRule="auto"/>
        <w:ind w:right="-285" w:firstLine="0"/>
        <w:jc w:val="both"/>
        <w:rPr>
          <w:sz w:val="24"/>
          <w:szCs w:val="24"/>
        </w:rPr>
      </w:pPr>
      <w:r w:rsidRPr="00F2368F">
        <w:rPr>
          <w:sz w:val="24"/>
          <w:szCs w:val="24"/>
        </w:rPr>
        <w:t xml:space="preserve">Тогда значение </w:t>
      </w:r>
      <w:r w:rsidRPr="004C5C13">
        <w:rPr>
          <w:rStyle w:val="afff6"/>
          <w:sz w:val="24"/>
          <w:szCs w:val="24"/>
          <w:lang w:val="ru-RU"/>
        </w:rPr>
        <w:t>а</w:t>
      </w:r>
      <w:r w:rsidRPr="00F2368F">
        <w:rPr>
          <w:sz w:val="24"/>
          <w:szCs w:val="24"/>
        </w:rPr>
        <w:t xml:space="preserve"> равно</w:t>
      </w:r>
      <w:r>
        <w:rPr>
          <w:sz w:val="24"/>
          <w:szCs w:val="24"/>
        </w:rPr>
        <w:t>…</w:t>
      </w:r>
    </w:p>
    <w:p w14:paraId="665FD2AC" w14:textId="77777777" w:rsidR="00CC18B6" w:rsidRPr="00F2368F" w:rsidRDefault="00CC18B6" w:rsidP="003028E9">
      <w:pPr>
        <w:pStyle w:val="93"/>
        <w:shd w:val="clear" w:color="auto" w:fill="auto"/>
        <w:spacing w:after="98" w:line="413" w:lineRule="exact"/>
        <w:ind w:right="-285" w:firstLine="0"/>
        <w:rPr>
          <w:sz w:val="24"/>
          <w:szCs w:val="24"/>
        </w:rPr>
      </w:pPr>
      <w:r w:rsidRPr="00084076">
        <w:rPr>
          <w:b/>
          <w:sz w:val="24"/>
          <w:szCs w:val="24"/>
        </w:rPr>
        <w:t>Задача 35.</w:t>
      </w:r>
      <w:r w:rsidRPr="00F2368F">
        <w:rPr>
          <w:sz w:val="24"/>
          <w:szCs w:val="24"/>
        </w:rPr>
        <w:t xml:space="preserve"> Из генеральной совокупности извлечена выборка объема </w:t>
      </w:r>
      <w:r w:rsidRPr="00F2368F">
        <w:rPr>
          <w:rStyle w:val="afff6"/>
          <w:sz w:val="24"/>
          <w:szCs w:val="24"/>
        </w:rPr>
        <w:t>n</w:t>
      </w:r>
      <w:r w:rsidRPr="00F2368F">
        <w:rPr>
          <w:sz w:val="24"/>
          <w:szCs w:val="24"/>
        </w:rPr>
        <w:t xml:space="preserve"> = 81:</w:t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1109"/>
        <w:gridCol w:w="989"/>
        <w:gridCol w:w="994"/>
        <w:gridCol w:w="994"/>
        <w:gridCol w:w="989"/>
        <w:gridCol w:w="1003"/>
      </w:tblGrid>
      <w:tr w:rsidR="00CC18B6" w:rsidRPr="00F2368F" w14:paraId="0472CF55" w14:textId="77777777" w:rsidTr="004C5C13">
        <w:trPr>
          <w:trHeight w:hRule="exact" w:val="427"/>
        </w:trPr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5220407" w14:textId="77777777" w:rsidR="00CC18B6" w:rsidRPr="002D1DF4" w:rsidRDefault="00CC18B6" w:rsidP="003028E9">
            <w:pPr>
              <w:pStyle w:val="93"/>
              <w:framePr w:w="6077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xj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05013778" w14:textId="77777777" w:rsidR="00CC18B6" w:rsidRPr="002D1DF4" w:rsidRDefault="00CC18B6" w:rsidP="003028E9">
            <w:pPr>
              <w:pStyle w:val="93"/>
              <w:framePr w:w="6077" w:wrap="notBeside" w:vAnchor="text" w:hAnchor="text" w:y="1"/>
              <w:shd w:val="clear" w:color="auto" w:fill="auto"/>
              <w:spacing w:line="27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AB9AF8B" w14:textId="77777777" w:rsidR="00CC18B6" w:rsidRPr="002D1DF4" w:rsidRDefault="00CC18B6" w:rsidP="003028E9">
            <w:pPr>
              <w:pStyle w:val="93"/>
              <w:framePr w:w="6077" w:wrap="notBeside" w:vAnchor="text" w:hAnchor="text" w:y="1"/>
              <w:shd w:val="clear" w:color="auto" w:fill="auto"/>
              <w:spacing w:line="27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2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0901CC5" w14:textId="77777777" w:rsidR="00CC18B6" w:rsidRPr="002D1DF4" w:rsidRDefault="00CC18B6" w:rsidP="003028E9">
            <w:pPr>
              <w:pStyle w:val="93"/>
              <w:framePr w:w="6077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3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3AC9107" w14:textId="77777777" w:rsidR="00CC18B6" w:rsidRPr="002D1DF4" w:rsidRDefault="00CC18B6" w:rsidP="003028E9">
            <w:pPr>
              <w:pStyle w:val="93"/>
              <w:framePr w:w="6077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4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5E447CC1" w14:textId="77777777" w:rsidR="00CC18B6" w:rsidRPr="002D1DF4" w:rsidRDefault="00CC18B6" w:rsidP="003028E9">
            <w:pPr>
              <w:pStyle w:val="93"/>
              <w:framePr w:w="6077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5</w:t>
            </w:r>
          </w:p>
        </w:tc>
      </w:tr>
      <w:tr w:rsidR="00CC18B6" w:rsidRPr="00F2368F" w14:paraId="744D5E50" w14:textId="77777777" w:rsidTr="004C5C13">
        <w:trPr>
          <w:trHeight w:hRule="exact" w:val="437"/>
        </w:trPr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4388B3D7" w14:textId="77777777" w:rsidR="00CC18B6" w:rsidRPr="002D1DF4" w:rsidRDefault="00CC18B6" w:rsidP="003028E9">
            <w:pPr>
              <w:pStyle w:val="93"/>
              <w:framePr w:w="6077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n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6E680F47" w14:textId="77777777" w:rsidR="00CC18B6" w:rsidRPr="002D1DF4" w:rsidRDefault="00CC18B6" w:rsidP="003028E9">
            <w:pPr>
              <w:pStyle w:val="93"/>
              <w:framePr w:w="6077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5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91EFE45" w14:textId="77777777" w:rsidR="00CC18B6" w:rsidRPr="002D1DF4" w:rsidRDefault="00CC18B6" w:rsidP="003028E9">
            <w:pPr>
              <w:pStyle w:val="93"/>
              <w:framePr w:w="6077" w:wrap="notBeside" w:vAnchor="text" w:hAnchor="text" w:y="1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2D1DF4">
              <w:rPr>
                <w:sz w:val="24"/>
                <w:szCs w:val="24"/>
              </w:rPr>
              <w:t>14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50D7110" w14:textId="77777777" w:rsidR="00CC18B6" w:rsidRPr="002D1DF4" w:rsidRDefault="00CC18B6" w:rsidP="003028E9">
            <w:pPr>
              <w:pStyle w:val="93"/>
              <w:framePr w:w="6077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n</w:t>
            </w:r>
            <w:r w:rsidRPr="00F2368F">
              <w:rPr>
                <w:sz w:val="24"/>
                <w:szCs w:val="24"/>
                <w:vertAlign w:val="subscript"/>
                <w:lang w:val="en-US"/>
              </w:rPr>
              <w:t>3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0FB73E0B" w14:textId="77777777" w:rsidR="00CC18B6" w:rsidRPr="002D1DF4" w:rsidRDefault="00CC18B6" w:rsidP="003028E9">
            <w:pPr>
              <w:pStyle w:val="93"/>
              <w:framePr w:w="6077" w:wrap="notBeside" w:vAnchor="text" w:hAnchor="text" w:y="1"/>
              <w:shd w:val="clear" w:color="auto" w:fill="auto"/>
              <w:spacing w:line="27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22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03D3ED90" w14:textId="77777777" w:rsidR="00CC18B6" w:rsidRPr="002D1DF4" w:rsidRDefault="00CC18B6" w:rsidP="003028E9">
            <w:pPr>
              <w:pStyle w:val="93"/>
              <w:framePr w:w="6077" w:wrap="notBeside" w:vAnchor="text" w:hAnchor="text" w:y="1"/>
              <w:shd w:val="clear" w:color="auto" w:fill="auto"/>
              <w:spacing w:line="27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SimHei2"/>
                <w:sz w:val="24"/>
                <w:szCs w:val="24"/>
              </w:rPr>
              <w:t>6</w:t>
            </w:r>
          </w:p>
        </w:tc>
      </w:tr>
    </w:tbl>
    <w:p w14:paraId="57281B52" w14:textId="77777777" w:rsidR="00CC18B6" w:rsidRPr="00F2368F" w:rsidRDefault="00CC18B6" w:rsidP="003028E9">
      <w:pPr>
        <w:pStyle w:val="afff5"/>
        <w:framePr w:w="6077" w:wrap="notBeside" w:vAnchor="text" w:hAnchor="text" w:y="1"/>
        <w:shd w:val="clear" w:color="auto" w:fill="auto"/>
        <w:spacing w:line="280" w:lineRule="exact"/>
        <w:ind w:right="-285"/>
        <w:rPr>
          <w:sz w:val="24"/>
          <w:szCs w:val="24"/>
        </w:rPr>
      </w:pPr>
      <w:r w:rsidRPr="00F2368F">
        <w:rPr>
          <w:sz w:val="24"/>
          <w:szCs w:val="24"/>
        </w:rPr>
        <w:t xml:space="preserve">Тогда значение </w:t>
      </w:r>
      <w:r w:rsidRPr="00F2368F">
        <w:rPr>
          <w:rStyle w:val="afff7"/>
          <w:sz w:val="24"/>
          <w:szCs w:val="24"/>
          <w:lang w:val="en-US"/>
        </w:rPr>
        <w:t>n</w:t>
      </w:r>
      <w:r>
        <w:rPr>
          <w:rStyle w:val="afff7"/>
          <w:sz w:val="24"/>
          <w:szCs w:val="24"/>
        </w:rPr>
        <w:t xml:space="preserve"> </w:t>
      </w:r>
      <w:r>
        <w:rPr>
          <w:rStyle w:val="afff7"/>
          <w:sz w:val="24"/>
          <w:szCs w:val="24"/>
          <w:vertAlign w:val="subscript"/>
        </w:rPr>
        <w:t xml:space="preserve">3 </w:t>
      </w:r>
      <w:r w:rsidRPr="00F2368F">
        <w:rPr>
          <w:sz w:val="24"/>
          <w:szCs w:val="24"/>
          <w:lang w:val="en-US"/>
        </w:rPr>
        <w:t xml:space="preserve"> </w:t>
      </w:r>
      <w:r w:rsidRPr="00F2368F">
        <w:rPr>
          <w:sz w:val="24"/>
          <w:szCs w:val="24"/>
        </w:rPr>
        <w:t>равно:</w:t>
      </w:r>
    </w:p>
    <w:p w14:paraId="38AD0729" w14:textId="77777777" w:rsidR="00CC18B6" w:rsidRPr="00F2368F" w:rsidRDefault="00CC18B6" w:rsidP="003028E9">
      <w:pPr>
        <w:ind w:right="-285"/>
      </w:pPr>
    </w:p>
    <w:p w14:paraId="60F878B9" w14:textId="77777777" w:rsidR="00CC18B6" w:rsidRPr="00F2368F" w:rsidRDefault="00CC18B6" w:rsidP="003028E9">
      <w:pPr>
        <w:ind w:right="-285"/>
        <w:sectPr w:rsidR="00CC18B6" w:rsidRPr="00F2368F" w:rsidSect="003028E9">
          <w:headerReference w:type="even" r:id="rId187"/>
          <w:headerReference w:type="default" r:id="rId188"/>
          <w:footerReference w:type="even" r:id="rId189"/>
          <w:footerReference w:type="default" r:id="rId190"/>
          <w:headerReference w:type="first" r:id="rId191"/>
          <w:footerReference w:type="first" r:id="rId192"/>
          <w:pgSz w:w="11909" w:h="16838"/>
          <w:pgMar w:top="1134" w:right="850" w:bottom="1134" w:left="1701" w:header="0" w:footer="3" w:gutter="0"/>
          <w:cols w:space="720"/>
          <w:noEndnote/>
          <w:titlePg/>
          <w:docGrid w:linePitch="360"/>
        </w:sectPr>
      </w:pPr>
    </w:p>
    <w:p w14:paraId="373C4054" w14:textId="77777777" w:rsidR="00CC18B6" w:rsidRPr="00F2368F" w:rsidRDefault="00CC18B6" w:rsidP="003028E9">
      <w:pPr>
        <w:pStyle w:val="93"/>
        <w:shd w:val="clear" w:color="auto" w:fill="auto"/>
        <w:spacing w:before="352" w:after="184" w:line="280" w:lineRule="exact"/>
        <w:ind w:right="-285" w:firstLine="0"/>
        <w:rPr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      </w:t>
      </w:r>
      <w:r w:rsidRPr="00084076">
        <w:rPr>
          <w:b/>
          <w:sz w:val="24"/>
          <w:szCs w:val="24"/>
        </w:rPr>
        <w:t>Задача 36.</w:t>
      </w:r>
      <w:r w:rsidRPr="00F2368F">
        <w:rPr>
          <w:sz w:val="24"/>
          <w:szCs w:val="24"/>
        </w:rPr>
        <w:t xml:space="preserve"> Статистическое распределение выборки имеет вид:</w:t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624"/>
        <w:gridCol w:w="619"/>
        <w:gridCol w:w="619"/>
        <w:gridCol w:w="619"/>
        <w:gridCol w:w="619"/>
        <w:gridCol w:w="629"/>
      </w:tblGrid>
      <w:tr w:rsidR="00CC18B6" w:rsidRPr="00F2368F" w14:paraId="2A8C3F8E" w14:textId="77777777" w:rsidTr="004C5C13">
        <w:trPr>
          <w:trHeight w:hRule="exact" w:val="427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D7C984E" w14:textId="77777777" w:rsidR="00CC18B6" w:rsidRPr="002D1DF4" w:rsidRDefault="00CC18B6" w:rsidP="003028E9">
            <w:pPr>
              <w:pStyle w:val="93"/>
              <w:framePr w:w="3730" w:wrap="notBeside" w:vAnchor="text" w:hAnchor="text" w:y="1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Xi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FEBAE3E" w14:textId="77777777" w:rsidR="00CC18B6" w:rsidRPr="002D1DF4" w:rsidRDefault="00CC18B6" w:rsidP="003028E9">
            <w:pPr>
              <w:pStyle w:val="93"/>
              <w:framePr w:w="3730" w:wrap="notBeside" w:vAnchor="text" w:hAnchor="text" w:y="1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F886C6C" w14:textId="77777777" w:rsidR="00CC18B6" w:rsidRPr="002D1DF4" w:rsidRDefault="00CC18B6" w:rsidP="003028E9">
            <w:pPr>
              <w:pStyle w:val="93"/>
              <w:framePr w:w="3730" w:wrap="notBeside" w:vAnchor="text" w:hAnchor="text" w:y="1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6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FB4344A" w14:textId="77777777" w:rsidR="00CC18B6" w:rsidRPr="002D1DF4" w:rsidRDefault="00CC18B6" w:rsidP="003028E9">
            <w:pPr>
              <w:pStyle w:val="93"/>
              <w:framePr w:w="3730" w:wrap="notBeside" w:vAnchor="text" w:hAnchor="text" w:y="1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8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F46D88B" w14:textId="77777777" w:rsidR="00CC18B6" w:rsidRPr="002D1DF4" w:rsidRDefault="00CC18B6" w:rsidP="003028E9">
            <w:pPr>
              <w:pStyle w:val="93"/>
              <w:framePr w:w="3730" w:wrap="notBeside" w:vAnchor="text" w:hAnchor="text" w:y="1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6BEE2848" w14:textId="77777777" w:rsidR="00CC18B6" w:rsidRPr="002D1DF4" w:rsidRDefault="00CC18B6" w:rsidP="003028E9">
            <w:pPr>
              <w:pStyle w:val="93"/>
              <w:framePr w:w="3730" w:wrap="notBeside" w:vAnchor="text" w:hAnchor="text" w:y="1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11</w:t>
            </w:r>
          </w:p>
        </w:tc>
      </w:tr>
      <w:tr w:rsidR="00CC18B6" w:rsidRPr="00F2368F" w14:paraId="79CB1774" w14:textId="77777777" w:rsidTr="004C5C13">
        <w:trPr>
          <w:trHeight w:hRule="exact" w:val="437"/>
        </w:trPr>
        <w:tc>
          <w:tcPr>
            <w:tcW w:w="6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616EE58E" w14:textId="77777777" w:rsidR="00CC18B6" w:rsidRPr="002D1DF4" w:rsidRDefault="00CC18B6" w:rsidP="003028E9">
            <w:pPr>
              <w:pStyle w:val="93"/>
              <w:framePr w:w="3730" w:wrap="notBeside" w:vAnchor="text" w:hAnchor="text" w:y="1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ni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669508C" w14:textId="77777777" w:rsidR="00CC18B6" w:rsidRPr="002D1DF4" w:rsidRDefault="00CC18B6" w:rsidP="003028E9">
            <w:pPr>
              <w:pStyle w:val="93"/>
              <w:framePr w:w="3730" w:wrap="notBeside" w:vAnchor="text" w:hAnchor="text" w:y="1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7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41441481" w14:textId="77777777" w:rsidR="00CC18B6" w:rsidRPr="002D1DF4" w:rsidRDefault="00CC18B6" w:rsidP="003028E9">
            <w:pPr>
              <w:pStyle w:val="93"/>
              <w:framePr w:w="3730" w:wrap="notBeside" w:vAnchor="text" w:hAnchor="text" w:y="1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16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6BD36643" w14:textId="77777777" w:rsidR="00CC18B6" w:rsidRPr="002D1DF4" w:rsidRDefault="00CC18B6" w:rsidP="003028E9">
            <w:pPr>
              <w:pStyle w:val="93"/>
              <w:framePr w:w="3730" w:wrap="notBeside" w:vAnchor="text" w:hAnchor="text" w:y="1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23</w:t>
            </w:r>
          </w:p>
        </w:tc>
        <w:tc>
          <w:tcPr>
            <w:tcW w:w="6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8070A88" w14:textId="77777777" w:rsidR="00CC18B6" w:rsidRPr="002D1DF4" w:rsidRDefault="00CC18B6" w:rsidP="003028E9">
            <w:pPr>
              <w:pStyle w:val="93"/>
              <w:framePr w:w="3730" w:wrap="notBeside" w:vAnchor="text" w:hAnchor="text" w:y="1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13</w:t>
            </w:r>
          </w:p>
        </w:tc>
        <w:tc>
          <w:tcPr>
            <w:tcW w:w="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12BD65A" w14:textId="77777777" w:rsidR="00CC18B6" w:rsidRPr="002D1DF4" w:rsidRDefault="00CC18B6" w:rsidP="003028E9">
            <w:pPr>
              <w:pStyle w:val="93"/>
              <w:framePr w:w="3730" w:wrap="notBeside" w:vAnchor="text" w:hAnchor="text" w:y="1"/>
              <w:shd w:val="clear" w:color="auto" w:fill="auto"/>
              <w:spacing w:line="280" w:lineRule="exact"/>
              <w:ind w:right="-285" w:firstLine="0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8</w:t>
            </w:r>
          </w:p>
        </w:tc>
      </w:tr>
    </w:tbl>
    <w:p w14:paraId="7F4FB865" w14:textId="77777777" w:rsidR="00CC18B6" w:rsidRPr="00F2368F" w:rsidRDefault="00CC18B6" w:rsidP="003028E9">
      <w:pPr>
        <w:ind w:right="-285"/>
      </w:pPr>
    </w:p>
    <w:p w14:paraId="3061F341" w14:textId="77777777" w:rsidR="00CC18B6" w:rsidRPr="00F2368F" w:rsidRDefault="00CC18B6" w:rsidP="003028E9">
      <w:pPr>
        <w:pStyle w:val="93"/>
        <w:shd w:val="clear" w:color="auto" w:fill="auto"/>
        <w:spacing w:before="167" w:after="162" w:line="280" w:lineRule="exact"/>
        <w:ind w:right="-285" w:firstLine="0"/>
        <w:rPr>
          <w:sz w:val="24"/>
          <w:szCs w:val="24"/>
        </w:rPr>
      </w:pPr>
      <w:r w:rsidRPr="00F2368F">
        <w:rPr>
          <w:sz w:val="24"/>
          <w:szCs w:val="24"/>
        </w:rPr>
        <w:t>Тогда объем выборки равен:</w:t>
      </w:r>
    </w:p>
    <w:p w14:paraId="38BDC221" w14:textId="77777777" w:rsidR="00CC18B6" w:rsidRPr="00F2368F" w:rsidRDefault="00CC18B6" w:rsidP="003028E9">
      <w:pPr>
        <w:pStyle w:val="93"/>
        <w:shd w:val="clear" w:color="auto" w:fill="auto"/>
        <w:spacing w:after="184" w:line="280" w:lineRule="exact"/>
        <w:ind w:right="-285" w:firstLine="0"/>
        <w:rPr>
          <w:sz w:val="24"/>
          <w:szCs w:val="24"/>
        </w:rPr>
      </w:pPr>
      <w:r w:rsidRPr="00084076">
        <w:rPr>
          <w:b/>
          <w:sz w:val="24"/>
          <w:szCs w:val="24"/>
        </w:rPr>
        <w:t>Задача 37.</w:t>
      </w:r>
      <w:r w:rsidRPr="00F2368F">
        <w:rPr>
          <w:sz w:val="24"/>
          <w:szCs w:val="24"/>
        </w:rPr>
        <w:t xml:space="preserve"> Статистическое распределение выборки имеет вид:</w:t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1195"/>
        <w:gridCol w:w="1190"/>
        <w:gridCol w:w="1190"/>
        <w:gridCol w:w="1195"/>
        <w:gridCol w:w="1190"/>
        <w:gridCol w:w="1200"/>
      </w:tblGrid>
      <w:tr w:rsidR="00CC18B6" w:rsidRPr="00F2368F" w14:paraId="18A24423" w14:textId="77777777" w:rsidTr="004C5C13">
        <w:trPr>
          <w:trHeight w:hRule="exact" w:val="485"/>
        </w:trPr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62CD4AB2" w14:textId="77777777" w:rsidR="00CC18B6" w:rsidRPr="002D1DF4" w:rsidRDefault="00CC18B6" w:rsidP="003028E9">
            <w:pPr>
              <w:pStyle w:val="93"/>
              <w:framePr w:w="7162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Xi -x</w:t>
            </w:r>
            <w:r w:rsidRPr="00F2368F">
              <w:rPr>
                <w:rStyle w:val="afff6"/>
                <w:sz w:val="24"/>
                <w:szCs w:val="24"/>
                <w:vertAlign w:val="subscript"/>
              </w:rPr>
              <w:t>1+</w:t>
            </w:r>
            <w:r w:rsidRPr="00F2368F">
              <w:rPr>
                <w:rStyle w:val="afff6"/>
                <w:sz w:val="24"/>
                <w:szCs w:val="24"/>
              </w:rPr>
              <w:t>1</w:t>
            </w:r>
          </w:p>
        </w:tc>
        <w:tc>
          <w:tcPr>
            <w:tcW w:w="11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8B77F47" w14:textId="77777777" w:rsidR="00CC18B6" w:rsidRPr="002D1DF4" w:rsidRDefault="00CC18B6" w:rsidP="003028E9">
            <w:pPr>
              <w:pStyle w:val="93"/>
              <w:framePr w:w="7162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0-1,5</w:t>
            </w:r>
          </w:p>
        </w:tc>
        <w:tc>
          <w:tcPr>
            <w:tcW w:w="11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329AC739" w14:textId="77777777" w:rsidR="00CC18B6" w:rsidRPr="002D1DF4" w:rsidRDefault="00CC18B6" w:rsidP="003028E9">
            <w:pPr>
              <w:pStyle w:val="93"/>
              <w:framePr w:w="7162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1,5-3,0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6D99611" w14:textId="77777777" w:rsidR="00CC18B6" w:rsidRPr="002D1DF4" w:rsidRDefault="00CC18B6" w:rsidP="003028E9">
            <w:pPr>
              <w:pStyle w:val="93"/>
              <w:framePr w:w="7162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3,0-4,5</w:t>
            </w:r>
          </w:p>
        </w:tc>
        <w:tc>
          <w:tcPr>
            <w:tcW w:w="1190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145F0B81" w14:textId="77777777" w:rsidR="00CC18B6" w:rsidRPr="002D1DF4" w:rsidRDefault="00CC18B6" w:rsidP="003028E9">
            <w:pPr>
              <w:pStyle w:val="93"/>
              <w:framePr w:w="7162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4,5-6,0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1D491B1F" w14:textId="77777777" w:rsidR="00CC18B6" w:rsidRPr="002D1DF4" w:rsidRDefault="00CC18B6" w:rsidP="003028E9">
            <w:pPr>
              <w:pStyle w:val="93"/>
              <w:framePr w:w="7162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6,0-7,5</w:t>
            </w:r>
          </w:p>
        </w:tc>
      </w:tr>
      <w:tr w:rsidR="00CC18B6" w:rsidRPr="00F2368F" w14:paraId="1EC87F03" w14:textId="77777777" w:rsidTr="004C5C13">
        <w:trPr>
          <w:trHeight w:hRule="exact" w:val="490"/>
        </w:trPr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41CBE52" w14:textId="77777777" w:rsidR="00CC18B6" w:rsidRPr="002D1DF4" w:rsidRDefault="00CC18B6" w:rsidP="003028E9">
            <w:pPr>
              <w:pStyle w:val="93"/>
              <w:framePr w:w="7162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ni</w:t>
            </w:r>
          </w:p>
        </w:tc>
        <w:tc>
          <w:tcPr>
            <w:tcW w:w="1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DBE0DD4" w14:textId="77777777" w:rsidR="00CC18B6" w:rsidRPr="002D1DF4" w:rsidRDefault="00CC18B6" w:rsidP="003028E9">
            <w:pPr>
              <w:pStyle w:val="93"/>
              <w:framePr w:w="7162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10</w:t>
            </w:r>
          </w:p>
        </w:tc>
        <w:tc>
          <w:tcPr>
            <w:tcW w:w="1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7F256723" w14:textId="77777777" w:rsidR="00CC18B6" w:rsidRPr="002D1DF4" w:rsidRDefault="00CC18B6" w:rsidP="003028E9">
            <w:pPr>
              <w:pStyle w:val="93"/>
              <w:framePr w:w="7162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32</w:t>
            </w:r>
          </w:p>
        </w:tc>
        <w:tc>
          <w:tcPr>
            <w:tcW w:w="11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58F2A3EC" w14:textId="77777777" w:rsidR="00CC18B6" w:rsidRPr="002D1DF4" w:rsidRDefault="00CC18B6" w:rsidP="003028E9">
            <w:pPr>
              <w:pStyle w:val="93"/>
              <w:framePr w:w="7162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60</w:t>
            </w:r>
          </w:p>
        </w:tc>
        <w:tc>
          <w:tcPr>
            <w:tcW w:w="1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6F877876" w14:textId="77777777" w:rsidR="00CC18B6" w:rsidRPr="002D1DF4" w:rsidRDefault="00CC18B6" w:rsidP="003028E9">
            <w:pPr>
              <w:pStyle w:val="93"/>
              <w:framePr w:w="7162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28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3B253E01" w14:textId="77777777" w:rsidR="00CC18B6" w:rsidRPr="002D1DF4" w:rsidRDefault="00CC18B6" w:rsidP="003028E9">
            <w:pPr>
              <w:pStyle w:val="93"/>
              <w:framePr w:w="7162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20</w:t>
            </w:r>
          </w:p>
        </w:tc>
      </w:tr>
    </w:tbl>
    <w:p w14:paraId="0CBD56FB" w14:textId="77777777" w:rsidR="00CC18B6" w:rsidRDefault="00CC18B6" w:rsidP="003028E9">
      <w:pPr>
        <w:ind w:right="-285"/>
      </w:pPr>
    </w:p>
    <w:p w14:paraId="56BE9A32" w14:textId="77777777" w:rsidR="00CC18B6" w:rsidRDefault="00CC18B6" w:rsidP="00EA3D1B">
      <w:pPr>
        <w:widowControl w:val="0"/>
      </w:pPr>
      <w:r w:rsidRPr="00CE21A7">
        <w:rPr>
          <w:sz w:val="24"/>
          <w:szCs w:val="24"/>
        </w:rPr>
        <w:t>Тогда объем выборки равен</w:t>
      </w:r>
      <w:r>
        <w:t>…</w:t>
      </w:r>
    </w:p>
    <w:p w14:paraId="692E6726" w14:textId="77777777" w:rsidR="00EA3D1B" w:rsidRDefault="00EA3D1B" w:rsidP="00EA3D1B">
      <w:pPr>
        <w:pStyle w:val="93"/>
        <w:shd w:val="clear" w:color="auto" w:fill="auto"/>
        <w:tabs>
          <w:tab w:val="left" w:pos="380"/>
          <w:tab w:val="right" w:pos="2818"/>
          <w:tab w:val="right" w:pos="4479"/>
          <w:tab w:val="right" w:pos="6046"/>
        </w:tabs>
        <w:spacing w:line="240" w:lineRule="auto"/>
        <w:ind w:firstLine="0"/>
        <w:jc w:val="both"/>
        <w:rPr>
          <w:b/>
          <w:sz w:val="24"/>
          <w:szCs w:val="24"/>
        </w:rPr>
      </w:pPr>
    </w:p>
    <w:p w14:paraId="343807BA" w14:textId="77777777" w:rsidR="00CC18B6" w:rsidRPr="00F2368F" w:rsidRDefault="00CC18B6" w:rsidP="00EA3D1B">
      <w:pPr>
        <w:pStyle w:val="93"/>
        <w:shd w:val="clear" w:color="auto" w:fill="auto"/>
        <w:tabs>
          <w:tab w:val="left" w:pos="380"/>
          <w:tab w:val="right" w:pos="2818"/>
          <w:tab w:val="right" w:pos="4479"/>
          <w:tab w:val="right" w:pos="6046"/>
        </w:tabs>
        <w:spacing w:line="240" w:lineRule="auto"/>
        <w:ind w:firstLine="0"/>
        <w:jc w:val="both"/>
        <w:rPr>
          <w:sz w:val="24"/>
          <w:szCs w:val="24"/>
        </w:rPr>
      </w:pPr>
      <w:r w:rsidRPr="00084076">
        <w:rPr>
          <w:b/>
          <w:sz w:val="24"/>
          <w:szCs w:val="24"/>
        </w:rPr>
        <w:t>Задача 38</w:t>
      </w:r>
      <w:r w:rsidRPr="00F2368F">
        <w:rPr>
          <w:sz w:val="24"/>
          <w:szCs w:val="24"/>
        </w:rPr>
        <w:t xml:space="preserve">. Из генеральной совокупности извлечена выборка объема </w:t>
      </w:r>
      <w:r w:rsidRPr="00F2368F">
        <w:rPr>
          <w:rStyle w:val="afff6"/>
          <w:sz w:val="24"/>
          <w:szCs w:val="24"/>
        </w:rPr>
        <w:t>n</w:t>
      </w:r>
      <w:r w:rsidRPr="004C5C13">
        <w:rPr>
          <w:rStyle w:val="afff6"/>
          <w:sz w:val="24"/>
          <w:szCs w:val="24"/>
          <w:lang w:val="ru-RU"/>
        </w:rPr>
        <w:t xml:space="preserve"> =</w:t>
      </w:r>
      <w:r w:rsidRPr="00F2368F">
        <w:rPr>
          <w:sz w:val="24"/>
          <w:szCs w:val="24"/>
        </w:rPr>
        <w:t xml:space="preserve"> 100, полигон относительных частот которой имеет вид:</w:t>
      </w:r>
    </w:p>
    <w:p w14:paraId="648D4C20" w14:textId="28C3B164" w:rsidR="00CC18B6" w:rsidRPr="00F2368F" w:rsidRDefault="00CB591B" w:rsidP="003028E9">
      <w:pPr>
        <w:framePr w:h="4886" w:wrap="notBeside" w:vAnchor="text" w:hAnchor="text" w:xAlign="center" w:y="1"/>
        <w:ind w:right="-285"/>
        <w:jc w:val="center"/>
      </w:pPr>
      <w:r>
        <w:rPr>
          <w:noProof/>
        </w:rPr>
        <w:drawing>
          <wp:inline distT="0" distB="0" distL="0" distR="0" wp14:anchorId="0ABFD70C" wp14:editId="5D628CE2">
            <wp:extent cx="3192780" cy="3117850"/>
            <wp:effectExtent l="0" t="0" r="0" b="0"/>
            <wp:docPr id="95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780" cy="311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AE5480" w14:textId="77777777" w:rsidR="00CC18B6" w:rsidRPr="00F2368F" w:rsidRDefault="00CC18B6" w:rsidP="003028E9">
      <w:pPr>
        <w:pStyle w:val="93"/>
        <w:shd w:val="clear" w:color="auto" w:fill="auto"/>
        <w:spacing w:before="232" w:after="282" w:line="280" w:lineRule="exact"/>
        <w:ind w:right="-285" w:firstLine="0"/>
        <w:rPr>
          <w:sz w:val="24"/>
          <w:szCs w:val="24"/>
        </w:rPr>
      </w:pPr>
      <w:r w:rsidRPr="00F2368F">
        <w:rPr>
          <w:sz w:val="24"/>
          <w:szCs w:val="24"/>
        </w:rPr>
        <w:t xml:space="preserve">Тогда число вариант </w:t>
      </w:r>
      <w:r w:rsidRPr="004C5C13">
        <w:rPr>
          <w:rStyle w:val="afff6"/>
          <w:sz w:val="24"/>
          <w:szCs w:val="24"/>
          <w:lang w:val="ru-RU"/>
        </w:rPr>
        <w:t>х</w:t>
      </w:r>
      <w:r w:rsidRPr="004C5C13">
        <w:rPr>
          <w:rStyle w:val="afff6"/>
          <w:sz w:val="24"/>
          <w:szCs w:val="24"/>
          <w:vertAlign w:val="subscript"/>
          <w:lang w:val="ru-RU"/>
        </w:rPr>
        <w:t>1</w:t>
      </w:r>
      <w:r w:rsidRPr="004C5C13">
        <w:rPr>
          <w:rStyle w:val="afff6"/>
          <w:sz w:val="24"/>
          <w:szCs w:val="24"/>
          <w:lang w:val="ru-RU"/>
        </w:rPr>
        <w:t xml:space="preserve"> = 3</w:t>
      </w:r>
      <w:r w:rsidRPr="00F2368F">
        <w:rPr>
          <w:sz w:val="24"/>
          <w:szCs w:val="24"/>
        </w:rPr>
        <w:t xml:space="preserve"> в выборке равно:</w:t>
      </w:r>
    </w:p>
    <w:p w14:paraId="09EC630F" w14:textId="77777777" w:rsidR="00CC18B6" w:rsidRPr="00F2368F" w:rsidRDefault="00CC18B6" w:rsidP="003028E9">
      <w:pPr>
        <w:pStyle w:val="93"/>
        <w:shd w:val="clear" w:color="auto" w:fill="auto"/>
        <w:spacing w:after="38" w:line="408" w:lineRule="exact"/>
        <w:ind w:right="-285" w:firstLine="0"/>
        <w:jc w:val="both"/>
        <w:rPr>
          <w:sz w:val="24"/>
          <w:szCs w:val="24"/>
        </w:rPr>
      </w:pPr>
      <w:r w:rsidRPr="00084076">
        <w:rPr>
          <w:b/>
          <w:sz w:val="24"/>
          <w:szCs w:val="24"/>
        </w:rPr>
        <w:t>Задача 39.</w:t>
      </w:r>
      <w:r w:rsidRPr="00F2368F">
        <w:rPr>
          <w:sz w:val="24"/>
          <w:szCs w:val="24"/>
        </w:rPr>
        <w:t xml:space="preserve"> Из генеральной совокупности извлечена выборка объема </w:t>
      </w:r>
      <w:r w:rsidRPr="00F2368F">
        <w:rPr>
          <w:rStyle w:val="afff6"/>
          <w:sz w:val="24"/>
          <w:szCs w:val="24"/>
        </w:rPr>
        <w:t>n</w:t>
      </w:r>
      <w:r w:rsidRPr="00F2368F">
        <w:rPr>
          <w:sz w:val="24"/>
          <w:szCs w:val="24"/>
        </w:rPr>
        <w:t xml:space="preserve"> = 10:</w:t>
      </w:r>
    </w:p>
    <w:tbl>
      <w:tblPr>
        <w:tblOverlap w:val="never"/>
        <w:tblW w:w="0" w:type="auto"/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1109"/>
        <w:gridCol w:w="989"/>
        <w:gridCol w:w="994"/>
        <w:gridCol w:w="1003"/>
      </w:tblGrid>
      <w:tr w:rsidR="00CC18B6" w:rsidRPr="00F2368F" w14:paraId="6A71C419" w14:textId="77777777" w:rsidTr="00CE21A7">
        <w:trPr>
          <w:trHeight w:hRule="exact" w:val="290"/>
        </w:trPr>
        <w:tc>
          <w:tcPr>
            <w:tcW w:w="110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4CA0DE89" w14:textId="77777777" w:rsidR="00CC18B6" w:rsidRPr="002D1DF4" w:rsidRDefault="00CC18B6" w:rsidP="003028E9">
            <w:pPr>
              <w:pStyle w:val="93"/>
              <w:framePr w:w="4094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Xi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52860E6D" w14:textId="77777777" w:rsidR="00CC18B6" w:rsidRPr="002D1DF4" w:rsidRDefault="00CC18B6" w:rsidP="003028E9">
            <w:pPr>
              <w:pStyle w:val="93"/>
              <w:framePr w:w="4094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10,1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14:paraId="7BE45192" w14:textId="77777777" w:rsidR="00CC18B6" w:rsidRPr="002D1DF4" w:rsidRDefault="00CC18B6" w:rsidP="003028E9">
            <w:pPr>
              <w:pStyle w:val="93"/>
              <w:framePr w:w="4094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10,4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14:paraId="011A566A" w14:textId="77777777" w:rsidR="00CC18B6" w:rsidRPr="002D1DF4" w:rsidRDefault="00CC18B6" w:rsidP="003028E9">
            <w:pPr>
              <w:pStyle w:val="93"/>
              <w:framePr w:w="4094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10,7</w:t>
            </w:r>
          </w:p>
        </w:tc>
      </w:tr>
      <w:tr w:rsidR="00CC18B6" w:rsidRPr="00F2368F" w14:paraId="159ECC2A" w14:textId="77777777" w:rsidTr="004C5C13">
        <w:trPr>
          <w:trHeight w:hRule="exact" w:val="432"/>
        </w:trPr>
        <w:tc>
          <w:tcPr>
            <w:tcW w:w="1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97CD7A3" w14:textId="77777777" w:rsidR="00CC18B6" w:rsidRPr="002D1DF4" w:rsidRDefault="00CC18B6" w:rsidP="003028E9">
            <w:pPr>
              <w:pStyle w:val="93"/>
              <w:framePr w:w="4094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rStyle w:val="afff6"/>
                <w:sz w:val="24"/>
                <w:szCs w:val="24"/>
              </w:rPr>
              <w:t>ni</w:t>
            </w:r>
          </w:p>
        </w:tc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35696461" w14:textId="77777777" w:rsidR="00CC18B6" w:rsidRPr="002D1DF4" w:rsidRDefault="00CC18B6" w:rsidP="003028E9">
            <w:pPr>
              <w:pStyle w:val="93"/>
              <w:framePr w:w="4094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2</w: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14:paraId="273CA0C0" w14:textId="77777777" w:rsidR="00CC18B6" w:rsidRPr="002D1DF4" w:rsidRDefault="00CC18B6" w:rsidP="003028E9">
            <w:pPr>
              <w:pStyle w:val="93"/>
              <w:framePr w:w="4094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4</w:t>
            </w:r>
          </w:p>
        </w:tc>
        <w:tc>
          <w:tcPr>
            <w:tcW w:w="10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14:paraId="5BEFB27A" w14:textId="77777777" w:rsidR="00CC18B6" w:rsidRPr="002D1DF4" w:rsidRDefault="00CC18B6" w:rsidP="003028E9">
            <w:pPr>
              <w:pStyle w:val="93"/>
              <w:framePr w:w="4094" w:wrap="notBeside" w:vAnchor="text" w:hAnchor="text" w:y="1"/>
              <w:shd w:val="clear" w:color="auto" w:fill="auto"/>
              <w:spacing w:line="280" w:lineRule="exact"/>
              <w:ind w:right="-285" w:firstLine="0"/>
              <w:jc w:val="center"/>
              <w:rPr>
                <w:sz w:val="24"/>
                <w:szCs w:val="24"/>
              </w:rPr>
            </w:pPr>
            <w:r w:rsidRPr="00F2368F">
              <w:rPr>
                <w:sz w:val="24"/>
                <w:szCs w:val="24"/>
                <w:lang w:val="en-US"/>
              </w:rPr>
              <w:t>4</w:t>
            </w:r>
          </w:p>
        </w:tc>
      </w:tr>
    </w:tbl>
    <w:p w14:paraId="080B1292" w14:textId="77777777" w:rsidR="00CC18B6" w:rsidRDefault="00CC18B6" w:rsidP="003028E9">
      <w:pPr>
        <w:pStyle w:val="93"/>
        <w:shd w:val="clear" w:color="auto" w:fill="auto"/>
        <w:spacing w:line="514" w:lineRule="exact"/>
        <w:ind w:right="-285" w:firstLine="0"/>
        <w:jc w:val="both"/>
        <w:rPr>
          <w:sz w:val="24"/>
          <w:szCs w:val="24"/>
        </w:rPr>
      </w:pPr>
      <w:r w:rsidRPr="00F2368F">
        <w:rPr>
          <w:sz w:val="24"/>
          <w:szCs w:val="24"/>
        </w:rPr>
        <w:t>Тогда выборочное среднее квадратическое отклонение равно</w:t>
      </w:r>
      <w:r>
        <w:rPr>
          <w:sz w:val="24"/>
          <w:szCs w:val="24"/>
        </w:rPr>
        <w:t>…</w:t>
      </w:r>
    </w:p>
    <w:p w14:paraId="2BD41E11" w14:textId="77777777" w:rsidR="00CC18B6" w:rsidRPr="00CE21A7" w:rsidRDefault="00CC18B6" w:rsidP="003028E9">
      <w:pPr>
        <w:pStyle w:val="93"/>
        <w:shd w:val="clear" w:color="auto" w:fill="auto"/>
        <w:spacing w:line="514" w:lineRule="exact"/>
        <w:ind w:right="-285" w:firstLine="0"/>
        <w:jc w:val="both"/>
        <w:rPr>
          <w:i/>
          <w:sz w:val="24"/>
          <w:szCs w:val="24"/>
        </w:rPr>
      </w:pPr>
      <w:r>
        <w:rPr>
          <w:b/>
          <w:sz w:val="24"/>
          <w:szCs w:val="24"/>
        </w:rPr>
        <w:t xml:space="preserve">    </w:t>
      </w:r>
      <w:r w:rsidRPr="00CE21A7">
        <w:rPr>
          <w:b/>
          <w:sz w:val="24"/>
          <w:szCs w:val="24"/>
        </w:rPr>
        <w:t>Задача 40.</w:t>
      </w:r>
      <w:r w:rsidRPr="00084076">
        <w:rPr>
          <w:sz w:val="24"/>
          <w:szCs w:val="24"/>
        </w:rPr>
        <w:t xml:space="preserve"> Проведено четыре измерения (без систематических ошибок) некоторой случайной величины (в мм): 3, 4, 5, </w:t>
      </w:r>
      <w:r w:rsidRPr="00084076">
        <w:rPr>
          <w:sz w:val="24"/>
          <w:szCs w:val="24"/>
          <w:lang w:val="en-US"/>
        </w:rPr>
        <w:t>x</w:t>
      </w:r>
      <w:r w:rsidRPr="00084076">
        <w:rPr>
          <w:sz w:val="24"/>
          <w:szCs w:val="24"/>
        </w:rPr>
        <w:t>. Если выборочная дисперсия равна</w:t>
      </w:r>
      <w:r w:rsidRPr="00084076">
        <w:rPr>
          <w:sz w:val="24"/>
          <w:szCs w:val="24"/>
        </w:rPr>
        <w:tab/>
        <w:t>3,5</w:t>
      </w:r>
      <w:r>
        <w:rPr>
          <w:sz w:val="24"/>
          <w:szCs w:val="24"/>
        </w:rPr>
        <w:t xml:space="preserve">, то значение </w:t>
      </w:r>
      <w:r>
        <w:rPr>
          <w:i/>
          <w:sz w:val="24"/>
          <w:szCs w:val="24"/>
        </w:rPr>
        <w:t xml:space="preserve">х </w:t>
      </w:r>
      <w:r w:rsidRPr="00CE21A7">
        <w:rPr>
          <w:sz w:val="24"/>
          <w:szCs w:val="24"/>
        </w:rPr>
        <w:t>равно…</w:t>
      </w:r>
    </w:p>
    <w:p w14:paraId="03924068" w14:textId="77777777" w:rsidR="00CC18B6" w:rsidRDefault="00CC18B6" w:rsidP="003028E9">
      <w:pPr>
        <w:ind w:right="-285"/>
        <w:jc w:val="center"/>
        <w:rPr>
          <w:b/>
          <w:sz w:val="24"/>
        </w:rPr>
      </w:pPr>
    </w:p>
    <w:p w14:paraId="1CBD7B2C" w14:textId="77777777" w:rsidR="00CC18B6" w:rsidRPr="002C24C0" w:rsidRDefault="00CC18B6" w:rsidP="00D8706A">
      <w:pPr>
        <w:pStyle w:val="1"/>
        <w:numPr>
          <w:ilvl w:val="0"/>
          <w:numId w:val="0"/>
        </w:numPr>
      </w:pPr>
      <w:bookmarkStart w:id="25" w:name="_Toc437851924"/>
      <w:r w:rsidRPr="002C24C0">
        <w:lastRenderedPageBreak/>
        <w:t>7. УЧЕБНО-МЕТОДИЧЕСКОЕ  И ИНФОРМАЦИОННОЕ ОБЕСПЕЧЕНИЕ ДИСЦИПЛИНЫ</w:t>
      </w:r>
      <w:bookmarkEnd w:id="25"/>
    </w:p>
    <w:p w14:paraId="2C2B12F7" w14:textId="77777777" w:rsidR="00CC18B6" w:rsidRPr="008E4213" w:rsidRDefault="00CC18B6" w:rsidP="003028E9">
      <w:pPr>
        <w:shd w:val="clear" w:color="auto" w:fill="FFFFFF"/>
        <w:ind w:right="-285"/>
        <w:jc w:val="center"/>
        <w:rPr>
          <w:b/>
          <w:sz w:val="24"/>
          <w:szCs w:val="24"/>
        </w:rPr>
      </w:pPr>
    </w:p>
    <w:p w14:paraId="0B834841" w14:textId="77777777" w:rsidR="00F32B4D" w:rsidRDefault="00F32B4D" w:rsidP="00F32B4D">
      <w:pPr>
        <w:ind w:right="-285"/>
        <w:jc w:val="center"/>
        <w:rPr>
          <w:sz w:val="24"/>
          <w:szCs w:val="24"/>
        </w:rPr>
      </w:pPr>
      <w:r>
        <w:rPr>
          <w:b/>
          <w:sz w:val="24"/>
          <w:szCs w:val="24"/>
        </w:rPr>
        <w:t>7.1.Список основной литературы</w:t>
      </w:r>
    </w:p>
    <w:p w14:paraId="467793C5" w14:textId="77777777" w:rsidR="00F32B4D" w:rsidRPr="003574AA" w:rsidRDefault="00F32B4D" w:rsidP="003574AA">
      <w:pPr>
        <w:ind w:right="-284" w:firstLine="567"/>
        <w:jc w:val="both"/>
        <w:rPr>
          <w:color w:val="00B050"/>
          <w:sz w:val="24"/>
          <w:szCs w:val="24"/>
        </w:rPr>
      </w:pPr>
      <w:r w:rsidRPr="003574AA">
        <w:rPr>
          <w:color w:val="00B050"/>
          <w:sz w:val="24"/>
          <w:szCs w:val="24"/>
        </w:rPr>
        <w:t>Колемаев В.А. Теория вероятностей и математическая статистика [Электронный ресурс]: учебник для вузов/ Колемаев В.А., Калинина В.Н.— Электрон. текстовые данные.— М.: ЮНИТИ-ДАНА, 2012.— 352 c.— Режим доступа: http://www.iprbookshop.ru/8599.— ЭБС «IPRbooks»</w:t>
      </w:r>
      <w:r w:rsidR="003574AA" w:rsidRPr="003574AA">
        <w:rPr>
          <w:color w:val="00B050"/>
          <w:sz w:val="24"/>
          <w:szCs w:val="24"/>
        </w:rPr>
        <w:t>.</w:t>
      </w:r>
    </w:p>
    <w:p w14:paraId="746CC235" w14:textId="77777777" w:rsidR="00F32B4D" w:rsidRDefault="00F32B4D" w:rsidP="00F32B4D">
      <w:pPr>
        <w:autoSpaceDE w:val="0"/>
        <w:autoSpaceDN w:val="0"/>
        <w:adjustRightInd w:val="0"/>
        <w:ind w:right="-285"/>
        <w:rPr>
          <w:color w:val="FF0000"/>
          <w:sz w:val="24"/>
          <w:szCs w:val="24"/>
        </w:rPr>
      </w:pPr>
    </w:p>
    <w:p w14:paraId="0B635CB3" w14:textId="77777777" w:rsidR="00F32B4D" w:rsidRDefault="00F32B4D" w:rsidP="00F32B4D">
      <w:pPr>
        <w:shd w:val="clear" w:color="auto" w:fill="FFFFFF"/>
        <w:ind w:right="-285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7.2. Список дополнительной литературы</w:t>
      </w:r>
    </w:p>
    <w:p w14:paraId="7DE7F2CD" w14:textId="77777777" w:rsidR="00F32B4D" w:rsidRPr="00EA3D1B" w:rsidRDefault="00F32B4D" w:rsidP="00F32B4D">
      <w:pPr>
        <w:autoSpaceDE w:val="0"/>
        <w:autoSpaceDN w:val="0"/>
        <w:adjustRightInd w:val="0"/>
        <w:ind w:right="-285" w:firstLine="567"/>
        <w:jc w:val="both"/>
        <w:rPr>
          <w:color w:val="00B050"/>
          <w:sz w:val="24"/>
          <w:szCs w:val="24"/>
        </w:rPr>
      </w:pPr>
      <w:r w:rsidRPr="00EA3D1B">
        <w:rPr>
          <w:color w:val="00B050"/>
          <w:sz w:val="24"/>
          <w:szCs w:val="24"/>
        </w:rPr>
        <w:t>1. Кацман Ю.Я. Теория вероятностей, математическая статистика и случайные процессы [Электронный ресурс]: учебник/ Кацман Ю.Я.— Электрон. текстовые данные.— Томск: Томский политехнический университет, 2013.— 131 c.— Режим доступа: http://www.iprbookshop.ru/34722.— ЭБС «IPRbooks».</w:t>
      </w:r>
    </w:p>
    <w:p w14:paraId="465A9005" w14:textId="77777777" w:rsidR="00F32B4D" w:rsidRPr="00EA3D1B" w:rsidRDefault="00F32B4D" w:rsidP="00F32B4D">
      <w:pPr>
        <w:autoSpaceDE w:val="0"/>
        <w:autoSpaceDN w:val="0"/>
        <w:adjustRightInd w:val="0"/>
        <w:ind w:right="-285" w:firstLine="567"/>
        <w:jc w:val="both"/>
        <w:rPr>
          <w:color w:val="00B050"/>
          <w:sz w:val="24"/>
          <w:szCs w:val="24"/>
        </w:rPr>
      </w:pPr>
      <w:r w:rsidRPr="00EA3D1B">
        <w:rPr>
          <w:color w:val="00B050"/>
          <w:sz w:val="24"/>
          <w:szCs w:val="24"/>
        </w:rPr>
        <w:t>2. Шилова З.В. Теория вероятностей и математическая статистика [Электронный ресурс]: учебное пособие/ Шилова З.В., Шилов О.И.— Электрон. текстовые данные.— Саратов: Ай Пи Ар Букс, 2015.— 158 c.— Режим доступа: http://www.iprbookshop.ru/33863.— ЭБС «IPRbooks».</w:t>
      </w:r>
    </w:p>
    <w:p w14:paraId="1B53D8E0" w14:textId="77777777" w:rsidR="00F32B4D" w:rsidRPr="004C3DF6" w:rsidRDefault="00F32B4D" w:rsidP="00F32B4D">
      <w:pPr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 w:rsidRPr="004C3DF6">
        <w:rPr>
          <w:sz w:val="24"/>
          <w:szCs w:val="24"/>
        </w:rPr>
        <w:t>4. Колемаев В.А., Калинина В.Н. Теория вероятностей и математическая статистика: учебник. КноРус, 2009.</w:t>
      </w:r>
    </w:p>
    <w:p w14:paraId="7AB3C0AB" w14:textId="77777777" w:rsidR="00F32B4D" w:rsidRDefault="00F32B4D" w:rsidP="00F32B4D">
      <w:pPr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>5. Лакерник А.Р. Высшая математика. Краткий курс: учебное пособие. Логос, 2011.</w:t>
      </w:r>
    </w:p>
    <w:p w14:paraId="5CF36245" w14:textId="77777777" w:rsidR="00F32B4D" w:rsidRDefault="00F32B4D" w:rsidP="00F32B4D">
      <w:pPr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>6. Лисьев В.П. Теория вероятностей и математическая статистика: учебное пособие. Евразийский открытый институт, 2010.</w:t>
      </w:r>
    </w:p>
    <w:p w14:paraId="000DDE8A" w14:textId="77777777" w:rsidR="00F32B4D" w:rsidRDefault="00F32B4D" w:rsidP="00F32B4D">
      <w:pPr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>7. Макаров С.И. Математика для экономистов: учебное пособие. КноРус, 2011.</w:t>
      </w:r>
    </w:p>
    <w:p w14:paraId="2F1F1612" w14:textId="77777777" w:rsidR="00F32B4D" w:rsidRDefault="00F32B4D" w:rsidP="00F32B4D">
      <w:pPr>
        <w:autoSpaceDE w:val="0"/>
        <w:autoSpaceDN w:val="0"/>
        <w:adjustRightInd w:val="0"/>
        <w:ind w:right="-285"/>
        <w:jc w:val="both"/>
        <w:rPr>
          <w:color w:val="FF0000"/>
          <w:sz w:val="24"/>
          <w:szCs w:val="24"/>
        </w:rPr>
      </w:pPr>
    </w:p>
    <w:p w14:paraId="569E8462" w14:textId="77777777" w:rsidR="00EA3D1B" w:rsidRPr="00EA3D1B" w:rsidRDefault="00EA3D1B" w:rsidP="00EA3D1B">
      <w:pPr>
        <w:autoSpaceDE w:val="0"/>
        <w:autoSpaceDN w:val="0"/>
        <w:adjustRightInd w:val="0"/>
        <w:ind w:right="-285"/>
        <w:jc w:val="center"/>
        <w:rPr>
          <w:b/>
          <w:sz w:val="24"/>
          <w:szCs w:val="24"/>
        </w:rPr>
      </w:pPr>
      <w:r w:rsidRPr="00EA3D1B">
        <w:rPr>
          <w:b/>
          <w:sz w:val="24"/>
          <w:szCs w:val="24"/>
        </w:rPr>
        <w:t>Интернет-ресурсы</w:t>
      </w:r>
    </w:p>
    <w:p w14:paraId="1A4994E5" w14:textId="77777777" w:rsidR="00F32B4D" w:rsidRDefault="00F32B4D" w:rsidP="00F32B4D">
      <w:pPr>
        <w:widowControl w:val="0"/>
        <w:shd w:val="clear" w:color="auto" w:fill="FFFFFF"/>
        <w:tabs>
          <w:tab w:val="left" w:pos="960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Теория вероятностей и математическая статистика: учебники, лекции, сайты, примеры, - </w:t>
      </w:r>
      <w:hyperlink r:id="rId194" w:history="1">
        <w:r>
          <w:rPr>
            <w:rStyle w:val="af3"/>
            <w:sz w:val="24"/>
            <w:szCs w:val="24"/>
          </w:rPr>
          <w:t>http://www.matburo.ru/st_subject.php?p=tv</w:t>
        </w:r>
      </w:hyperlink>
    </w:p>
    <w:p w14:paraId="13E1E13F" w14:textId="77777777" w:rsidR="00F32B4D" w:rsidRDefault="00F32B4D" w:rsidP="00F32B4D">
      <w:pPr>
        <w:widowControl w:val="0"/>
        <w:shd w:val="clear" w:color="auto" w:fill="FFFFFF"/>
        <w:tabs>
          <w:tab w:val="left" w:pos="960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>Учебник по теории вероятности –</w:t>
      </w:r>
      <w:hyperlink r:id="rId195" w:history="1">
        <w:r>
          <w:rPr>
            <w:rStyle w:val="af3"/>
            <w:sz w:val="24"/>
            <w:szCs w:val="24"/>
          </w:rPr>
          <w:t>http://www.matburo.ru/tv_book.php</w:t>
        </w:r>
      </w:hyperlink>
    </w:p>
    <w:p w14:paraId="5B8AEF5F" w14:textId="77777777" w:rsidR="00F32B4D" w:rsidRDefault="00F32B4D" w:rsidP="00F32B4D">
      <w:pPr>
        <w:widowControl w:val="0"/>
        <w:shd w:val="clear" w:color="auto" w:fill="FFFFFF"/>
        <w:tabs>
          <w:tab w:val="left" w:pos="960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>Формулы по теории вероятности –</w:t>
      </w:r>
      <w:hyperlink r:id="rId196" w:history="1">
        <w:r>
          <w:rPr>
            <w:rStyle w:val="af3"/>
            <w:sz w:val="24"/>
            <w:szCs w:val="24"/>
          </w:rPr>
          <w:t>http://www.matburo.ru/tv_spr.php</w:t>
        </w:r>
      </w:hyperlink>
    </w:p>
    <w:p w14:paraId="7C0E0645" w14:textId="77777777" w:rsidR="00F32B4D" w:rsidRDefault="00F32B4D" w:rsidP="00F32B4D">
      <w:pPr>
        <w:widowControl w:val="0"/>
        <w:shd w:val="clear" w:color="auto" w:fill="FFFFFF"/>
        <w:tabs>
          <w:tab w:val="left" w:pos="960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В.Е.Гмурман. Учебник и решебник по теории вероятностей и математической статистике – </w:t>
      </w:r>
      <w:hyperlink r:id="rId197" w:history="1">
        <w:r>
          <w:rPr>
            <w:rStyle w:val="af3"/>
            <w:sz w:val="24"/>
            <w:szCs w:val="24"/>
          </w:rPr>
          <w:t>http://www.matburo.ru/tv_gmurman.php</w:t>
        </w:r>
      </w:hyperlink>
    </w:p>
    <w:p w14:paraId="41138173" w14:textId="77777777" w:rsidR="00F32B4D" w:rsidRDefault="00F32B4D" w:rsidP="00F32B4D">
      <w:pPr>
        <w:widowControl w:val="0"/>
        <w:shd w:val="clear" w:color="auto" w:fill="FFFFFF"/>
        <w:tabs>
          <w:tab w:val="left" w:pos="960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А.Д. Манита. Теория вероятностей и математическая статистика – </w:t>
      </w:r>
      <w:hyperlink r:id="rId198" w:history="1">
        <w:r>
          <w:rPr>
            <w:rStyle w:val="af3"/>
            <w:sz w:val="24"/>
            <w:szCs w:val="24"/>
          </w:rPr>
          <w:t>http://teorver-online.narod.ru/</w:t>
        </w:r>
      </w:hyperlink>
    </w:p>
    <w:p w14:paraId="2459E056" w14:textId="77777777" w:rsidR="00F32B4D" w:rsidRDefault="00F32B4D" w:rsidP="00F32B4D">
      <w:pPr>
        <w:widowControl w:val="0"/>
        <w:shd w:val="clear" w:color="auto" w:fill="FFFFFF"/>
        <w:tabs>
          <w:tab w:val="left" w:pos="960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Учебник по теории вероятности – </w:t>
      </w:r>
      <w:hyperlink r:id="rId199" w:history="1">
        <w:r>
          <w:rPr>
            <w:rStyle w:val="af3"/>
            <w:sz w:val="24"/>
            <w:szCs w:val="24"/>
          </w:rPr>
          <w:t>http://mathem.h1.ru/index.html</w:t>
        </w:r>
      </w:hyperlink>
    </w:p>
    <w:p w14:paraId="270008A1" w14:textId="77777777" w:rsidR="00F32B4D" w:rsidRDefault="00F32B4D" w:rsidP="00F32B4D">
      <w:pPr>
        <w:widowControl w:val="0"/>
        <w:shd w:val="clear" w:color="auto" w:fill="FFFFFF"/>
        <w:tabs>
          <w:tab w:val="left" w:pos="960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Е.Б.Дынкин, А.А.Юшкевич. Управляемые марковские процессы и их приложения – </w:t>
      </w:r>
      <w:hyperlink r:id="rId200" w:history="1">
        <w:r>
          <w:rPr>
            <w:rStyle w:val="af3"/>
            <w:sz w:val="24"/>
            <w:szCs w:val="24"/>
          </w:rPr>
          <w:t>http://www.teorver.ru/upravlyaemye-markovskie-processy-i-ix-prilozheniya/</w:t>
        </w:r>
      </w:hyperlink>
    </w:p>
    <w:p w14:paraId="4757C39B" w14:textId="77777777" w:rsidR="00F32B4D" w:rsidRDefault="00F32B4D" w:rsidP="00F32B4D">
      <w:pPr>
        <w:widowControl w:val="0"/>
        <w:shd w:val="clear" w:color="auto" w:fill="FFFFFF"/>
        <w:tabs>
          <w:tab w:val="left" w:pos="960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Лекция: Теория вероятности – </w:t>
      </w:r>
      <w:hyperlink r:id="rId201" w:history="1">
        <w:r>
          <w:rPr>
            <w:rStyle w:val="af3"/>
            <w:sz w:val="24"/>
            <w:szCs w:val="24"/>
          </w:rPr>
          <w:t>http://works.tarefer.ru/75/100129/index.html</w:t>
        </w:r>
      </w:hyperlink>
    </w:p>
    <w:p w14:paraId="0CF7F737" w14:textId="77777777" w:rsidR="00F32B4D" w:rsidRDefault="00F32B4D" w:rsidP="00F32B4D">
      <w:pPr>
        <w:widowControl w:val="0"/>
        <w:shd w:val="clear" w:color="auto" w:fill="FFFFFF"/>
        <w:tabs>
          <w:tab w:val="left" w:pos="960"/>
        </w:tabs>
        <w:autoSpaceDE w:val="0"/>
        <w:autoSpaceDN w:val="0"/>
        <w:adjustRightInd w:val="0"/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.Н. Володин. Лекции по теории вероятностей и математической статистике – </w:t>
      </w:r>
      <w:hyperlink r:id="rId202" w:history="1">
        <w:r>
          <w:rPr>
            <w:rStyle w:val="af3"/>
            <w:sz w:val="24"/>
            <w:szCs w:val="24"/>
          </w:rPr>
          <w:t>http://www.ksu.ru/infres/volodin/</w:t>
        </w:r>
      </w:hyperlink>
    </w:p>
    <w:p w14:paraId="1FD3ADA8" w14:textId="77777777" w:rsidR="00EA3D1B" w:rsidRDefault="00EA3D1B" w:rsidP="00EA3D1B">
      <w:pPr>
        <w:tabs>
          <w:tab w:val="left" w:pos="960"/>
        </w:tabs>
        <w:ind w:right="-285" w:firstLine="567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Интернет-библиотека «Математическое образование» </w:t>
      </w:r>
      <w:hyperlink r:id="rId203" w:history="1">
        <w:r>
          <w:rPr>
            <w:rStyle w:val="af3"/>
            <w:sz w:val="24"/>
            <w:szCs w:val="24"/>
          </w:rPr>
          <w:t>http://www.mathedu.ru</w:t>
        </w:r>
      </w:hyperlink>
    </w:p>
    <w:p w14:paraId="16B9D41C" w14:textId="77777777" w:rsidR="00F32B4D" w:rsidRDefault="00F32B4D" w:rsidP="00F32B4D">
      <w:pPr>
        <w:tabs>
          <w:tab w:val="left" w:pos="960"/>
        </w:tabs>
        <w:ind w:right="-285" w:firstLine="567"/>
        <w:jc w:val="both"/>
      </w:pPr>
      <w:r>
        <w:rPr>
          <w:sz w:val="24"/>
          <w:szCs w:val="24"/>
        </w:rPr>
        <w:t xml:space="preserve">Электронная библиотека по теории вероятностей – </w:t>
      </w:r>
      <w:hyperlink r:id="rId204" w:history="1">
        <w:r>
          <w:rPr>
            <w:rStyle w:val="af3"/>
            <w:sz w:val="24"/>
            <w:szCs w:val="24"/>
          </w:rPr>
          <w:t>http://zyurvas.narod.ru/bibtver.html</w:t>
        </w:r>
      </w:hyperlink>
    </w:p>
    <w:p w14:paraId="720AF3FC" w14:textId="77777777" w:rsidR="00EA3D1B" w:rsidRDefault="00EA3D1B" w:rsidP="004C3DF6">
      <w:pPr>
        <w:ind w:firstLine="567"/>
        <w:jc w:val="both"/>
        <w:rPr>
          <w:sz w:val="24"/>
          <w:szCs w:val="24"/>
        </w:rPr>
      </w:pPr>
    </w:p>
    <w:p w14:paraId="293F0522" w14:textId="77777777" w:rsidR="00EA3D1B" w:rsidRPr="00C71A96" w:rsidRDefault="00EA3D1B" w:rsidP="00EA3D1B">
      <w:pPr>
        <w:ind w:right="-285"/>
        <w:jc w:val="center"/>
        <w:rPr>
          <w:sz w:val="24"/>
          <w:szCs w:val="24"/>
          <w:lang w:val="en-US"/>
        </w:rPr>
      </w:pPr>
      <w:r w:rsidRPr="00C71A96">
        <w:rPr>
          <w:b/>
          <w:sz w:val="24"/>
          <w:szCs w:val="24"/>
          <w:lang w:val="en-US"/>
        </w:rPr>
        <w:t xml:space="preserve">7.3. </w:t>
      </w:r>
      <w:r>
        <w:rPr>
          <w:b/>
          <w:sz w:val="24"/>
          <w:szCs w:val="24"/>
        </w:rPr>
        <w:t>Программное</w:t>
      </w:r>
      <w:r w:rsidRPr="00C71A96">
        <w:rPr>
          <w:b/>
          <w:sz w:val="24"/>
          <w:szCs w:val="24"/>
          <w:lang w:val="en-US"/>
        </w:rPr>
        <w:t xml:space="preserve"> </w:t>
      </w:r>
      <w:r>
        <w:rPr>
          <w:b/>
          <w:sz w:val="24"/>
          <w:szCs w:val="24"/>
        </w:rPr>
        <w:t>обеспечение</w:t>
      </w:r>
    </w:p>
    <w:p w14:paraId="71B4A31E" w14:textId="77777777" w:rsidR="003574AA" w:rsidRPr="00C71A96" w:rsidRDefault="003574AA" w:rsidP="003574AA">
      <w:pPr>
        <w:pStyle w:val="1b"/>
        <w:tabs>
          <w:tab w:val="left" w:pos="284"/>
          <w:tab w:val="left" w:pos="567"/>
          <w:tab w:val="left" w:pos="1134"/>
        </w:tabs>
        <w:ind w:left="0" w:right="-284" w:firstLine="567"/>
        <w:jc w:val="both"/>
        <w:rPr>
          <w:b/>
          <w:spacing w:val="-1"/>
          <w:lang w:val="en-US"/>
        </w:rPr>
      </w:pPr>
    </w:p>
    <w:p w14:paraId="39E2B7D3" w14:textId="77777777" w:rsidR="00621331" w:rsidRPr="00C71A96" w:rsidRDefault="00621331" w:rsidP="003574AA">
      <w:pPr>
        <w:pStyle w:val="1b"/>
        <w:tabs>
          <w:tab w:val="left" w:pos="284"/>
          <w:tab w:val="left" w:pos="567"/>
          <w:tab w:val="left" w:pos="1134"/>
        </w:tabs>
        <w:ind w:left="0" w:right="-284" w:firstLine="567"/>
        <w:jc w:val="both"/>
        <w:rPr>
          <w:b/>
          <w:spacing w:val="-1"/>
          <w:lang w:val="en-US"/>
        </w:rPr>
      </w:pPr>
      <w:r w:rsidRPr="00621331">
        <w:rPr>
          <w:b/>
          <w:spacing w:val="-1"/>
        </w:rPr>
        <w:t>Стандартное</w:t>
      </w:r>
      <w:r w:rsidRPr="00C71A96">
        <w:rPr>
          <w:b/>
          <w:spacing w:val="-1"/>
          <w:lang w:val="en-US"/>
        </w:rPr>
        <w:t xml:space="preserve"> </w:t>
      </w:r>
      <w:r w:rsidRPr="00621331">
        <w:rPr>
          <w:b/>
          <w:spacing w:val="-1"/>
        </w:rPr>
        <w:t>лицензионное</w:t>
      </w:r>
      <w:r w:rsidRPr="00C71A96">
        <w:rPr>
          <w:b/>
          <w:spacing w:val="-1"/>
          <w:lang w:val="en-US"/>
        </w:rPr>
        <w:t xml:space="preserve"> </w:t>
      </w:r>
      <w:r w:rsidRPr="00621331">
        <w:rPr>
          <w:b/>
          <w:spacing w:val="-1"/>
        </w:rPr>
        <w:t>ПО</w:t>
      </w:r>
    </w:p>
    <w:p w14:paraId="49B2F24B" w14:textId="77777777" w:rsidR="00621331" w:rsidRPr="00C71A96" w:rsidRDefault="00EA3D1B" w:rsidP="00621331">
      <w:pPr>
        <w:pStyle w:val="1b"/>
        <w:tabs>
          <w:tab w:val="left" w:pos="284"/>
          <w:tab w:val="left" w:pos="567"/>
          <w:tab w:val="left" w:pos="1134"/>
        </w:tabs>
        <w:ind w:left="0" w:right="-284" w:firstLine="567"/>
        <w:jc w:val="both"/>
        <w:rPr>
          <w:spacing w:val="-1"/>
          <w:lang w:val="en-US"/>
        </w:rPr>
      </w:pPr>
      <w:r w:rsidRPr="00C71A96">
        <w:rPr>
          <w:spacing w:val="-1"/>
          <w:lang w:val="en-US"/>
        </w:rPr>
        <w:t xml:space="preserve">- </w:t>
      </w:r>
      <w:r w:rsidRPr="00621331">
        <w:rPr>
          <w:spacing w:val="-1"/>
          <w:lang w:val="en-US"/>
        </w:rPr>
        <w:t>Microsoft</w:t>
      </w:r>
      <w:r w:rsidRPr="00C71A96">
        <w:rPr>
          <w:spacing w:val="-1"/>
          <w:lang w:val="en-US"/>
        </w:rPr>
        <w:t xml:space="preserve"> </w:t>
      </w:r>
      <w:r w:rsidRPr="00621331">
        <w:rPr>
          <w:spacing w:val="-1"/>
          <w:lang w:val="en-US"/>
        </w:rPr>
        <w:t>Open</w:t>
      </w:r>
      <w:r w:rsidRPr="00C71A96">
        <w:rPr>
          <w:spacing w:val="-1"/>
          <w:lang w:val="en-US"/>
        </w:rPr>
        <w:t xml:space="preserve"> </w:t>
      </w:r>
      <w:r w:rsidRPr="00621331">
        <w:rPr>
          <w:spacing w:val="-1"/>
          <w:lang w:val="en-US"/>
        </w:rPr>
        <w:t>License</w:t>
      </w:r>
      <w:r w:rsidRPr="00C71A96">
        <w:rPr>
          <w:spacing w:val="-1"/>
          <w:lang w:val="en-US"/>
        </w:rPr>
        <w:t xml:space="preserve"> №41733570, </w:t>
      </w:r>
      <w:r w:rsidRPr="00621331">
        <w:rPr>
          <w:spacing w:val="-1"/>
          <w:lang w:val="en-US"/>
        </w:rPr>
        <w:t>Microsoft</w:t>
      </w:r>
      <w:r w:rsidRPr="00C71A96">
        <w:rPr>
          <w:spacing w:val="-1"/>
          <w:lang w:val="en-US"/>
        </w:rPr>
        <w:t xml:space="preserve"> </w:t>
      </w:r>
      <w:r w:rsidRPr="00621331">
        <w:rPr>
          <w:spacing w:val="-1"/>
          <w:lang w:val="en-US"/>
        </w:rPr>
        <w:t>Windows</w:t>
      </w:r>
      <w:r w:rsidRPr="00C71A96">
        <w:rPr>
          <w:spacing w:val="-1"/>
          <w:lang w:val="en-US"/>
        </w:rPr>
        <w:t xml:space="preserve"> </w:t>
      </w:r>
      <w:r w:rsidRPr="00621331">
        <w:rPr>
          <w:spacing w:val="-1"/>
          <w:lang w:val="en-US"/>
        </w:rPr>
        <w:t>Vista</w:t>
      </w:r>
      <w:r w:rsidRPr="00C71A96">
        <w:rPr>
          <w:spacing w:val="-1"/>
          <w:lang w:val="en-US"/>
        </w:rPr>
        <w:t xml:space="preserve"> </w:t>
      </w:r>
      <w:r w:rsidRPr="00621331">
        <w:rPr>
          <w:spacing w:val="-1"/>
          <w:lang w:val="en-US"/>
        </w:rPr>
        <w:t>Business</w:t>
      </w:r>
      <w:r w:rsidRPr="00C71A96">
        <w:rPr>
          <w:spacing w:val="-1"/>
          <w:lang w:val="en-US"/>
        </w:rPr>
        <w:t xml:space="preserve"> </w:t>
      </w:r>
      <w:r w:rsidRPr="00621331">
        <w:rPr>
          <w:spacing w:val="-1"/>
          <w:lang w:val="en-US"/>
        </w:rPr>
        <w:t>Russian</w:t>
      </w:r>
      <w:r w:rsidRPr="00C71A96">
        <w:rPr>
          <w:spacing w:val="-1"/>
          <w:lang w:val="en-US"/>
        </w:rPr>
        <w:t xml:space="preserve"> </w:t>
      </w:r>
      <w:r w:rsidRPr="00621331">
        <w:rPr>
          <w:spacing w:val="-1"/>
          <w:lang w:val="en-US"/>
        </w:rPr>
        <w:t>Academic</w:t>
      </w:r>
      <w:r w:rsidRPr="00C71A96">
        <w:rPr>
          <w:spacing w:val="-1"/>
          <w:lang w:val="en-US"/>
        </w:rPr>
        <w:t xml:space="preserve"> </w:t>
      </w:r>
      <w:r w:rsidRPr="00621331">
        <w:rPr>
          <w:spacing w:val="-1"/>
          <w:lang w:val="en-US"/>
        </w:rPr>
        <w:t>Open</w:t>
      </w:r>
      <w:r w:rsidRPr="00C71A96">
        <w:rPr>
          <w:spacing w:val="-1"/>
          <w:lang w:val="en-US"/>
        </w:rPr>
        <w:t xml:space="preserve"> </w:t>
      </w:r>
      <w:r w:rsidRPr="00621331">
        <w:rPr>
          <w:spacing w:val="-1"/>
          <w:lang w:val="en-US"/>
        </w:rPr>
        <w:t>No</w:t>
      </w:r>
      <w:r w:rsidRPr="00C71A96">
        <w:rPr>
          <w:spacing w:val="-1"/>
          <w:lang w:val="en-US"/>
        </w:rPr>
        <w:t xml:space="preserve"> </w:t>
      </w:r>
      <w:r w:rsidRPr="00621331">
        <w:rPr>
          <w:spacing w:val="-1"/>
          <w:lang w:val="en-US"/>
        </w:rPr>
        <w:t>Level</w:t>
      </w:r>
      <w:r w:rsidRPr="00C71A96">
        <w:rPr>
          <w:spacing w:val="-1"/>
          <w:lang w:val="en-US"/>
        </w:rPr>
        <w:t xml:space="preserve">; </w:t>
      </w:r>
    </w:p>
    <w:p w14:paraId="7105FC83" w14:textId="77777777" w:rsidR="00621331" w:rsidRPr="00621331" w:rsidRDefault="00EA3D1B" w:rsidP="00621331">
      <w:pPr>
        <w:pStyle w:val="1b"/>
        <w:tabs>
          <w:tab w:val="left" w:pos="284"/>
          <w:tab w:val="left" w:pos="567"/>
          <w:tab w:val="left" w:pos="1134"/>
        </w:tabs>
        <w:ind w:left="0" w:right="-284" w:firstLine="567"/>
        <w:jc w:val="both"/>
        <w:rPr>
          <w:spacing w:val="-1"/>
          <w:lang w:val="en-US"/>
        </w:rPr>
      </w:pPr>
      <w:r w:rsidRPr="00621331">
        <w:rPr>
          <w:spacing w:val="-1"/>
          <w:lang w:val="en-US"/>
        </w:rPr>
        <w:t xml:space="preserve">- Microsoft Open License №41733570, Microsoft Office Professional Plus 2007 Russian Academic Open No Level; </w:t>
      </w:r>
    </w:p>
    <w:p w14:paraId="0DB5228E" w14:textId="77777777" w:rsidR="00EA3D1B" w:rsidRPr="00621331" w:rsidRDefault="00EA3D1B" w:rsidP="00621331">
      <w:pPr>
        <w:pStyle w:val="1b"/>
        <w:tabs>
          <w:tab w:val="left" w:pos="284"/>
          <w:tab w:val="left" w:pos="567"/>
          <w:tab w:val="left" w:pos="1134"/>
        </w:tabs>
        <w:ind w:left="0" w:right="-284" w:firstLine="567"/>
        <w:jc w:val="both"/>
        <w:rPr>
          <w:spacing w:val="-1"/>
          <w:lang w:val="en-US"/>
        </w:rPr>
      </w:pPr>
      <w:r w:rsidRPr="00621331">
        <w:rPr>
          <w:spacing w:val="-1"/>
          <w:lang w:val="en-US"/>
        </w:rPr>
        <w:t xml:space="preserve">- Microsoft Open License №41733570, Microsoft Access 2007 Russian Academic Open No Level; </w:t>
      </w:r>
    </w:p>
    <w:p w14:paraId="78FB69E3" w14:textId="77777777" w:rsidR="00621331" w:rsidRPr="003574AA" w:rsidRDefault="00EA3D1B" w:rsidP="00621331">
      <w:pPr>
        <w:pStyle w:val="1b"/>
        <w:tabs>
          <w:tab w:val="left" w:pos="284"/>
          <w:tab w:val="left" w:pos="567"/>
          <w:tab w:val="left" w:pos="1134"/>
        </w:tabs>
        <w:ind w:left="0" w:right="-284" w:firstLine="567"/>
        <w:jc w:val="both"/>
        <w:rPr>
          <w:spacing w:val="-1"/>
          <w:lang w:val="en-US"/>
        </w:rPr>
      </w:pPr>
      <w:r w:rsidRPr="00621331">
        <w:rPr>
          <w:spacing w:val="-1"/>
          <w:lang w:val="en-US"/>
        </w:rPr>
        <w:t xml:space="preserve">- Microsoft Open License №41733570, Microsoft Visual Studio 2005 English Academic Open No Level; </w:t>
      </w:r>
    </w:p>
    <w:p w14:paraId="601A3488" w14:textId="77777777" w:rsidR="00EA3D1B" w:rsidRPr="00621331" w:rsidRDefault="00EA3D1B" w:rsidP="00621331">
      <w:pPr>
        <w:pStyle w:val="1b"/>
        <w:tabs>
          <w:tab w:val="left" w:pos="284"/>
          <w:tab w:val="left" w:pos="567"/>
          <w:tab w:val="left" w:pos="1134"/>
        </w:tabs>
        <w:ind w:left="0" w:right="-284" w:firstLine="567"/>
        <w:jc w:val="both"/>
        <w:rPr>
          <w:spacing w:val="-1"/>
          <w:lang w:val="en-US"/>
        </w:rPr>
      </w:pPr>
      <w:r w:rsidRPr="00621331">
        <w:rPr>
          <w:spacing w:val="-1"/>
          <w:lang w:val="en-US"/>
        </w:rPr>
        <w:t xml:space="preserve">- Microsoft Open License №42900009, Microsoft Office 2007 Russian Academic Open No Level; </w:t>
      </w:r>
    </w:p>
    <w:p w14:paraId="685E240A" w14:textId="77777777" w:rsidR="00EA3D1B" w:rsidRPr="00621331" w:rsidRDefault="00EA3D1B" w:rsidP="00621331">
      <w:pPr>
        <w:pStyle w:val="1b"/>
        <w:tabs>
          <w:tab w:val="left" w:pos="284"/>
          <w:tab w:val="left" w:pos="567"/>
          <w:tab w:val="left" w:pos="1134"/>
        </w:tabs>
        <w:ind w:left="0" w:right="-284" w:firstLine="567"/>
        <w:jc w:val="both"/>
        <w:rPr>
          <w:lang w:val="en-US"/>
        </w:rPr>
      </w:pPr>
      <w:r w:rsidRPr="00621331">
        <w:rPr>
          <w:lang w:val="en-US"/>
        </w:rPr>
        <w:t>- Microsoft Windows XP Home Edition with Service Pack 2 (Volume</w:t>
      </w:r>
      <w:r w:rsidR="00621331" w:rsidRPr="00621331">
        <w:rPr>
          <w:lang w:val="en-US"/>
        </w:rPr>
        <w:t xml:space="preserve"> License Product Key Required).</w:t>
      </w:r>
    </w:p>
    <w:p w14:paraId="7E997D47" w14:textId="77777777" w:rsidR="003574AA" w:rsidRPr="00486182" w:rsidRDefault="003574AA" w:rsidP="00621331">
      <w:pPr>
        <w:ind w:firstLine="567"/>
        <w:jc w:val="both"/>
        <w:rPr>
          <w:b/>
          <w:sz w:val="24"/>
          <w:szCs w:val="24"/>
          <w:lang w:val="en-US"/>
        </w:rPr>
      </w:pPr>
    </w:p>
    <w:p w14:paraId="61681157" w14:textId="77777777" w:rsidR="00621331" w:rsidRPr="00621331" w:rsidRDefault="00621331" w:rsidP="00621331">
      <w:pPr>
        <w:ind w:firstLine="567"/>
        <w:jc w:val="both"/>
        <w:rPr>
          <w:b/>
          <w:sz w:val="24"/>
          <w:szCs w:val="24"/>
        </w:rPr>
      </w:pPr>
      <w:r w:rsidRPr="00621331">
        <w:rPr>
          <w:b/>
          <w:sz w:val="24"/>
          <w:szCs w:val="24"/>
        </w:rPr>
        <w:t>Специальное лицензионное ПО</w:t>
      </w:r>
    </w:p>
    <w:p w14:paraId="706E1CE1" w14:textId="77777777" w:rsidR="00621331" w:rsidRPr="00EF1841" w:rsidRDefault="00621331" w:rsidP="00621331">
      <w:pPr>
        <w:ind w:firstLine="567"/>
        <w:jc w:val="both"/>
        <w:rPr>
          <w:sz w:val="24"/>
          <w:szCs w:val="24"/>
        </w:rPr>
      </w:pPr>
      <w:r w:rsidRPr="00EF1841">
        <w:rPr>
          <w:sz w:val="24"/>
          <w:szCs w:val="24"/>
        </w:rPr>
        <w:t xml:space="preserve">Лицензионная компьютерная статистическая система </w:t>
      </w:r>
      <w:r w:rsidRPr="00EF1841">
        <w:rPr>
          <w:sz w:val="24"/>
          <w:szCs w:val="24"/>
          <w:lang w:val="en-US"/>
        </w:rPr>
        <w:t>Statistika</w:t>
      </w:r>
      <w:r>
        <w:rPr>
          <w:sz w:val="24"/>
          <w:szCs w:val="24"/>
        </w:rPr>
        <w:t>.</w:t>
      </w:r>
    </w:p>
    <w:p w14:paraId="4B56E19E" w14:textId="77777777" w:rsidR="00F32B4D" w:rsidRPr="00621331" w:rsidRDefault="00F32B4D" w:rsidP="00F32B4D">
      <w:pPr>
        <w:pStyle w:val="1"/>
        <w:numPr>
          <w:ilvl w:val="0"/>
          <w:numId w:val="0"/>
        </w:numPr>
      </w:pPr>
    </w:p>
    <w:p w14:paraId="5F1A4A3B" w14:textId="77777777" w:rsidR="00F32B4D" w:rsidRPr="00621331" w:rsidRDefault="00F32B4D" w:rsidP="00F32B4D"/>
    <w:p w14:paraId="0E9E9F7D" w14:textId="77777777" w:rsidR="00CC18B6" w:rsidRPr="004903FD" w:rsidRDefault="00CC18B6" w:rsidP="00D8706A">
      <w:pPr>
        <w:pStyle w:val="1"/>
        <w:numPr>
          <w:ilvl w:val="0"/>
          <w:numId w:val="0"/>
        </w:numPr>
      </w:pPr>
      <w:bookmarkStart w:id="26" w:name="_Toc437851925"/>
      <w:r w:rsidRPr="004903FD">
        <w:t>8. МАТЕРИАЛЬНО-ТЕХНИЧЕСКОЕ ОБЕСПЕЧЕНИЕ ДИСЦИПЛИНЫ</w:t>
      </w:r>
      <w:bookmarkEnd w:id="26"/>
    </w:p>
    <w:p w14:paraId="76594105" w14:textId="77777777" w:rsidR="00CC18B6" w:rsidRDefault="00CC18B6" w:rsidP="003019D8">
      <w:pPr>
        <w:shd w:val="clear" w:color="auto" w:fill="FFFFFF"/>
        <w:ind w:right="-285" w:firstLine="567"/>
        <w:jc w:val="both"/>
        <w:rPr>
          <w:sz w:val="24"/>
          <w:szCs w:val="24"/>
        </w:rPr>
      </w:pPr>
    </w:p>
    <w:p w14:paraId="59204903" w14:textId="77777777" w:rsidR="00C71A96" w:rsidRPr="007144AA" w:rsidRDefault="00C71A96" w:rsidP="00C71A96">
      <w:pPr>
        <w:jc w:val="both"/>
        <w:rPr>
          <w:b/>
          <w:bCs/>
          <w:sz w:val="24"/>
          <w:szCs w:val="24"/>
        </w:rPr>
      </w:pPr>
      <w:r w:rsidRPr="007144AA">
        <w:rPr>
          <w:b/>
          <w:bCs/>
          <w:sz w:val="24"/>
          <w:szCs w:val="24"/>
        </w:rPr>
        <w:t>Учебная аудитория № 932</w:t>
      </w:r>
    </w:p>
    <w:p w14:paraId="469DDD05" w14:textId="77777777" w:rsidR="00C71A96" w:rsidRPr="007144AA" w:rsidRDefault="00C71A96" w:rsidP="00C71A96">
      <w:pPr>
        <w:pStyle w:val="TableParagraph"/>
        <w:jc w:val="both"/>
        <w:rPr>
          <w:b/>
          <w:sz w:val="24"/>
          <w:szCs w:val="24"/>
        </w:rPr>
      </w:pPr>
    </w:p>
    <w:p w14:paraId="3134D5FE" w14:textId="77777777" w:rsidR="00C71A96" w:rsidRPr="007144AA" w:rsidRDefault="00C71A96" w:rsidP="00C71A96">
      <w:pPr>
        <w:pStyle w:val="TableParagraph"/>
        <w:jc w:val="both"/>
        <w:rPr>
          <w:b/>
          <w:sz w:val="24"/>
          <w:szCs w:val="24"/>
        </w:rPr>
      </w:pPr>
      <w:r w:rsidRPr="007144AA">
        <w:rPr>
          <w:b/>
          <w:sz w:val="24"/>
          <w:szCs w:val="24"/>
        </w:rPr>
        <w:t>Перечень основного оборудования:</w:t>
      </w:r>
    </w:p>
    <w:p w14:paraId="53024E8F" w14:textId="77777777" w:rsidR="00C71A96" w:rsidRPr="007144AA" w:rsidRDefault="00C71A96" w:rsidP="00C71A96">
      <w:pPr>
        <w:jc w:val="both"/>
        <w:rPr>
          <w:sz w:val="24"/>
          <w:szCs w:val="24"/>
        </w:rPr>
      </w:pPr>
      <w:r w:rsidRPr="007144AA">
        <w:rPr>
          <w:sz w:val="24"/>
          <w:szCs w:val="24"/>
        </w:rPr>
        <w:t>– учебное оборудование: доска меловая, учебные столы, стулья, стол для преподавателя, мягкий стул, учебно-наглядные пособия;</w:t>
      </w:r>
    </w:p>
    <w:p w14:paraId="1A8CA343" w14:textId="77777777" w:rsidR="00C71A96" w:rsidRPr="007144AA" w:rsidRDefault="00C71A96" w:rsidP="00C71A96">
      <w:pPr>
        <w:pStyle w:val="18"/>
        <w:jc w:val="both"/>
        <w:rPr>
          <w:sz w:val="24"/>
          <w:szCs w:val="24"/>
        </w:rPr>
      </w:pPr>
      <w:r w:rsidRPr="007144AA">
        <w:rPr>
          <w:sz w:val="24"/>
          <w:szCs w:val="24"/>
        </w:rPr>
        <w:t>– технические средства обучения: персональный компьютер с возможностью подключения к сети «Интернет» и обеспечением доступа в электронную информационно-образовательную среду организации, к электронно-библиотечной системе; телевизор.</w:t>
      </w:r>
    </w:p>
    <w:p w14:paraId="205FF69E" w14:textId="77777777" w:rsidR="00C71A96" w:rsidRPr="007144AA" w:rsidRDefault="00C71A96" w:rsidP="00C71A96">
      <w:pPr>
        <w:pStyle w:val="18"/>
        <w:jc w:val="both"/>
        <w:rPr>
          <w:sz w:val="24"/>
          <w:szCs w:val="24"/>
        </w:rPr>
      </w:pPr>
      <w:r w:rsidRPr="007144AA">
        <w:rPr>
          <w:sz w:val="24"/>
          <w:szCs w:val="24"/>
        </w:rPr>
        <w:t>Выделены учебные места для обучающихся с ОВЗ.</w:t>
      </w:r>
    </w:p>
    <w:p w14:paraId="1C84C47F" w14:textId="77777777" w:rsidR="00132D96" w:rsidRPr="00132D96" w:rsidRDefault="00132D96" w:rsidP="00132D96">
      <w:pPr>
        <w:pStyle w:val="18"/>
        <w:jc w:val="both"/>
        <w:rPr>
          <w:sz w:val="24"/>
          <w:szCs w:val="24"/>
        </w:rPr>
      </w:pPr>
    </w:p>
    <w:p w14:paraId="2C72FF59" w14:textId="77777777" w:rsidR="00132D96" w:rsidRPr="00132D96" w:rsidRDefault="00132D96" w:rsidP="00132D96">
      <w:pPr>
        <w:pStyle w:val="18"/>
        <w:jc w:val="both"/>
        <w:rPr>
          <w:b/>
          <w:bCs/>
          <w:sz w:val="24"/>
          <w:szCs w:val="24"/>
        </w:rPr>
      </w:pPr>
      <w:r w:rsidRPr="00132D96">
        <w:rPr>
          <w:b/>
          <w:bCs/>
          <w:sz w:val="24"/>
          <w:szCs w:val="24"/>
        </w:rPr>
        <w:t>Перечень учебно-наглядных пособий:</w:t>
      </w:r>
    </w:p>
    <w:p w14:paraId="52BAD08C" w14:textId="77777777" w:rsidR="00132D96" w:rsidRPr="00132D96" w:rsidRDefault="00132D96" w:rsidP="00132D96">
      <w:pPr>
        <w:pStyle w:val="18"/>
        <w:jc w:val="both"/>
        <w:rPr>
          <w:sz w:val="24"/>
          <w:szCs w:val="24"/>
        </w:rPr>
      </w:pPr>
      <w:r w:rsidRPr="00132D96">
        <w:rPr>
          <w:sz w:val="24"/>
          <w:szCs w:val="24"/>
        </w:rPr>
        <w:t>Учебные стенды.</w:t>
      </w:r>
    </w:p>
    <w:p w14:paraId="63DF752E" w14:textId="77777777" w:rsidR="00132D96" w:rsidRPr="00132D96" w:rsidRDefault="00132D96" w:rsidP="00132D96">
      <w:pPr>
        <w:pStyle w:val="18"/>
        <w:jc w:val="both"/>
        <w:rPr>
          <w:sz w:val="24"/>
          <w:szCs w:val="24"/>
        </w:rPr>
      </w:pPr>
    </w:p>
    <w:p w14:paraId="0E9F5C40" w14:textId="77777777" w:rsidR="00132D96" w:rsidRPr="00132D96" w:rsidRDefault="00132D96" w:rsidP="00132D96">
      <w:pPr>
        <w:pStyle w:val="TableParagraph"/>
        <w:jc w:val="both"/>
        <w:rPr>
          <w:b/>
          <w:sz w:val="24"/>
          <w:szCs w:val="24"/>
        </w:rPr>
      </w:pPr>
      <w:r w:rsidRPr="00132D96">
        <w:rPr>
          <w:b/>
          <w:sz w:val="24"/>
          <w:szCs w:val="24"/>
        </w:rPr>
        <w:t>Перечень используемого лицензионного программного обеспечения:</w:t>
      </w:r>
    </w:p>
    <w:p w14:paraId="12A2C45E" w14:textId="77777777" w:rsidR="00132D96" w:rsidRPr="00132D96" w:rsidRDefault="00132D96" w:rsidP="00132D96">
      <w:pPr>
        <w:pStyle w:val="TableParagraph"/>
        <w:jc w:val="both"/>
        <w:rPr>
          <w:bCs/>
          <w:sz w:val="24"/>
          <w:szCs w:val="24"/>
          <w:lang w:val="en-US"/>
        </w:rPr>
      </w:pPr>
      <w:r w:rsidRPr="00132D96">
        <w:rPr>
          <w:bCs/>
          <w:sz w:val="24"/>
          <w:szCs w:val="24"/>
        </w:rPr>
        <w:t>Операционная</w:t>
      </w:r>
      <w:r w:rsidRPr="00132D96">
        <w:rPr>
          <w:bCs/>
          <w:sz w:val="24"/>
          <w:szCs w:val="24"/>
          <w:lang w:val="en-US"/>
        </w:rPr>
        <w:t xml:space="preserve"> </w:t>
      </w:r>
      <w:r w:rsidRPr="00132D96">
        <w:rPr>
          <w:bCs/>
          <w:sz w:val="24"/>
          <w:szCs w:val="24"/>
        </w:rPr>
        <w:t>система</w:t>
      </w:r>
      <w:r w:rsidRPr="00132D96">
        <w:rPr>
          <w:bCs/>
          <w:sz w:val="24"/>
          <w:szCs w:val="24"/>
          <w:lang w:val="en-US"/>
        </w:rPr>
        <w:t xml:space="preserve"> Windows 10 home edition</w:t>
      </w:r>
    </w:p>
    <w:p w14:paraId="0953F7B5" w14:textId="77777777" w:rsidR="00132D96" w:rsidRPr="00132D96" w:rsidRDefault="00132D96" w:rsidP="00132D96">
      <w:pPr>
        <w:pStyle w:val="TableParagraph"/>
        <w:jc w:val="both"/>
        <w:rPr>
          <w:sz w:val="24"/>
          <w:szCs w:val="24"/>
          <w:lang w:val="en-US"/>
        </w:rPr>
      </w:pPr>
      <w:r w:rsidRPr="00132D96">
        <w:rPr>
          <w:sz w:val="24"/>
          <w:szCs w:val="24"/>
          <w:lang w:val="en-US"/>
        </w:rPr>
        <w:t>MS Office Online</w:t>
      </w:r>
    </w:p>
    <w:p w14:paraId="75529F03" w14:textId="77777777" w:rsidR="00132D96" w:rsidRPr="00132D96" w:rsidRDefault="00132D96" w:rsidP="00132D96">
      <w:pPr>
        <w:shd w:val="clear" w:color="auto" w:fill="FFFFFF"/>
        <w:ind w:right="-285"/>
        <w:jc w:val="both"/>
        <w:rPr>
          <w:sz w:val="24"/>
          <w:szCs w:val="24"/>
        </w:rPr>
      </w:pPr>
      <w:r w:rsidRPr="00263B2F">
        <w:rPr>
          <w:sz w:val="24"/>
          <w:szCs w:val="24"/>
        </w:rPr>
        <w:t xml:space="preserve">Интернет-браузер </w:t>
      </w:r>
      <w:r w:rsidRPr="00132D96">
        <w:rPr>
          <w:sz w:val="24"/>
          <w:szCs w:val="24"/>
          <w:lang w:val="en-US"/>
        </w:rPr>
        <w:t>Google</w:t>
      </w:r>
      <w:r w:rsidRPr="00132D96">
        <w:rPr>
          <w:sz w:val="24"/>
          <w:szCs w:val="24"/>
        </w:rPr>
        <w:t xml:space="preserve"> </w:t>
      </w:r>
      <w:r w:rsidRPr="00132D96">
        <w:rPr>
          <w:sz w:val="24"/>
          <w:szCs w:val="24"/>
          <w:lang w:val="en-US"/>
        </w:rPr>
        <w:t>Chrome</w:t>
      </w:r>
    </w:p>
    <w:p w14:paraId="7DAB2222" w14:textId="77777777" w:rsidR="00132D96" w:rsidRDefault="00132D96" w:rsidP="00132D96">
      <w:pPr>
        <w:shd w:val="clear" w:color="auto" w:fill="FFFFFF"/>
        <w:ind w:right="-285"/>
        <w:jc w:val="both"/>
        <w:rPr>
          <w:sz w:val="24"/>
          <w:szCs w:val="24"/>
        </w:rPr>
      </w:pPr>
    </w:p>
    <w:p w14:paraId="29496FDC" w14:textId="77777777" w:rsidR="000E0AD2" w:rsidRPr="000E0AD2" w:rsidRDefault="000E0AD2" w:rsidP="000E0AD2">
      <w:pPr>
        <w:pStyle w:val="ConsPlusNormal"/>
        <w:ind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E0AD2">
        <w:rPr>
          <w:rFonts w:ascii="Times New Roman" w:hAnsi="Times New Roman" w:cs="Times New Roman"/>
          <w:b/>
          <w:sz w:val="24"/>
          <w:szCs w:val="24"/>
        </w:rPr>
        <w:t>Специализированная аудитория для проведения занятий по информационным технологиям № 837</w:t>
      </w:r>
    </w:p>
    <w:p w14:paraId="015507FE" w14:textId="77777777" w:rsidR="000E0AD2" w:rsidRPr="000E0AD2" w:rsidRDefault="000E0AD2" w:rsidP="000E0AD2">
      <w:pPr>
        <w:pStyle w:val="ConsPlusNormal"/>
        <w:ind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620502C" w14:textId="77777777" w:rsidR="000E0AD2" w:rsidRPr="000E0AD2" w:rsidRDefault="000E0AD2" w:rsidP="000E0AD2">
      <w:pPr>
        <w:pStyle w:val="ConsPlusNormal"/>
        <w:ind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E0AD2">
        <w:rPr>
          <w:rFonts w:ascii="Times New Roman" w:hAnsi="Times New Roman" w:cs="Times New Roman"/>
          <w:b/>
          <w:sz w:val="24"/>
          <w:szCs w:val="24"/>
        </w:rPr>
        <w:t>Перечень основного оборудования:</w:t>
      </w:r>
    </w:p>
    <w:p w14:paraId="10B08AF8" w14:textId="77777777" w:rsidR="000E0AD2" w:rsidRPr="000E0AD2" w:rsidRDefault="000E0AD2" w:rsidP="000E0AD2">
      <w:pPr>
        <w:jc w:val="both"/>
        <w:rPr>
          <w:sz w:val="24"/>
          <w:szCs w:val="24"/>
        </w:rPr>
      </w:pPr>
      <w:r w:rsidRPr="000E0AD2">
        <w:rPr>
          <w:sz w:val="24"/>
          <w:szCs w:val="24"/>
        </w:rPr>
        <w:t>– учебное оборудование: компьютерные столы, кресла компьютерные вращающиеся на колёсиках, стол для преподавателя, мягкий стул;</w:t>
      </w:r>
    </w:p>
    <w:p w14:paraId="5FD00902" w14:textId="77777777" w:rsidR="000E0AD2" w:rsidRPr="000E0AD2" w:rsidRDefault="000E0AD2" w:rsidP="000E0AD2">
      <w:pPr>
        <w:jc w:val="both"/>
        <w:rPr>
          <w:sz w:val="24"/>
          <w:szCs w:val="24"/>
        </w:rPr>
      </w:pPr>
      <w:r w:rsidRPr="000E0AD2">
        <w:rPr>
          <w:sz w:val="24"/>
          <w:szCs w:val="24"/>
        </w:rPr>
        <w:t>– технические средства обучения:</w:t>
      </w:r>
      <w:r>
        <w:rPr>
          <w:sz w:val="24"/>
          <w:szCs w:val="24"/>
        </w:rPr>
        <w:t xml:space="preserve"> </w:t>
      </w:r>
      <w:r w:rsidRPr="000E0AD2">
        <w:rPr>
          <w:sz w:val="24"/>
          <w:szCs w:val="24"/>
        </w:rPr>
        <w:t>25 персональных компьютеров с возможностью подключения к сети «Интернет» и обеспечением доступа в электронную информационно-образовательную среду организации, к Электронной библиотечной системе; мультимедийный проектор, экран, многофункциональное устройство.</w:t>
      </w:r>
    </w:p>
    <w:p w14:paraId="4AF6856A" w14:textId="77777777" w:rsidR="000E0AD2" w:rsidRPr="000E0AD2" w:rsidRDefault="000E0AD2" w:rsidP="000E0AD2">
      <w:pPr>
        <w:jc w:val="both"/>
        <w:rPr>
          <w:sz w:val="24"/>
          <w:szCs w:val="24"/>
        </w:rPr>
      </w:pPr>
      <w:r w:rsidRPr="000E0AD2">
        <w:rPr>
          <w:sz w:val="24"/>
          <w:szCs w:val="24"/>
        </w:rPr>
        <w:t>Выделены учебные места для обучающихся с ОВЗ</w:t>
      </w:r>
    </w:p>
    <w:p w14:paraId="6E691EBA" w14:textId="77777777" w:rsidR="000E0AD2" w:rsidRPr="000E0AD2" w:rsidRDefault="000E0AD2" w:rsidP="000E0AD2">
      <w:pPr>
        <w:pStyle w:val="18"/>
        <w:jc w:val="both"/>
        <w:rPr>
          <w:b/>
          <w:bCs/>
          <w:sz w:val="24"/>
          <w:szCs w:val="24"/>
        </w:rPr>
      </w:pPr>
    </w:p>
    <w:p w14:paraId="51CCC300" w14:textId="77777777" w:rsidR="000E0AD2" w:rsidRPr="00132D96" w:rsidRDefault="000E0AD2" w:rsidP="000E0AD2">
      <w:pPr>
        <w:pStyle w:val="18"/>
        <w:jc w:val="both"/>
        <w:rPr>
          <w:b/>
          <w:bCs/>
          <w:sz w:val="24"/>
          <w:szCs w:val="24"/>
        </w:rPr>
      </w:pPr>
      <w:r w:rsidRPr="00132D96">
        <w:rPr>
          <w:b/>
          <w:bCs/>
          <w:sz w:val="24"/>
          <w:szCs w:val="24"/>
        </w:rPr>
        <w:t>Перечень учебно-наглядных пособий:</w:t>
      </w:r>
    </w:p>
    <w:p w14:paraId="3761B38A" w14:textId="77777777" w:rsidR="000E0AD2" w:rsidRPr="00132D96" w:rsidRDefault="000E0AD2" w:rsidP="000E0AD2">
      <w:pPr>
        <w:pStyle w:val="18"/>
        <w:jc w:val="both"/>
        <w:rPr>
          <w:sz w:val="24"/>
          <w:szCs w:val="24"/>
        </w:rPr>
      </w:pPr>
      <w:r w:rsidRPr="00132D96">
        <w:rPr>
          <w:sz w:val="24"/>
          <w:szCs w:val="24"/>
        </w:rPr>
        <w:t>Учебные стенды.</w:t>
      </w:r>
    </w:p>
    <w:p w14:paraId="3A31751F" w14:textId="77777777" w:rsidR="000E0AD2" w:rsidRPr="00132D96" w:rsidRDefault="000E0AD2" w:rsidP="000E0AD2">
      <w:pPr>
        <w:pStyle w:val="18"/>
        <w:jc w:val="both"/>
        <w:rPr>
          <w:sz w:val="24"/>
          <w:szCs w:val="24"/>
        </w:rPr>
      </w:pPr>
    </w:p>
    <w:p w14:paraId="166704C0" w14:textId="77777777" w:rsidR="000E0AD2" w:rsidRPr="00132D96" w:rsidRDefault="000E0AD2" w:rsidP="000E0AD2">
      <w:pPr>
        <w:pStyle w:val="TableParagraph"/>
        <w:jc w:val="both"/>
        <w:rPr>
          <w:b/>
          <w:sz w:val="24"/>
          <w:szCs w:val="24"/>
        </w:rPr>
      </w:pPr>
      <w:r w:rsidRPr="00132D96">
        <w:rPr>
          <w:b/>
          <w:sz w:val="24"/>
          <w:szCs w:val="24"/>
        </w:rPr>
        <w:t>Перечень используемого лицензионного программного обеспечения:</w:t>
      </w:r>
    </w:p>
    <w:p w14:paraId="092DEF1A" w14:textId="77777777" w:rsidR="000E0AD2" w:rsidRPr="00132D96" w:rsidRDefault="000E0AD2" w:rsidP="000E0AD2">
      <w:pPr>
        <w:pStyle w:val="TableParagraph"/>
        <w:jc w:val="both"/>
        <w:rPr>
          <w:bCs/>
          <w:sz w:val="24"/>
          <w:szCs w:val="24"/>
          <w:lang w:val="en-US"/>
        </w:rPr>
      </w:pPr>
      <w:r w:rsidRPr="00132D96">
        <w:rPr>
          <w:bCs/>
          <w:sz w:val="24"/>
          <w:szCs w:val="24"/>
        </w:rPr>
        <w:t>Операционная</w:t>
      </w:r>
      <w:r w:rsidRPr="00132D96">
        <w:rPr>
          <w:bCs/>
          <w:sz w:val="24"/>
          <w:szCs w:val="24"/>
          <w:lang w:val="en-US"/>
        </w:rPr>
        <w:t xml:space="preserve"> </w:t>
      </w:r>
      <w:r w:rsidRPr="00132D96">
        <w:rPr>
          <w:bCs/>
          <w:sz w:val="24"/>
          <w:szCs w:val="24"/>
        </w:rPr>
        <w:t>система</w:t>
      </w:r>
      <w:r w:rsidRPr="00132D96">
        <w:rPr>
          <w:bCs/>
          <w:sz w:val="24"/>
          <w:szCs w:val="24"/>
          <w:lang w:val="en-US"/>
        </w:rPr>
        <w:t xml:space="preserve"> Windows 10 home edition</w:t>
      </w:r>
    </w:p>
    <w:p w14:paraId="423A7882" w14:textId="77777777" w:rsidR="000E0AD2" w:rsidRPr="00132D96" w:rsidRDefault="000E0AD2" w:rsidP="000E0AD2">
      <w:pPr>
        <w:pStyle w:val="TableParagraph"/>
        <w:jc w:val="both"/>
        <w:rPr>
          <w:sz w:val="24"/>
          <w:szCs w:val="24"/>
          <w:lang w:val="en-US"/>
        </w:rPr>
      </w:pPr>
      <w:r w:rsidRPr="00132D96">
        <w:rPr>
          <w:sz w:val="24"/>
          <w:szCs w:val="24"/>
          <w:lang w:val="en-US"/>
        </w:rPr>
        <w:t>MS Office Online</w:t>
      </w:r>
    </w:p>
    <w:p w14:paraId="582DF8AE" w14:textId="77777777" w:rsidR="000E0AD2" w:rsidRPr="00132D96" w:rsidRDefault="000E0AD2" w:rsidP="000E0AD2">
      <w:pPr>
        <w:shd w:val="clear" w:color="auto" w:fill="FFFFFF"/>
        <w:ind w:right="-285"/>
        <w:jc w:val="both"/>
        <w:rPr>
          <w:sz w:val="24"/>
          <w:szCs w:val="24"/>
        </w:rPr>
      </w:pPr>
      <w:r w:rsidRPr="00263B2F">
        <w:rPr>
          <w:sz w:val="24"/>
          <w:szCs w:val="24"/>
        </w:rPr>
        <w:t xml:space="preserve">Интернет-браузер </w:t>
      </w:r>
      <w:r w:rsidRPr="00132D96">
        <w:rPr>
          <w:sz w:val="24"/>
          <w:szCs w:val="24"/>
          <w:lang w:val="en-US"/>
        </w:rPr>
        <w:t>Google</w:t>
      </w:r>
      <w:r w:rsidRPr="00132D96">
        <w:rPr>
          <w:sz w:val="24"/>
          <w:szCs w:val="24"/>
        </w:rPr>
        <w:t xml:space="preserve"> </w:t>
      </w:r>
      <w:r w:rsidRPr="00132D96">
        <w:rPr>
          <w:sz w:val="24"/>
          <w:szCs w:val="24"/>
          <w:lang w:val="en-US"/>
        </w:rPr>
        <w:t>Chrome</w:t>
      </w:r>
    </w:p>
    <w:p w14:paraId="76AA02CD" w14:textId="77777777" w:rsidR="000E0AD2" w:rsidRDefault="000E0AD2" w:rsidP="000E0AD2">
      <w:pPr>
        <w:pStyle w:val="ConsPlusNormal"/>
        <w:ind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33A5945" w14:textId="77777777" w:rsidR="000E0AD2" w:rsidRPr="000E0AD2" w:rsidRDefault="000E0AD2" w:rsidP="000E0AD2">
      <w:pPr>
        <w:pStyle w:val="ConsPlusNormal"/>
        <w:ind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E0AD2">
        <w:rPr>
          <w:rFonts w:ascii="Times New Roman" w:hAnsi="Times New Roman" w:cs="Times New Roman"/>
          <w:b/>
          <w:sz w:val="24"/>
          <w:szCs w:val="24"/>
        </w:rPr>
        <w:t>Специализированная аудитория для проведения занятий по информационным технологиям № 902</w:t>
      </w:r>
    </w:p>
    <w:p w14:paraId="207FB45D" w14:textId="77777777" w:rsidR="000E0AD2" w:rsidRPr="000E0AD2" w:rsidRDefault="000E0AD2" w:rsidP="000E0AD2">
      <w:pPr>
        <w:pStyle w:val="ConsPlusNormal"/>
        <w:ind w:firstLine="0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E3716D8" w14:textId="77777777" w:rsidR="000E0AD2" w:rsidRPr="000E0AD2" w:rsidRDefault="000E0AD2" w:rsidP="000E0AD2">
      <w:pPr>
        <w:pStyle w:val="ConsPlusNormal"/>
        <w:ind w:firstLine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E0AD2">
        <w:rPr>
          <w:rFonts w:ascii="Times New Roman" w:hAnsi="Times New Roman" w:cs="Times New Roman"/>
          <w:b/>
          <w:sz w:val="24"/>
          <w:szCs w:val="24"/>
        </w:rPr>
        <w:t>Перечень основного оборудования:</w:t>
      </w:r>
    </w:p>
    <w:p w14:paraId="02744C1E" w14:textId="77777777" w:rsidR="000E0AD2" w:rsidRPr="000E0AD2" w:rsidRDefault="000E0AD2" w:rsidP="000E0AD2">
      <w:pPr>
        <w:jc w:val="both"/>
        <w:rPr>
          <w:sz w:val="24"/>
          <w:szCs w:val="24"/>
        </w:rPr>
      </w:pPr>
      <w:r w:rsidRPr="000E0AD2">
        <w:rPr>
          <w:sz w:val="24"/>
          <w:szCs w:val="24"/>
        </w:rPr>
        <w:t>– учебное оборудование: компьютерные столы, кресла компьютерные вращающиеся на колёсиках, стол для преподавателя, мягкий стул;</w:t>
      </w:r>
    </w:p>
    <w:p w14:paraId="4298C0BD" w14:textId="77777777" w:rsidR="000E0AD2" w:rsidRPr="000E0AD2" w:rsidRDefault="000E0AD2" w:rsidP="000E0AD2">
      <w:pPr>
        <w:jc w:val="both"/>
        <w:rPr>
          <w:sz w:val="24"/>
          <w:szCs w:val="24"/>
        </w:rPr>
      </w:pPr>
      <w:r w:rsidRPr="000E0AD2">
        <w:rPr>
          <w:sz w:val="24"/>
          <w:szCs w:val="24"/>
        </w:rPr>
        <w:t>– технические средства обучения: 15 персональных компьютеров с возможностью подключения к сети «Интернет» и обеспечением доступа в электронную информационно-образовательную среду организации, к Электронной библиотечной системе; телевизор, многофункциональное устройство.</w:t>
      </w:r>
    </w:p>
    <w:p w14:paraId="7926E215" w14:textId="77777777" w:rsidR="000E0AD2" w:rsidRPr="000E0AD2" w:rsidRDefault="000E0AD2" w:rsidP="000E0AD2">
      <w:pPr>
        <w:shd w:val="clear" w:color="auto" w:fill="FFFFFF"/>
        <w:jc w:val="both"/>
        <w:rPr>
          <w:sz w:val="24"/>
          <w:szCs w:val="24"/>
        </w:rPr>
      </w:pPr>
      <w:r w:rsidRPr="000E0AD2">
        <w:rPr>
          <w:sz w:val="24"/>
          <w:szCs w:val="24"/>
        </w:rPr>
        <w:t>Выделены учебные места для обучающихся с ОВЗ</w:t>
      </w:r>
    </w:p>
    <w:p w14:paraId="63BC4526" w14:textId="77777777" w:rsidR="000E0AD2" w:rsidRDefault="000E0AD2" w:rsidP="000E0AD2">
      <w:pPr>
        <w:pStyle w:val="18"/>
        <w:jc w:val="both"/>
        <w:rPr>
          <w:b/>
          <w:bCs/>
          <w:sz w:val="24"/>
          <w:szCs w:val="24"/>
        </w:rPr>
      </w:pPr>
    </w:p>
    <w:p w14:paraId="48B5B705" w14:textId="77777777" w:rsidR="000E0AD2" w:rsidRPr="00132D96" w:rsidRDefault="000E0AD2" w:rsidP="000E0AD2">
      <w:pPr>
        <w:pStyle w:val="18"/>
        <w:jc w:val="both"/>
        <w:rPr>
          <w:b/>
          <w:bCs/>
          <w:sz w:val="24"/>
          <w:szCs w:val="24"/>
        </w:rPr>
      </w:pPr>
      <w:r w:rsidRPr="00132D96">
        <w:rPr>
          <w:b/>
          <w:bCs/>
          <w:sz w:val="24"/>
          <w:szCs w:val="24"/>
        </w:rPr>
        <w:t>Перечень учебно-наглядных пособий:</w:t>
      </w:r>
    </w:p>
    <w:p w14:paraId="7E3B0A16" w14:textId="77777777" w:rsidR="000E0AD2" w:rsidRPr="00132D96" w:rsidRDefault="000E0AD2" w:rsidP="000E0AD2">
      <w:pPr>
        <w:pStyle w:val="18"/>
        <w:jc w:val="both"/>
        <w:rPr>
          <w:sz w:val="24"/>
          <w:szCs w:val="24"/>
        </w:rPr>
      </w:pPr>
      <w:r w:rsidRPr="00132D96">
        <w:rPr>
          <w:sz w:val="24"/>
          <w:szCs w:val="24"/>
        </w:rPr>
        <w:t>Учебные стенды.</w:t>
      </w:r>
    </w:p>
    <w:p w14:paraId="39FEF4F0" w14:textId="77777777" w:rsidR="000E0AD2" w:rsidRPr="00132D96" w:rsidRDefault="000E0AD2" w:rsidP="000E0AD2">
      <w:pPr>
        <w:pStyle w:val="18"/>
        <w:jc w:val="both"/>
        <w:rPr>
          <w:sz w:val="24"/>
          <w:szCs w:val="24"/>
        </w:rPr>
      </w:pPr>
    </w:p>
    <w:p w14:paraId="05077A47" w14:textId="77777777" w:rsidR="000E0AD2" w:rsidRPr="00132D96" w:rsidRDefault="000E0AD2" w:rsidP="000E0AD2">
      <w:pPr>
        <w:pStyle w:val="TableParagraph"/>
        <w:jc w:val="both"/>
        <w:rPr>
          <w:b/>
          <w:sz w:val="24"/>
          <w:szCs w:val="24"/>
        </w:rPr>
      </w:pPr>
      <w:r w:rsidRPr="00132D96">
        <w:rPr>
          <w:b/>
          <w:sz w:val="24"/>
          <w:szCs w:val="24"/>
        </w:rPr>
        <w:t>Перечень используемого лицензионного программного обеспечения:</w:t>
      </w:r>
    </w:p>
    <w:p w14:paraId="0AEA962A" w14:textId="77777777" w:rsidR="000E0AD2" w:rsidRPr="00132D96" w:rsidRDefault="000E0AD2" w:rsidP="000E0AD2">
      <w:pPr>
        <w:pStyle w:val="TableParagraph"/>
        <w:jc w:val="both"/>
        <w:rPr>
          <w:bCs/>
          <w:sz w:val="24"/>
          <w:szCs w:val="24"/>
          <w:lang w:val="en-US"/>
        </w:rPr>
      </w:pPr>
      <w:r w:rsidRPr="00132D96">
        <w:rPr>
          <w:bCs/>
          <w:sz w:val="24"/>
          <w:szCs w:val="24"/>
        </w:rPr>
        <w:t>Операционная</w:t>
      </w:r>
      <w:r w:rsidRPr="00132D96">
        <w:rPr>
          <w:bCs/>
          <w:sz w:val="24"/>
          <w:szCs w:val="24"/>
          <w:lang w:val="en-US"/>
        </w:rPr>
        <w:t xml:space="preserve"> </w:t>
      </w:r>
      <w:r w:rsidRPr="00132D96">
        <w:rPr>
          <w:bCs/>
          <w:sz w:val="24"/>
          <w:szCs w:val="24"/>
        </w:rPr>
        <w:t>система</w:t>
      </w:r>
      <w:r w:rsidRPr="00132D96">
        <w:rPr>
          <w:bCs/>
          <w:sz w:val="24"/>
          <w:szCs w:val="24"/>
          <w:lang w:val="en-US"/>
        </w:rPr>
        <w:t xml:space="preserve"> Windows 10 home edition</w:t>
      </w:r>
    </w:p>
    <w:p w14:paraId="648F8EB7" w14:textId="77777777" w:rsidR="000E0AD2" w:rsidRPr="00132D96" w:rsidRDefault="000E0AD2" w:rsidP="000E0AD2">
      <w:pPr>
        <w:pStyle w:val="TableParagraph"/>
        <w:jc w:val="both"/>
        <w:rPr>
          <w:sz w:val="24"/>
          <w:szCs w:val="24"/>
          <w:lang w:val="en-US"/>
        </w:rPr>
      </w:pPr>
      <w:r w:rsidRPr="00132D96">
        <w:rPr>
          <w:sz w:val="24"/>
          <w:szCs w:val="24"/>
          <w:lang w:val="en-US"/>
        </w:rPr>
        <w:t>MS Office Online</w:t>
      </w:r>
    </w:p>
    <w:p w14:paraId="7262EAEE" w14:textId="77777777" w:rsidR="000E0AD2" w:rsidRPr="00132D96" w:rsidRDefault="000E0AD2" w:rsidP="000E0AD2">
      <w:pPr>
        <w:shd w:val="clear" w:color="auto" w:fill="FFFFFF"/>
        <w:ind w:right="-285"/>
        <w:jc w:val="both"/>
        <w:rPr>
          <w:sz w:val="24"/>
          <w:szCs w:val="24"/>
        </w:rPr>
      </w:pPr>
      <w:r w:rsidRPr="00263B2F">
        <w:rPr>
          <w:sz w:val="24"/>
          <w:szCs w:val="24"/>
        </w:rPr>
        <w:t xml:space="preserve">Интернет-браузер </w:t>
      </w:r>
      <w:r w:rsidRPr="00132D96">
        <w:rPr>
          <w:sz w:val="24"/>
          <w:szCs w:val="24"/>
          <w:lang w:val="en-US"/>
        </w:rPr>
        <w:t>Google</w:t>
      </w:r>
      <w:r w:rsidRPr="00132D96">
        <w:rPr>
          <w:sz w:val="24"/>
          <w:szCs w:val="24"/>
        </w:rPr>
        <w:t xml:space="preserve"> </w:t>
      </w:r>
      <w:r w:rsidRPr="00132D96">
        <w:rPr>
          <w:sz w:val="24"/>
          <w:szCs w:val="24"/>
          <w:lang w:val="en-US"/>
        </w:rPr>
        <w:t>Chrome</w:t>
      </w:r>
    </w:p>
    <w:p w14:paraId="57DB8E3E" w14:textId="77777777" w:rsidR="000E0AD2" w:rsidRDefault="000E0AD2" w:rsidP="000E0AD2">
      <w:pPr>
        <w:jc w:val="both"/>
        <w:rPr>
          <w:b/>
          <w:bCs/>
          <w:sz w:val="24"/>
          <w:szCs w:val="24"/>
        </w:rPr>
      </w:pPr>
    </w:p>
    <w:p w14:paraId="1CECBC03" w14:textId="77777777" w:rsidR="00132D96" w:rsidRPr="000E0AD2" w:rsidRDefault="000E0AD2" w:rsidP="000E0AD2">
      <w:pPr>
        <w:jc w:val="both"/>
        <w:rPr>
          <w:b/>
          <w:bCs/>
          <w:sz w:val="24"/>
          <w:szCs w:val="24"/>
        </w:rPr>
      </w:pPr>
      <w:r w:rsidRPr="000E0AD2">
        <w:rPr>
          <w:b/>
          <w:bCs/>
          <w:sz w:val="24"/>
          <w:szCs w:val="24"/>
        </w:rPr>
        <w:t>Аудитория</w:t>
      </w:r>
      <w:r w:rsidR="00132D96" w:rsidRPr="000E0AD2">
        <w:rPr>
          <w:b/>
          <w:bCs/>
          <w:sz w:val="24"/>
          <w:szCs w:val="24"/>
        </w:rPr>
        <w:t xml:space="preserve"> для самостоятельной работы № 906</w:t>
      </w:r>
    </w:p>
    <w:p w14:paraId="40F5909D" w14:textId="77777777" w:rsidR="00132D96" w:rsidRPr="000E0AD2" w:rsidRDefault="00132D96" w:rsidP="000E0AD2">
      <w:pPr>
        <w:pStyle w:val="TableParagraph"/>
        <w:jc w:val="both"/>
        <w:rPr>
          <w:b/>
          <w:sz w:val="24"/>
          <w:szCs w:val="24"/>
        </w:rPr>
      </w:pPr>
    </w:p>
    <w:p w14:paraId="27B9A27D" w14:textId="77777777" w:rsidR="00132D96" w:rsidRPr="000E0AD2" w:rsidRDefault="00132D96" w:rsidP="000E0AD2">
      <w:pPr>
        <w:pStyle w:val="TableParagraph"/>
        <w:jc w:val="both"/>
        <w:rPr>
          <w:b/>
          <w:sz w:val="24"/>
          <w:szCs w:val="24"/>
        </w:rPr>
      </w:pPr>
      <w:r w:rsidRPr="000E0AD2">
        <w:rPr>
          <w:b/>
          <w:sz w:val="24"/>
          <w:szCs w:val="24"/>
        </w:rPr>
        <w:t>Перечень основного оборудования:</w:t>
      </w:r>
    </w:p>
    <w:p w14:paraId="179B6BE1" w14:textId="77777777" w:rsidR="00132D96" w:rsidRPr="000E0AD2" w:rsidRDefault="00132D96" w:rsidP="000E0AD2">
      <w:pPr>
        <w:pStyle w:val="TableParagraph"/>
        <w:jc w:val="both"/>
        <w:rPr>
          <w:sz w:val="24"/>
          <w:szCs w:val="24"/>
        </w:rPr>
      </w:pPr>
      <w:r w:rsidRPr="000E0AD2">
        <w:rPr>
          <w:sz w:val="24"/>
          <w:szCs w:val="24"/>
        </w:rPr>
        <w:t xml:space="preserve"> – учебное оборудование: уч</w:t>
      </w:r>
      <w:r w:rsidRPr="000E0AD2">
        <w:rPr>
          <w:spacing w:val="-1"/>
          <w:sz w:val="24"/>
          <w:szCs w:val="24"/>
        </w:rPr>
        <w:t>ебные с</w:t>
      </w:r>
      <w:r w:rsidRPr="000E0AD2">
        <w:rPr>
          <w:sz w:val="24"/>
          <w:szCs w:val="24"/>
        </w:rPr>
        <w:t>толы, стулья, стол для работы с печатными изданиями, стеллажи для печатных изданий.</w:t>
      </w:r>
    </w:p>
    <w:p w14:paraId="408661BE" w14:textId="77777777" w:rsidR="00132D96" w:rsidRPr="000E0AD2" w:rsidRDefault="00132D96" w:rsidP="000E0AD2">
      <w:pPr>
        <w:pStyle w:val="af7"/>
        <w:ind w:firstLine="0"/>
        <w:jc w:val="both"/>
        <w:rPr>
          <w:spacing w:val="-6"/>
          <w:sz w:val="24"/>
          <w:szCs w:val="24"/>
        </w:rPr>
      </w:pPr>
      <w:r w:rsidRPr="000E0AD2">
        <w:rPr>
          <w:spacing w:val="-6"/>
          <w:sz w:val="24"/>
          <w:szCs w:val="24"/>
        </w:rPr>
        <w:t xml:space="preserve"> – технические средства обучения: ноутбук</w:t>
      </w:r>
      <w:r w:rsidR="000E0AD2" w:rsidRPr="000E0AD2">
        <w:rPr>
          <w:spacing w:val="-6"/>
          <w:sz w:val="24"/>
          <w:szCs w:val="24"/>
        </w:rPr>
        <w:t>и</w:t>
      </w:r>
      <w:r w:rsidRPr="000E0AD2">
        <w:rPr>
          <w:spacing w:val="-6"/>
          <w:sz w:val="24"/>
          <w:szCs w:val="24"/>
        </w:rPr>
        <w:t xml:space="preserve"> с возможностью подключения к сети «Интернет» и обеспечением доступа в электронную информационно-образовательную среду организации, к Электронной библиотечной системе.</w:t>
      </w:r>
    </w:p>
    <w:p w14:paraId="7E60890A" w14:textId="77777777" w:rsidR="000E0AD2" w:rsidRPr="000E0AD2" w:rsidRDefault="000E0AD2" w:rsidP="000E0AD2">
      <w:pPr>
        <w:pStyle w:val="18"/>
        <w:jc w:val="both"/>
        <w:rPr>
          <w:sz w:val="24"/>
          <w:szCs w:val="24"/>
        </w:rPr>
      </w:pPr>
      <w:r w:rsidRPr="000E0AD2">
        <w:rPr>
          <w:sz w:val="24"/>
          <w:szCs w:val="24"/>
        </w:rPr>
        <w:t>Выделены учебные места для обучающихся с ОВЗ.</w:t>
      </w:r>
    </w:p>
    <w:p w14:paraId="58764EB9" w14:textId="77777777" w:rsidR="00132D96" w:rsidRPr="000E0AD2" w:rsidRDefault="00132D96" w:rsidP="000E0AD2">
      <w:pPr>
        <w:pStyle w:val="af7"/>
        <w:ind w:firstLine="0"/>
        <w:jc w:val="both"/>
        <w:rPr>
          <w:sz w:val="24"/>
          <w:szCs w:val="24"/>
        </w:rPr>
      </w:pPr>
    </w:p>
    <w:p w14:paraId="4DB7066B" w14:textId="77777777" w:rsidR="00132D96" w:rsidRPr="000E0AD2" w:rsidRDefault="00132D96" w:rsidP="000E0AD2">
      <w:pPr>
        <w:pStyle w:val="TableParagraph"/>
        <w:jc w:val="both"/>
        <w:rPr>
          <w:b/>
          <w:sz w:val="24"/>
          <w:szCs w:val="24"/>
        </w:rPr>
      </w:pPr>
      <w:r w:rsidRPr="000E0AD2">
        <w:rPr>
          <w:b/>
          <w:sz w:val="24"/>
          <w:szCs w:val="24"/>
        </w:rPr>
        <w:t>Перечень используемого лицензионного программного обеспечения:</w:t>
      </w:r>
    </w:p>
    <w:p w14:paraId="017E1057" w14:textId="77777777" w:rsidR="00132D96" w:rsidRPr="000E0AD2" w:rsidRDefault="00132D96" w:rsidP="000E0AD2">
      <w:pPr>
        <w:pStyle w:val="TableParagraph"/>
        <w:jc w:val="both"/>
        <w:rPr>
          <w:bCs/>
          <w:sz w:val="24"/>
          <w:szCs w:val="24"/>
          <w:lang w:val="en-US"/>
        </w:rPr>
      </w:pPr>
      <w:r w:rsidRPr="000E0AD2">
        <w:rPr>
          <w:bCs/>
          <w:sz w:val="24"/>
          <w:szCs w:val="24"/>
        </w:rPr>
        <w:t>Операционная</w:t>
      </w:r>
      <w:r w:rsidRPr="000E0AD2">
        <w:rPr>
          <w:bCs/>
          <w:sz w:val="24"/>
          <w:szCs w:val="24"/>
          <w:lang w:val="en-US"/>
        </w:rPr>
        <w:t xml:space="preserve"> </w:t>
      </w:r>
      <w:r w:rsidRPr="000E0AD2">
        <w:rPr>
          <w:bCs/>
          <w:sz w:val="24"/>
          <w:szCs w:val="24"/>
        </w:rPr>
        <w:t>система</w:t>
      </w:r>
      <w:r w:rsidRPr="000E0AD2">
        <w:rPr>
          <w:bCs/>
          <w:sz w:val="24"/>
          <w:szCs w:val="24"/>
          <w:lang w:val="en-US"/>
        </w:rPr>
        <w:t xml:space="preserve"> Windows 10 home edition</w:t>
      </w:r>
    </w:p>
    <w:p w14:paraId="5C45886F" w14:textId="77777777" w:rsidR="00132D96" w:rsidRPr="000E0AD2" w:rsidRDefault="00132D96" w:rsidP="000E0AD2">
      <w:pPr>
        <w:pStyle w:val="TableParagraph"/>
        <w:jc w:val="both"/>
        <w:rPr>
          <w:sz w:val="24"/>
          <w:szCs w:val="24"/>
          <w:lang w:val="en-US"/>
        </w:rPr>
      </w:pPr>
      <w:r w:rsidRPr="000E0AD2">
        <w:rPr>
          <w:sz w:val="24"/>
          <w:szCs w:val="24"/>
          <w:lang w:val="en-US"/>
        </w:rPr>
        <w:t>MS Office Online</w:t>
      </w:r>
    </w:p>
    <w:p w14:paraId="728FF851" w14:textId="77777777" w:rsidR="00132D96" w:rsidRPr="000E0AD2" w:rsidRDefault="00132D96" w:rsidP="000E0AD2">
      <w:pPr>
        <w:jc w:val="both"/>
        <w:rPr>
          <w:b/>
          <w:bCs/>
          <w:sz w:val="24"/>
          <w:szCs w:val="24"/>
        </w:rPr>
      </w:pPr>
      <w:r w:rsidRPr="000E0AD2">
        <w:rPr>
          <w:sz w:val="24"/>
          <w:szCs w:val="24"/>
        </w:rPr>
        <w:t xml:space="preserve">Интернет-браузер </w:t>
      </w:r>
      <w:r w:rsidRPr="000E0AD2">
        <w:rPr>
          <w:sz w:val="24"/>
          <w:szCs w:val="24"/>
          <w:lang w:val="en-US"/>
        </w:rPr>
        <w:t>Google</w:t>
      </w:r>
      <w:r w:rsidRPr="000E0AD2">
        <w:rPr>
          <w:sz w:val="24"/>
          <w:szCs w:val="24"/>
        </w:rPr>
        <w:t xml:space="preserve"> </w:t>
      </w:r>
      <w:r w:rsidRPr="000E0AD2">
        <w:rPr>
          <w:sz w:val="24"/>
          <w:szCs w:val="24"/>
          <w:lang w:val="en-US"/>
        </w:rPr>
        <w:t>Chrome</w:t>
      </w:r>
      <w:r w:rsidRPr="000E0AD2">
        <w:rPr>
          <w:b/>
          <w:bCs/>
          <w:sz w:val="24"/>
          <w:szCs w:val="24"/>
        </w:rPr>
        <w:t xml:space="preserve"> </w:t>
      </w:r>
    </w:p>
    <w:p w14:paraId="1836399C" w14:textId="77777777" w:rsidR="00132D96" w:rsidRPr="000E0AD2" w:rsidRDefault="00132D96" w:rsidP="000E0AD2">
      <w:pPr>
        <w:pStyle w:val="TableParagraph"/>
        <w:jc w:val="both"/>
        <w:rPr>
          <w:bCs/>
          <w:sz w:val="24"/>
          <w:szCs w:val="24"/>
        </w:rPr>
      </w:pPr>
      <w:r w:rsidRPr="000E0AD2">
        <w:rPr>
          <w:sz w:val="24"/>
          <w:szCs w:val="24"/>
        </w:rPr>
        <w:t>Справочная правовая система (СПС) КонсультантПлюс</w:t>
      </w:r>
    </w:p>
    <w:p w14:paraId="734CC4A6" w14:textId="77777777" w:rsidR="00132D96" w:rsidRPr="000E0AD2" w:rsidRDefault="00132D96" w:rsidP="000E0AD2">
      <w:pPr>
        <w:pStyle w:val="TableParagraph"/>
        <w:jc w:val="both"/>
        <w:rPr>
          <w:sz w:val="24"/>
          <w:szCs w:val="24"/>
        </w:rPr>
      </w:pPr>
    </w:p>
    <w:p w14:paraId="6321103C" w14:textId="77777777" w:rsidR="00132D96" w:rsidRPr="000E0AD2" w:rsidRDefault="00132D96" w:rsidP="000E0AD2">
      <w:pPr>
        <w:pStyle w:val="TableParagraph"/>
        <w:jc w:val="both"/>
        <w:rPr>
          <w:b/>
          <w:sz w:val="24"/>
          <w:szCs w:val="24"/>
        </w:rPr>
      </w:pPr>
      <w:r w:rsidRPr="000E0AD2">
        <w:rPr>
          <w:b/>
          <w:sz w:val="24"/>
          <w:szCs w:val="24"/>
        </w:rPr>
        <w:t xml:space="preserve">Место нахождения:  </w:t>
      </w:r>
    </w:p>
    <w:p w14:paraId="0678B86C" w14:textId="77777777" w:rsidR="00132D96" w:rsidRPr="000E0AD2" w:rsidRDefault="00132D96" w:rsidP="000E0AD2">
      <w:pPr>
        <w:pStyle w:val="TableParagraph"/>
        <w:jc w:val="both"/>
        <w:rPr>
          <w:sz w:val="24"/>
          <w:szCs w:val="24"/>
        </w:rPr>
      </w:pPr>
      <w:r w:rsidRPr="000E0AD2">
        <w:rPr>
          <w:sz w:val="24"/>
          <w:szCs w:val="24"/>
        </w:rPr>
        <w:t xml:space="preserve">614002, Пермский край, г. Пермь, </w:t>
      </w:r>
      <w:r w:rsidR="000E0AD2" w:rsidRPr="000E0AD2">
        <w:rPr>
          <w:sz w:val="24"/>
          <w:szCs w:val="24"/>
        </w:rPr>
        <w:t xml:space="preserve">Свердловский район, </w:t>
      </w:r>
      <w:r w:rsidRPr="000E0AD2">
        <w:rPr>
          <w:sz w:val="24"/>
          <w:szCs w:val="24"/>
        </w:rPr>
        <w:t>ул. Чернышевского, д. 28.</w:t>
      </w:r>
    </w:p>
    <w:p w14:paraId="6047CCEB" w14:textId="77777777" w:rsidR="00D923E8" w:rsidRPr="00D923E8" w:rsidRDefault="00D923E8" w:rsidP="000E0AD2">
      <w:pPr>
        <w:shd w:val="clear" w:color="auto" w:fill="FFFFFF"/>
        <w:jc w:val="both"/>
        <w:rPr>
          <w:vanish/>
          <w:sz w:val="24"/>
          <w:szCs w:val="24"/>
          <w:specVanish/>
        </w:rPr>
      </w:pPr>
    </w:p>
    <w:p w14:paraId="3D8D2A5D" w14:textId="77777777" w:rsidR="00D923E8" w:rsidRDefault="00D923E8" w:rsidP="00D923E8">
      <w:pPr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14:paraId="6B9F0733" w14:textId="77777777" w:rsidR="00D923E8" w:rsidRDefault="00D923E8" w:rsidP="00D923E8">
      <w:pPr>
        <w:rPr>
          <w:sz w:val="24"/>
          <w:szCs w:val="24"/>
        </w:rPr>
      </w:pPr>
    </w:p>
    <w:p w14:paraId="4EE4326D" w14:textId="77777777" w:rsidR="00D923E8" w:rsidRDefault="00D923E8" w:rsidP="00D923E8">
      <w:pPr>
        <w:rPr>
          <w:sz w:val="24"/>
          <w:szCs w:val="24"/>
        </w:rPr>
      </w:pPr>
    </w:p>
    <w:tbl>
      <w:tblPr>
        <w:tblW w:w="0" w:type="auto"/>
        <w:tblCellSpacing w:w="1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tblBorders>
        <w:tblLook w:val="04A0" w:firstRow="1" w:lastRow="0" w:firstColumn="1" w:lastColumn="0" w:noHBand="0" w:noVBand="1"/>
      </w:tblPr>
      <w:tblGrid>
        <w:gridCol w:w="9355"/>
      </w:tblGrid>
      <w:tr w:rsidR="00D923E8" w14:paraId="03A9D9A3" w14:textId="77777777" w:rsidTr="00D923E8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236F6607" w14:textId="77777777" w:rsidR="00D923E8" w:rsidRDefault="00D923E8">
            <w:pPr>
              <w:pStyle w:val="af1"/>
              <w:spacing w:before="0" w:beforeAutospacing="0" w:line="199" w:lineRule="auto"/>
              <w:outlineLvl w:val="7"/>
              <w:rPr>
                <w:b/>
                <w:bCs/>
                <w:sz w:val="20"/>
              </w:rPr>
            </w:pPr>
            <w:r>
              <w:rPr>
                <w:b/>
                <w:bCs/>
                <w:sz w:val="20"/>
              </w:rPr>
              <w:t>ДОКУМЕНТ ПОДПИСАН ЭЛЕКТРОННОЙ ПОДПИСЬЮ</w:t>
            </w:r>
          </w:p>
        </w:tc>
      </w:tr>
      <w:tr w:rsidR="00D923E8" w14:paraId="172BDE22" w14:textId="77777777" w:rsidTr="00D923E8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15" w:type="dxa"/>
              <w:tblLook w:val="04A0" w:firstRow="1" w:lastRow="0" w:firstColumn="1" w:lastColumn="0" w:noHBand="0" w:noVBand="1"/>
            </w:tblPr>
            <w:tblGrid>
              <w:gridCol w:w="962"/>
              <w:gridCol w:w="8303"/>
            </w:tblGrid>
            <w:tr w:rsidR="00D923E8" w14:paraId="1AC5B921" w14:textId="77777777">
              <w:trPr>
                <w:tblCellSpacing w:w="15" w:type="dxa"/>
              </w:trPr>
              <w:tc>
                <w:tcPr>
                  <w:tcW w:w="5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260EF372" w14:textId="62D7035C" w:rsidR="00D923E8" w:rsidRDefault="00CB591B">
                  <w:pPr>
                    <w:spacing w:after="100" w:afterAutospacing="1" w:line="199" w:lineRule="auto"/>
                    <w:outlineLvl w:val="7"/>
                  </w:pPr>
                  <w:r>
                    <w:rPr>
                      <w:noProof/>
                    </w:rPr>
                    <w:drawing>
                      <wp:inline distT="0" distB="0" distL="0" distR="0" wp14:anchorId="7CA9AA0B" wp14:editId="213E01C7">
                        <wp:extent cx="381000" cy="381000"/>
                        <wp:effectExtent l="0" t="0" r="0" b="0"/>
                        <wp:docPr id="96" name="Рисунок 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1000" cy="3810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45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269E1CDB" w14:textId="77777777" w:rsidR="00D923E8" w:rsidRPr="00D923E8" w:rsidRDefault="00D923E8">
                  <w:pPr>
                    <w:pStyle w:val="af1"/>
                    <w:spacing w:before="0" w:beforeAutospacing="0" w:line="199" w:lineRule="auto"/>
                    <w:outlineLvl w:val="7"/>
                    <w:rPr>
                      <w:b/>
                      <w:bCs/>
                      <w:sz w:val="20"/>
                    </w:rPr>
                  </w:pPr>
                  <w:r>
                    <w:rPr>
                      <w:b/>
                      <w:bCs/>
                      <w:sz w:val="20"/>
                    </w:rPr>
                    <w:t>ПОДЛИННОСТЬ ДОКУМЕНТА ПОДТВЕРЖДЕНА.</w:t>
                  </w:r>
                  <w:r>
                    <w:rPr>
                      <w:b/>
                      <w:bCs/>
                      <w:sz w:val="20"/>
                    </w:rPr>
                    <w:br/>
                    <w:t>ПРОВЕРЕНО В ПРОГРАММЕ КРИПТОАРМ.</w:t>
                  </w:r>
                </w:p>
              </w:tc>
            </w:tr>
          </w:tbl>
          <w:p w14:paraId="2E5BE9FA" w14:textId="77777777" w:rsidR="00D923E8" w:rsidRDefault="00D923E8"/>
        </w:tc>
      </w:tr>
      <w:tr w:rsidR="00D923E8" w14:paraId="4F6F51E5" w14:textId="77777777" w:rsidTr="00D923E8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p w14:paraId="08F58EAE" w14:textId="77777777" w:rsidR="00D923E8" w:rsidRPr="00D923E8" w:rsidRDefault="00D923E8">
            <w:pPr>
              <w:pStyle w:val="af1"/>
              <w:spacing w:before="0" w:beforeAutospacing="0" w:line="199" w:lineRule="auto"/>
              <w:outlineLvl w:val="7"/>
              <w:rPr>
                <w:b/>
                <w:bCs/>
                <w:sz w:val="20"/>
                <w:szCs w:val="24"/>
              </w:rPr>
            </w:pPr>
            <w:r>
              <w:rPr>
                <w:b/>
                <w:bCs/>
                <w:sz w:val="20"/>
              </w:rPr>
              <w:t xml:space="preserve">ПОДПИСЬ </w:t>
            </w:r>
          </w:p>
        </w:tc>
      </w:tr>
      <w:tr w:rsidR="00D923E8" w14:paraId="2D7DD877" w14:textId="77777777" w:rsidTr="00D923E8">
        <w:trPr>
          <w:tblCellSpacing w:w="15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tcMar>
              <w:top w:w="15" w:type="dxa"/>
              <w:left w:w="15" w:type="dxa"/>
              <w:bottom w:w="15" w:type="dxa"/>
              <w:right w:w="15" w:type="dxa"/>
            </w:tcMar>
            <w:hideMark/>
          </w:tcPr>
          <w:tbl>
            <w:tblPr>
              <w:tblW w:w="5000" w:type="pct"/>
              <w:tblCellSpacing w:w="15" w:type="dxa"/>
              <w:tblLook w:val="04A0" w:firstRow="1" w:lastRow="0" w:firstColumn="1" w:lastColumn="0" w:noHBand="0" w:noVBand="1"/>
            </w:tblPr>
            <w:tblGrid>
              <w:gridCol w:w="2797"/>
              <w:gridCol w:w="6468"/>
            </w:tblGrid>
            <w:tr w:rsidR="00D923E8" w14:paraId="2DE66DEA" w14:textId="77777777">
              <w:trPr>
                <w:tblCellSpacing w:w="15" w:type="dxa"/>
              </w:trPr>
              <w:tc>
                <w:tcPr>
                  <w:tcW w:w="125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7CA5B03B" w14:textId="77777777" w:rsidR="00D923E8" w:rsidRDefault="00D923E8">
                  <w:pPr>
                    <w:rPr>
                      <w:b/>
                      <w:bCs/>
                    </w:rPr>
                  </w:pPr>
                </w:p>
              </w:tc>
              <w:tc>
                <w:tcPr>
                  <w:tcW w:w="375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7B66B2CD" w14:textId="77777777" w:rsidR="00D923E8" w:rsidRDefault="00D923E8"/>
              </w:tc>
            </w:tr>
            <w:tr w:rsidR="00D923E8" w14:paraId="0658B94A" w14:textId="77777777">
              <w:trPr>
                <w:tblCellSpacing w:w="15" w:type="dxa"/>
              </w:trPr>
              <w:tc>
                <w:tcPr>
                  <w:tcW w:w="15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7C138531" w14:textId="77777777" w:rsidR="00D923E8" w:rsidRDefault="00D923E8">
                  <w:pPr>
                    <w:spacing w:after="100" w:afterAutospacing="1" w:line="199" w:lineRule="auto"/>
                    <w:outlineLvl w:val="7"/>
                    <w:rPr>
                      <w:szCs w:val="24"/>
                    </w:rPr>
                  </w:pPr>
                  <w:r>
                    <w:rPr>
                      <w:b/>
                      <w:bCs/>
                    </w:rPr>
                    <w:t xml:space="preserve">Общий статус подписи: </w:t>
                  </w:r>
                </w:p>
              </w:tc>
              <w:tc>
                <w:tcPr>
                  <w:tcW w:w="350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13E9AB2E" w14:textId="77777777" w:rsidR="00D923E8" w:rsidRDefault="00D923E8">
                  <w:pPr>
                    <w:spacing w:after="100" w:afterAutospacing="1" w:line="199" w:lineRule="auto"/>
                    <w:outlineLvl w:val="7"/>
                  </w:pPr>
                  <w:r>
                    <w:t>Подпись верна</w:t>
                  </w:r>
                </w:p>
              </w:tc>
            </w:tr>
            <w:tr w:rsidR="00D923E8" w14:paraId="5DEF1537" w14:textId="77777777">
              <w:trPr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14C8FA7E" w14:textId="77777777" w:rsidR="00D923E8" w:rsidRDefault="00D923E8">
                  <w:pPr>
                    <w:spacing w:after="100" w:afterAutospacing="1" w:line="199" w:lineRule="auto"/>
                    <w:outlineLvl w:val="7"/>
                  </w:pPr>
                  <w:r>
                    <w:rPr>
                      <w:b/>
                      <w:bCs/>
                    </w:rPr>
                    <w:t xml:space="preserve">Сертификат: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7D3E667F" w14:textId="77777777" w:rsidR="00D923E8" w:rsidRDefault="00D923E8">
                  <w:pPr>
                    <w:spacing w:after="100" w:afterAutospacing="1" w:line="199" w:lineRule="auto"/>
                    <w:outlineLvl w:val="7"/>
                  </w:pPr>
                  <w:r>
                    <w:t>01CA36A000FBAE78BA48DCC2A77A9CA83A</w:t>
                  </w:r>
                </w:p>
              </w:tc>
            </w:tr>
            <w:tr w:rsidR="00D923E8" w14:paraId="4188F042" w14:textId="77777777">
              <w:trPr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380DBB38" w14:textId="77777777" w:rsidR="00D923E8" w:rsidRDefault="00D923E8">
                  <w:pPr>
                    <w:spacing w:after="100" w:afterAutospacing="1" w:line="199" w:lineRule="auto"/>
                    <w:outlineLvl w:val="7"/>
                  </w:pPr>
                  <w:r>
                    <w:rPr>
                      <w:b/>
                      <w:bCs/>
                    </w:rPr>
                    <w:t xml:space="preserve">Владелец: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01D41DD4" w14:textId="77777777" w:rsidR="00D923E8" w:rsidRDefault="00D923E8">
                  <w:pPr>
                    <w:spacing w:after="100" w:afterAutospacing="1" w:line="199" w:lineRule="auto"/>
                    <w:outlineLvl w:val="7"/>
                  </w:pPr>
                  <w:r>
                    <w:t>НИКИТИНА, ИННА ФИЛИППОВНА, РЕКТОР, АВТОНОМНАЯ НЕКОММЕРЧЕСКАЯ ОРГАНИЗАЦИЯ ВЫСШЕГО И ПРОФЕССИОНАЛЬНОГО ОБРАЗОВАНИЯ "ПРИКАМСКИЙ СОЦИАЛЬНЫЙ ИНСТИТУТ", АВТОНОМНАЯ НЕКОММЕРЧЕСКАЯ ОРГАНИЗАЦИЯ ВЫСШЕГО И ПРОФЕССИОНАЛЬНОГО ОБРАЗОВАНИЯ "ПРИКАМСКИЙ СОЦИАЛЬНЫЙ ИНСТИТУТ", ПЕРМЬ Г., ,ЧЕРНЫШЕВСКОГО УЛ., Д. 28, , , , ,, Пермь, 59 Пермский край, RU, 590299113400, 1025901221345, 04512589650, 5905020348</w:t>
                  </w:r>
                </w:p>
              </w:tc>
            </w:tr>
            <w:tr w:rsidR="00D923E8" w14:paraId="56C11CB8" w14:textId="77777777">
              <w:trPr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3D75EE31" w14:textId="77777777" w:rsidR="00D923E8" w:rsidRDefault="00D923E8">
                  <w:pPr>
                    <w:spacing w:after="100" w:afterAutospacing="1" w:line="199" w:lineRule="auto"/>
                    <w:outlineLvl w:val="7"/>
                  </w:pPr>
                  <w:r>
                    <w:rPr>
                      <w:b/>
                      <w:bCs/>
                    </w:rPr>
                    <w:t xml:space="preserve">Издатель: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703FB2F4" w14:textId="77777777" w:rsidR="00D923E8" w:rsidRDefault="00D923E8">
                  <w:pPr>
                    <w:spacing w:after="100" w:afterAutospacing="1" w:line="199" w:lineRule="auto"/>
                    <w:outlineLvl w:val="7"/>
                  </w:pPr>
                  <w:r>
                    <w:t>Федеральная налоговая служба, Федеральная налоговая служба, ул. Неглинная, д. 23, г. Москва, 77 Москва, RU, 1047707030513, uc@tax.gov.ru, 7707329152</w:t>
                  </w:r>
                </w:p>
              </w:tc>
            </w:tr>
            <w:tr w:rsidR="00D923E8" w14:paraId="5E649A32" w14:textId="77777777">
              <w:trPr>
                <w:tblCellSpacing w:w="15" w:type="dxa"/>
              </w:trPr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4977B634" w14:textId="77777777" w:rsidR="00D923E8" w:rsidRDefault="00D923E8">
                  <w:pPr>
                    <w:spacing w:after="100" w:afterAutospacing="1" w:line="199" w:lineRule="auto"/>
                    <w:outlineLvl w:val="7"/>
                  </w:pPr>
                  <w:r>
                    <w:rPr>
                      <w:b/>
                      <w:bCs/>
                    </w:rPr>
                    <w:t xml:space="preserve">Срок действия: </w:t>
                  </w:r>
                </w:p>
              </w:tc>
              <w:tc>
                <w:tcPr>
                  <w:tcW w:w="0" w:type="auto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1095D04B" w14:textId="77777777" w:rsidR="00D923E8" w:rsidRDefault="00D923E8">
                  <w:pPr>
                    <w:spacing w:after="100" w:afterAutospacing="1" w:line="199" w:lineRule="auto"/>
                    <w:outlineLvl w:val="7"/>
                  </w:pPr>
                  <w:r>
                    <w:t>Действителен с: 24.08.2022 14:33:19 UTC+05</w:t>
                  </w:r>
                  <w:r>
                    <w:br/>
                    <w:t>Действителен до: 24.11.2023 14:43:19 UTC+05</w:t>
                  </w:r>
                </w:p>
              </w:tc>
            </w:tr>
            <w:tr w:rsidR="00D923E8" w14:paraId="5889CC27" w14:textId="77777777">
              <w:trPr>
                <w:tblCellSpacing w:w="15" w:type="dxa"/>
              </w:trPr>
              <w:tc>
                <w:tcPr>
                  <w:tcW w:w="125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547C5EE8" w14:textId="77777777" w:rsidR="00D923E8" w:rsidRDefault="00D923E8">
                  <w:pPr>
                    <w:spacing w:after="100" w:afterAutospacing="1" w:line="199" w:lineRule="auto"/>
                    <w:outlineLvl w:val="7"/>
                  </w:pPr>
                  <w:r>
                    <w:rPr>
                      <w:b/>
                      <w:bCs/>
                    </w:rPr>
                    <w:t xml:space="preserve">Дата и время создания ЭП: </w:t>
                  </w:r>
                </w:p>
              </w:tc>
              <w:tc>
                <w:tcPr>
                  <w:tcW w:w="3750" w:type="pct"/>
                  <w:tcMar>
                    <w:top w:w="15" w:type="dxa"/>
                    <w:left w:w="15" w:type="dxa"/>
                    <w:bottom w:w="15" w:type="dxa"/>
                    <w:right w:w="15" w:type="dxa"/>
                  </w:tcMar>
                  <w:hideMark/>
                </w:tcPr>
                <w:p w14:paraId="4251D5F4" w14:textId="77777777" w:rsidR="00D923E8" w:rsidRDefault="00D923E8">
                  <w:pPr>
                    <w:spacing w:after="100" w:afterAutospacing="1" w:line="199" w:lineRule="auto"/>
                    <w:outlineLvl w:val="7"/>
                  </w:pPr>
                  <w:r>
                    <w:t>15.02.2023 13:43:53 UTC+05</w:t>
                  </w:r>
                </w:p>
              </w:tc>
            </w:tr>
          </w:tbl>
          <w:p w14:paraId="3969DE31" w14:textId="77777777" w:rsidR="00D923E8" w:rsidRDefault="00D923E8"/>
        </w:tc>
      </w:tr>
    </w:tbl>
    <w:p w14:paraId="4FE61ED4" w14:textId="77777777" w:rsidR="00D923E8" w:rsidRDefault="00D923E8" w:rsidP="00D923E8">
      <w:pPr>
        <w:spacing w:after="100" w:afterAutospacing="1" w:line="199" w:lineRule="auto"/>
        <w:outlineLvl w:val="7"/>
        <w:rPr>
          <w:szCs w:val="24"/>
        </w:rPr>
      </w:pPr>
    </w:p>
    <w:p w14:paraId="4A397D70" w14:textId="77777777" w:rsidR="00132D96" w:rsidRPr="000E0AD2" w:rsidRDefault="00132D96" w:rsidP="00D923E8">
      <w:pPr>
        <w:rPr>
          <w:sz w:val="24"/>
          <w:szCs w:val="24"/>
        </w:rPr>
      </w:pPr>
    </w:p>
    <w:sectPr w:rsidR="00132D96" w:rsidRPr="000E0AD2" w:rsidSect="003028E9">
      <w:headerReference w:type="even" r:id="rId206"/>
      <w:pgSz w:w="11906" w:h="16838"/>
      <w:pgMar w:top="1134" w:right="850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6244FFF" w14:textId="77777777" w:rsidR="000C3F64" w:rsidRDefault="000C3F64">
      <w:r>
        <w:separator/>
      </w:r>
    </w:p>
  </w:endnote>
  <w:endnote w:type="continuationSeparator" w:id="0">
    <w:p w14:paraId="610F45F1" w14:textId="77777777" w:rsidR="000C3F64" w:rsidRDefault="000C3F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ultant"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imHei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3CFFC0" w14:textId="72D11B40" w:rsidR="00D96010" w:rsidRDefault="00CB591B">
    <w:pPr>
      <w:rPr>
        <w:sz w:val="2"/>
        <w:szCs w:val="2"/>
      </w:rPr>
    </w:pPr>
    <w:r>
      <w:rPr>
        <w:noProof/>
      </w:rPr>
      <mc:AlternateContent>
        <mc:Choice Requires="wps">
          <w:drawing>
            <wp:anchor distT="0" distB="0" distL="63500" distR="63500" simplePos="0" relativeHeight="251655680" behindDoc="1" locked="0" layoutInCell="1" allowOverlap="1" wp14:anchorId="5464D1CD" wp14:editId="761A879A">
              <wp:simplePos x="0" y="0"/>
              <wp:positionH relativeFrom="page">
                <wp:posOffset>3841750</wp:posOffset>
              </wp:positionH>
              <wp:positionV relativeFrom="page">
                <wp:posOffset>10138410</wp:posOffset>
              </wp:positionV>
              <wp:extent cx="70485" cy="160655"/>
              <wp:effectExtent l="0" t="0" r="0" b="0"/>
              <wp:wrapNone/>
              <wp:docPr id="45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0485" cy="160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90001AC" w14:textId="77777777" w:rsidR="00D96010" w:rsidRDefault="002B3D22">
                          <w:pPr>
                            <w:pStyle w:val="afffc"/>
                            <w:shd w:val="clear" w:color="auto" w:fill="auto"/>
                            <w:spacing w:line="240" w:lineRule="auto"/>
                          </w:pPr>
                          <w:r>
                            <w:fldChar w:fldCharType="begin"/>
                          </w:r>
                          <w:r w:rsidR="00075182">
                            <w:instrText xml:space="preserve"> PAGE \* MERGEFORMAT </w:instrText>
                          </w:r>
                          <w:r>
                            <w:fldChar w:fldCharType="separate"/>
                          </w:r>
                          <w:r w:rsidR="00D96010" w:rsidRPr="00E13D56">
                            <w:rPr>
                              <w:rStyle w:val="11pt"/>
                              <w:noProof/>
                              <w:lang w:val="en-US"/>
                            </w:rPr>
                            <w:t>10</w:t>
                          </w:r>
                          <w:r>
                            <w:rPr>
                              <w:rStyle w:val="11pt"/>
                              <w:noProof/>
                              <w:lang w:val="en-US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464D1CD" id="_x0000_t202" coordsize="21600,21600" o:spt="202" path="m,l,21600r21600,l21600,xe">
              <v:stroke joinstyle="miter"/>
              <v:path gradientshapeok="t" o:connecttype="rect"/>
            </v:shapetype>
            <v:shape id="Text Box 3" o:spid="_x0000_s1030" type="#_x0000_t202" style="position:absolute;margin-left:302.5pt;margin-top:798.3pt;width:5.55pt;height:12.65pt;z-index:-251660800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" filled="f" stroked="f">
              <v:textbox style="mso-fit-shape-to-text:t" inset="0,0,0,0">
                <w:txbxContent>
                  <w:p w14:paraId="690001AC" w14:textId="77777777" w:rsidR="00D96010" w:rsidRDefault="002B3D22">
                    <w:pPr>
                      <w:pStyle w:val="afffc"/>
                      <w:shd w:val="clear" w:color="auto" w:fill="auto"/>
                      <w:spacing w:line="240" w:lineRule="auto"/>
                    </w:pPr>
                    <w:r>
                      <w:fldChar w:fldCharType="begin"/>
                    </w:r>
                    <w:r w:rsidR="00075182">
                      <w:instrText xml:space="preserve"> PAGE \* MERGEFORMAT </w:instrText>
                    </w:r>
                    <w:r>
                      <w:fldChar w:fldCharType="separate"/>
                    </w:r>
                    <w:r w:rsidR="00D96010" w:rsidRPr="00E13D56">
                      <w:rPr>
                        <w:rStyle w:val="11pt"/>
                        <w:noProof/>
                        <w:lang w:val="en-US"/>
                      </w:rPr>
                      <w:t>10</w:t>
                    </w:r>
                    <w:r>
                      <w:rPr>
                        <w:rStyle w:val="11pt"/>
                        <w:noProof/>
                        <w:lang w:val="en-US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F1D648" w14:textId="146DA900" w:rsidR="00D96010" w:rsidRDefault="00CB591B">
    <w:pPr>
      <w:rPr>
        <w:sz w:val="2"/>
        <w:szCs w:val="2"/>
      </w:rPr>
    </w:pPr>
    <w:r>
      <w:rPr>
        <w:noProof/>
      </w:rPr>
      <mc:AlternateContent>
        <mc:Choice Requires="wps">
          <w:drawing>
            <wp:anchor distT="0" distB="0" distL="63500" distR="63500" simplePos="0" relativeHeight="251656704" behindDoc="1" locked="0" layoutInCell="1" allowOverlap="1" wp14:anchorId="3AD183BC" wp14:editId="58CEE680">
              <wp:simplePos x="0" y="0"/>
              <wp:positionH relativeFrom="page">
                <wp:posOffset>3841750</wp:posOffset>
              </wp:positionH>
              <wp:positionV relativeFrom="page">
                <wp:posOffset>10138410</wp:posOffset>
              </wp:positionV>
              <wp:extent cx="70485" cy="160655"/>
              <wp:effectExtent l="0" t="0" r="0" b="0"/>
              <wp:wrapNone/>
              <wp:docPr id="44" name="Text Box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0485" cy="160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A19EBB6" w14:textId="77777777" w:rsidR="00D96010" w:rsidRDefault="002B3D22">
                          <w:pPr>
                            <w:pStyle w:val="afffc"/>
                            <w:shd w:val="clear" w:color="auto" w:fill="auto"/>
                            <w:spacing w:line="240" w:lineRule="auto"/>
                          </w:pPr>
                          <w:r>
                            <w:fldChar w:fldCharType="begin"/>
                          </w:r>
                          <w:r w:rsidR="00075182">
                            <w:instrText xml:space="preserve"> PAGE \* MERGEFORMAT </w:instrText>
                          </w:r>
                          <w:r>
                            <w:fldChar w:fldCharType="separate"/>
                          </w:r>
                          <w:r w:rsidR="003010ED" w:rsidRPr="003010ED">
                            <w:rPr>
                              <w:rStyle w:val="11pt"/>
                              <w:noProof/>
                              <w:lang w:val="en-US"/>
                            </w:rPr>
                            <w:t>2</w:t>
                          </w:r>
                          <w:r>
                            <w:rPr>
                              <w:rStyle w:val="11pt"/>
                              <w:noProof/>
                              <w:lang w:val="en-US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AD183BC" id="_x0000_t202" coordsize="21600,21600" o:spt="202" path="m,l,21600r21600,l21600,xe">
              <v:stroke joinstyle="miter"/>
              <v:path gradientshapeok="t" o:connecttype="rect"/>
            </v:shapetype>
            <v:shape id="Text Box 4" o:spid="_x0000_s1031" type="#_x0000_t202" style="position:absolute;margin-left:302.5pt;margin-top:798.3pt;width:5.55pt;height:12.65pt;z-index:-251659776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" filled="f" stroked="f">
              <v:textbox style="mso-fit-shape-to-text:t" inset="0,0,0,0">
                <w:txbxContent>
                  <w:p w14:paraId="6A19EBB6" w14:textId="77777777" w:rsidR="00D96010" w:rsidRDefault="002B3D22">
                    <w:pPr>
                      <w:pStyle w:val="afffc"/>
                      <w:shd w:val="clear" w:color="auto" w:fill="auto"/>
                      <w:spacing w:line="240" w:lineRule="auto"/>
                    </w:pPr>
                    <w:r>
                      <w:fldChar w:fldCharType="begin"/>
                    </w:r>
                    <w:r w:rsidR="00075182">
                      <w:instrText xml:space="preserve"> PAGE \* MERGEFORMAT </w:instrText>
                    </w:r>
                    <w:r>
                      <w:fldChar w:fldCharType="separate"/>
                    </w:r>
                    <w:r w:rsidR="003010ED" w:rsidRPr="003010ED">
                      <w:rPr>
                        <w:rStyle w:val="11pt"/>
                        <w:noProof/>
                        <w:lang w:val="en-US"/>
                      </w:rPr>
                      <w:t>2</w:t>
                    </w:r>
                    <w:r>
                      <w:rPr>
                        <w:rStyle w:val="11pt"/>
                        <w:noProof/>
                        <w:lang w:val="en-US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D9DC99" w14:textId="77777777" w:rsidR="00D923E8" w:rsidRDefault="00D923E8">
    <w:pPr>
      <w:pStyle w:val="af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E3A06B" w14:textId="1FC1BB10" w:rsidR="00D96010" w:rsidRDefault="00CB591B">
    <w:pPr>
      <w:rPr>
        <w:sz w:val="2"/>
        <w:szCs w:val="2"/>
      </w:rPr>
    </w:pPr>
    <w:r>
      <w:rPr>
        <w:noProof/>
      </w:rPr>
      <mc:AlternateContent>
        <mc:Choice Requires="wps">
          <w:drawing>
            <wp:anchor distT="0" distB="0" distL="63500" distR="63500" simplePos="0" relativeHeight="251657728" behindDoc="1" locked="0" layoutInCell="1" allowOverlap="1" wp14:anchorId="12B78A1B" wp14:editId="64A4C260">
              <wp:simplePos x="0" y="0"/>
              <wp:positionH relativeFrom="page">
                <wp:posOffset>3713480</wp:posOffset>
              </wp:positionH>
              <wp:positionV relativeFrom="page">
                <wp:posOffset>9833610</wp:posOffset>
              </wp:positionV>
              <wp:extent cx="165735" cy="189865"/>
              <wp:effectExtent l="0" t="0" r="0" b="0"/>
              <wp:wrapNone/>
              <wp:docPr id="20" name="Text Box 3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5735" cy="189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678E92C" w14:textId="77777777" w:rsidR="00D96010" w:rsidRDefault="002B3D22">
                          <w:pPr>
                            <w:pStyle w:val="afffc"/>
                            <w:shd w:val="clear" w:color="auto" w:fill="auto"/>
                            <w:spacing w:line="240" w:lineRule="auto"/>
                          </w:pPr>
                          <w:r>
                            <w:fldChar w:fldCharType="begin"/>
                          </w:r>
                          <w:r w:rsidR="00075182">
                            <w:instrText xml:space="preserve"> PAGE \* MERGEFORMAT </w:instrText>
                          </w:r>
                          <w:r>
                            <w:fldChar w:fldCharType="separate"/>
                          </w:r>
                          <w:r w:rsidR="00D96010" w:rsidRPr="00537621">
                            <w:rPr>
                              <w:noProof/>
                              <w:lang w:val="en-US"/>
                            </w:rPr>
                            <w:t>8</w:t>
                          </w:r>
                          <w:r>
                            <w:rPr>
                              <w:noProof/>
                              <w:lang w:val="en-US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2B78A1B" id="_x0000_t202" coordsize="21600,21600" o:spt="202" path="m,l,21600r21600,l21600,xe">
              <v:stroke joinstyle="miter"/>
              <v:path gradientshapeok="t" o:connecttype="rect"/>
            </v:shapetype>
            <v:shape id="Text Box 315" o:spid="_x0000_s1032" type="#_x0000_t202" style="position:absolute;margin-left:292.4pt;margin-top:774.3pt;width:13.05pt;height:14.95pt;z-index:-251658752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" filled="f" stroked="f">
              <v:textbox style="mso-fit-shape-to-text:t" inset="0,0,0,0">
                <w:txbxContent>
                  <w:p w14:paraId="3678E92C" w14:textId="77777777" w:rsidR="00D96010" w:rsidRDefault="002B3D22">
                    <w:pPr>
                      <w:pStyle w:val="afffc"/>
                      <w:shd w:val="clear" w:color="auto" w:fill="auto"/>
                      <w:spacing w:line="240" w:lineRule="auto"/>
                    </w:pPr>
                    <w:r>
                      <w:fldChar w:fldCharType="begin"/>
                    </w:r>
                    <w:r w:rsidR="00075182">
                      <w:instrText xml:space="preserve"> PAGE \* MERGEFORMAT </w:instrText>
                    </w:r>
                    <w:r>
                      <w:fldChar w:fldCharType="separate"/>
                    </w:r>
                    <w:r w:rsidR="00D96010" w:rsidRPr="00537621">
                      <w:rPr>
                        <w:noProof/>
                        <w:lang w:val="en-US"/>
                      </w:rPr>
                      <w:t>8</w:t>
                    </w:r>
                    <w:r>
                      <w:rPr>
                        <w:noProof/>
                        <w:lang w:val="en-US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931C47" w14:textId="0E01F426" w:rsidR="00D96010" w:rsidRDefault="00CB591B">
    <w:pPr>
      <w:rPr>
        <w:sz w:val="2"/>
        <w:szCs w:val="2"/>
      </w:rPr>
    </w:pPr>
    <w:r>
      <w:rPr>
        <w:noProof/>
      </w:rPr>
      <mc:AlternateContent>
        <mc:Choice Requires="wps">
          <w:drawing>
            <wp:anchor distT="0" distB="0" distL="63500" distR="63500" simplePos="0" relativeHeight="251658752" behindDoc="1" locked="0" layoutInCell="1" allowOverlap="1" wp14:anchorId="2639FA3D" wp14:editId="2D3CBBEB">
              <wp:simplePos x="0" y="0"/>
              <wp:positionH relativeFrom="page">
                <wp:posOffset>3713480</wp:posOffset>
              </wp:positionH>
              <wp:positionV relativeFrom="page">
                <wp:posOffset>9833610</wp:posOffset>
              </wp:positionV>
              <wp:extent cx="165735" cy="189865"/>
              <wp:effectExtent l="0" t="0" r="0" b="0"/>
              <wp:wrapNone/>
              <wp:docPr id="19" name="Text Box 3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5735" cy="189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304F930" w14:textId="77777777" w:rsidR="00D96010" w:rsidRDefault="002B3D22">
                          <w:pPr>
                            <w:pStyle w:val="afffc"/>
                            <w:shd w:val="clear" w:color="auto" w:fill="auto"/>
                            <w:spacing w:line="240" w:lineRule="auto"/>
                          </w:pPr>
                          <w:r>
                            <w:fldChar w:fldCharType="begin"/>
                          </w:r>
                          <w:r w:rsidR="00075182">
                            <w:instrText xml:space="preserve"> PAGE \* MERGEFORMAT </w:instrText>
                          </w:r>
                          <w:r>
                            <w:fldChar w:fldCharType="separate"/>
                          </w:r>
                          <w:r w:rsidR="003010ED" w:rsidRPr="003010ED">
                            <w:rPr>
                              <w:noProof/>
                              <w:lang w:val="en-US"/>
                            </w:rPr>
                            <w:t>39</w:t>
                          </w:r>
                          <w:r>
                            <w:rPr>
                              <w:noProof/>
                              <w:lang w:val="en-US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639FA3D" id="_x0000_t202" coordsize="21600,21600" o:spt="202" path="m,l,21600r21600,l21600,xe">
              <v:stroke joinstyle="miter"/>
              <v:path gradientshapeok="t" o:connecttype="rect"/>
            </v:shapetype>
            <v:shape id="Text Box 316" o:spid="_x0000_s1033" type="#_x0000_t202" style="position:absolute;margin-left:292.4pt;margin-top:774.3pt;width:13.05pt;height:14.95pt;z-index:-251657728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" filled="f" stroked="f">
              <v:textbox style="mso-fit-shape-to-text:t" inset="0,0,0,0">
                <w:txbxContent>
                  <w:p w14:paraId="3304F930" w14:textId="77777777" w:rsidR="00D96010" w:rsidRDefault="002B3D22">
                    <w:pPr>
                      <w:pStyle w:val="afffc"/>
                      <w:shd w:val="clear" w:color="auto" w:fill="auto"/>
                      <w:spacing w:line="240" w:lineRule="auto"/>
                    </w:pPr>
                    <w:r>
                      <w:fldChar w:fldCharType="begin"/>
                    </w:r>
                    <w:r w:rsidR="00075182">
                      <w:instrText xml:space="preserve"> PAGE \* MERGEFORMAT </w:instrText>
                    </w:r>
                    <w:r>
                      <w:fldChar w:fldCharType="separate"/>
                    </w:r>
                    <w:r w:rsidR="003010ED" w:rsidRPr="003010ED">
                      <w:rPr>
                        <w:noProof/>
                        <w:lang w:val="en-US"/>
                      </w:rPr>
                      <w:t>39</w:t>
                    </w:r>
                    <w:r>
                      <w:rPr>
                        <w:noProof/>
                        <w:lang w:val="en-US"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6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6F9575" w14:textId="2EBFC786" w:rsidR="00D96010" w:rsidRDefault="00CB591B">
    <w:pPr>
      <w:rPr>
        <w:sz w:val="2"/>
        <w:szCs w:val="2"/>
      </w:rPr>
    </w:pPr>
    <w:r>
      <w:rPr>
        <w:noProof/>
      </w:rPr>
      <mc:AlternateContent>
        <mc:Choice Requires="wps">
          <w:drawing>
            <wp:anchor distT="0" distB="0" distL="63500" distR="63500" simplePos="0" relativeHeight="251659776" behindDoc="1" locked="0" layoutInCell="1" allowOverlap="1" wp14:anchorId="1941B421" wp14:editId="5623995F">
              <wp:simplePos x="0" y="0"/>
              <wp:positionH relativeFrom="page">
                <wp:posOffset>3623945</wp:posOffset>
              </wp:positionH>
              <wp:positionV relativeFrom="page">
                <wp:posOffset>9850755</wp:posOffset>
              </wp:positionV>
              <wp:extent cx="165735" cy="189865"/>
              <wp:effectExtent l="0" t="0" r="0" b="0"/>
              <wp:wrapNone/>
              <wp:docPr id="17" name="Text Box 3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65735" cy="189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CCF34B0" w14:textId="77777777" w:rsidR="00D96010" w:rsidRDefault="002B3D22">
                          <w:pPr>
                            <w:pStyle w:val="afffc"/>
                            <w:shd w:val="clear" w:color="auto" w:fill="auto"/>
                            <w:spacing w:line="240" w:lineRule="auto"/>
                          </w:pPr>
                          <w:r>
                            <w:fldChar w:fldCharType="begin"/>
                          </w:r>
                          <w:r w:rsidR="00075182">
                            <w:instrText xml:space="preserve"> PAGE \* MERGEFORMAT </w:instrText>
                          </w:r>
                          <w:r>
                            <w:fldChar w:fldCharType="separate"/>
                          </w:r>
                          <w:r w:rsidR="003010ED">
                            <w:rPr>
                              <w:noProof/>
                            </w:rPr>
                            <w:t>36</w:t>
                          </w:r>
                          <w:r>
                            <w:rPr>
                              <w:noProof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none" lIns="0" tIns="0" rIns="0" bIns="0" anchor="t" anchorCtr="0" upright="1"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941B421" id="_x0000_t202" coordsize="21600,21600" o:spt="202" path="m,l,21600r21600,l21600,xe">
              <v:stroke joinstyle="miter"/>
              <v:path gradientshapeok="t" o:connecttype="rect"/>
            </v:shapetype>
            <v:shape id="Text Box 318" o:spid="_x0000_s1034" type="#_x0000_t202" style="position:absolute;margin-left:285.35pt;margin-top:775.65pt;width:13.05pt;height:14.95pt;z-index:-251656704;visibility:visible;mso-wrap-style:none;mso-width-percent:0;mso-height-percent:0;mso-wrap-distance-left:5pt;mso-wrap-distance-top:0;mso-wrap-distance-right:5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" filled="f" stroked="f">
              <v:textbox style="mso-fit-shape-to-text:t" inset="0,0,0,0">
                <w:txbxContent>
                  <w:p w14:paraId="6CCF34B0" w14:textId="77777777" w:rsidR="00D96010" w:rsidRDefault="002B3D22">
                    <w:pPr>
                      <w:pStyle w:val="afffc"/>
                      <w:shd w:val="clear" w:color="auto" w:fill="auto"/>
                      <w:spacing w:line="240" w:lineRule="auto"/>
                    </w:pPr>
                    <w:r>
                      <w:fldChar w:fldCharType="begin"/>
                    </w:r>
                    <w:r w:rsidR="00075182">
                      <w:instrText xml:space="preserve"> PAGE \* MERGEFORMAT </w:instrText>
                    </w:r>
                    <w:r>
                      <w:fldChar w:fldCharType="separate"/>
                    </w:r>
                    <w:r w:rsidR="003010ED">
                      <w:rPr>
                        <w:noProof/>
                      </w:rPr>
                      <w:t>36</w:t>
                    </w:r>
                    <w:r>
                      <w:rPr>
                        <w:noProof/>
                      </w:rP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CA8F1B2" w14:textId="77777777" w:rsidR="000C3F64" w:rsidRDefault="000C3F64">
      <w:r>
        <w:separator/>
      </w:r>
    </w:p>
  </w:footnote>
  <w:footnote w:type="continuationSeparator" w:id="0">
    <w:p w14:paraId="5D00EF6B" w14:textId="77777777" w:rsidR="000C3F64" w:rsidRDefault="000C3F6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EAD099" w14:textId="77777777" w:rsidR="00D96010" w:rsidRDefault="00D96010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2E7DE7" w14:textId="77777777" w:rsidR="00D923E8" w:rsidRDefault="00D923E8">
    <w:pPr>
      <w:pStyle w:val="a9"/>
    </w:pPr>
    <w:r>
      <w:t>Документ подписан электронной подписью.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CB6381" w14:textId="77777777" w:rsidR="00D923E8" w:rsidRDefault="00D923E8">
    <w:pPr>
      <w:pStyle w:val="a9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C742F0" w14:textId="77777777" w:rsidR="00D96010" w:rsidRDefault="00D96010">
    <w:pPr>
      <w:rPr>
        <w:sz w:val="2"/>
        <w:szCs w:val="2"/>
      </w:rPr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BC3A254" w14:textId="77777777" w:rsidR="00D96010" w:rsidRDefault="00D923E8">
    <w:pPr>
      <w:rPr>
        <w:sz w:val="2"/>
        <w:szCs w:val="2"/>
      </w:rPr>
    </w:pPr>
    <w:r>
      <w:rPr>
        <w:sz w:val="2"/>
        <w:szCs w:val="2"/>
      </w:rPr>
      <w:t>Документ подписан электронной подписью.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5F045C" w14:textId="77777777" w:rsidR="00D96010" w:rsidRDefault="00D96010">
    <w:pPr>
      <w:rPr>
        <w:sz w:val="2"/>
        <w:szCs w:val="2"/>
      </w:rPr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6DE6AB" w14:textId="77777777" w:rsidR="00D96010" w:rsidRDefault="002B3D22" w:rsidP="00E424B4">
    <w:pPr>
      <w:pStyle w:val="a9"/>
      <w:framePr w:wrap="around" w:vAnchor="text" w:hAnchor="margin" w:xAlign="center" w:y="1"/>
      <w:rPr>
        <w:rStyle w:val="ab"/>
      </w:rPr>
    </w:pPr>
    <w:r>
      <w:rPr>
        <w:rStyle w:val="ab"/>
      </w:rPr>
      <w:fldChar w:fldCharType="begin"/>
    </w:r>
    <w:r w:rsidR="00D96010">
      <w:rPr>
        <w:rStyle w:val="ab"/>
      </w:rPr>
      <w:instrText xml:space="preserve">PAGE  </w:instrText>
    </w:r>
    <w:r>
      <w:rPr>
        <w:rStyle w:val="ab"/>
      </w:rPr>
      <w:fldChar w:fldCharType="end"/>
    </w:r>
  </w:p>
  <w:p w14:paraId="19370D48" w14:textId="77777777" w:rsidR="00D96010" w:rsidRDefault="00D96010">
    <w:pPr>
      <w:pStyle w:val="a9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81440F"/>
    <w:multiLevelType w:val="singleLevel"/>
    <w:tmpl w:val="6F8E2A60"/>
    <w:lvl w:ilvl="0">
      <w:start w:val="51"/>
      <w:numFmt w:val="decimal"/>
      <w:lvlText w:val="%1."/>
      <w:legacy w:legacy="1" w:legacySpace="0" w:legacyIndent="547"/>
      <w:lvlJc w:val="left"/>
      <w:rPr>
        <w:rFonts w:ascii="Times New Roman" w:hAnsi="Times New Roman" w:cs="Times New Roman" w:hint="default"/>
      </w:rPr>
    </w:lvl>
  </w:abstractNum>
  <w:abstractNum w:abstractNumId="1" w15:restartNumberingAfterBreak="0">
    <w:nsid w:val="052A5709"/>
    <w:multiLevelType w:val="singleLevel"/>
    <w:tmpl w:val="57163E66"/>
    <w:lvl w:ilvl="0">
      <w:start w:val="20"/>
      <w:numFmt w:val="decimal"/>
      <w:lvlText w:val="%1."/>
      <w:legacy w:legacy="1" w:legacySpace="0" w:legacyIndent="417"/>
      <w:lvlJc w:val="left"/>
      <w:rPr>
        <w:rFonts w:ascii="Times New Roman" w:hAnsi="Times New Roman" w:cs="Times New Roman" w:hint="default"/>
      </w:rPr>
    </w:lvl>
  </w:abstractNum>
  <w:abstractNum w:abstractNumId="2" w15:restartNumberingAfterBreak="0">
    <w:nsid w:val="075B625C"/>
    <w:multiLevelType w:val="singleLevel"/>
    <w:tmpl w:val="7332D11A"/>
    <w:lvl w:ilvl="0">
      <w:start w:val="31"/>
      <w:numFmt w:val="decimal"/>
      <w:lvlText w:val="%1."/>
      <w:legacy w:legacy="1" w:legacySpace="0" w:legacyIndent="422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0C2216CC"/>
    <w:multiLevelType w:val="singleLevel"/>
    <w:tmpl w:val="91D4F224"/>
    <w:lvl w:ilvl="0">
      <w:start w:val="43"/>
      <w:numFmt w:val="decimal"/>
      <w:lvlText w:val="%1."/>
      <w:legacy w:legacy="1" w:legacySpace="0" w:legacyIndent="422"/>
      <w:lvlJc w:val="left"/>
      <w:rPr>
        <w:rFonts w:ascii="Times New Roman" w:hAnsi="Times New Roman" w:cs="Times New Roman" w:hint="default"/>
      </w:rPr>
    </w:lvl>
  </w:abstractNum>
  <w:abstractNum w:abstractNumId="4" w15:restartNumberingAfterBreak="0">
    <w:nsid w:val="0D4E0FC5"/>
    <w:multiLevelType w:val="hybridMultilevel"/>
    <w:tmpl w:val="F9F24B64"/>
    <w:lvl w:ilvl="0" w:tplc="B4525BF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0DFD534D"/>
    <w:multiLevelType w:val="multilevel"/>
    <w:tmpl w:val="99467C02"/>
    <w:lvl w:ilvl="0">
      <w:start w:val="2"/>
      <w:numFmt w:val="decimal"/>
      <w:lvlText w:val="%1."/>
      <w:legacy w:legacy="1" w:legacySpace="0" w:legacyIndent="446"/>
      <w:lvlJc w:val="left"/>
      <w:rPr>
        <w:rFonts w:ascii="Times New Roman" w:hAnsi="Times New Roman" w:cs="Times New Roman" w:hint="default"/>
      </w:rPr>
    </w:lvl>
    <w:lvl w:ilvl="1">
      <w:start w:val="1"/>
      <w:numFmt w:val="decimal"/>
      <w:isLgl/>
      <w:lvlText w:val="%1.%2."/>
      <w:lvlJc w:val="left"/>
      <w:pPr>
        <w:ind w:left="927" w:hanging="360"/>
      </w:pPr>
      <w:rPr>
        <w:rFonts w:cs="Times New Roman" w:hint="default"/>
        <w:b/>
        <w:color w:val="auto"/>
      </w:rPr>
    </w:lvl>
    <w:lvl w:ilvl="2">
      <w:start w:val="1"/>
      <w:numFmt w:val="decimal"/>
      <w:isLgl/>
      <w:lvlText w:val="%1.%2.%3."/>
      <w:lvlJc w:val="left"/>
      <w:pPr>
        <w:ind w:left="1494" w:hanging="720"/>
      </w:pPr>
      <w:rPr>
        <w:rFonts w:cs="Times New Roman" w:hint="default"/>
        <w:b/>
        <w:color w:val="auto"/>
      </w:rPr>
    </w:lvl>
    <w:lvl w:ilvl="3">
      <w:start w:val="1"/>
      <w:numFmt w:val="decimal"/>
      <w:isLgl/>
      <w:lvlText w:val="%1.%2.%3.%4."/>
      <w:lvlJc w:val="left"/>
      <w:pPr>
        <w:ind w:left="1701" w:hanging="720"/>
      </w:pPr>
      <w:rPr>
        <w:rFonts w:cs="Times New Roman" w:hint="default"/>
        <w:b/>
        <w:color w:val="auto"/>
      </w:rPr>
    </w:lvl>
    <w:lvl w:ilvl="4">
      <w:start w:val="1"/>
      <w:numFmt w:val="decimal"/>
      <w:isLgl/>
      <w:lvlText w:val="%1.%2.%3.%4.%5."/>
      <w:lvlJc w:val="left"/>
      <w:pPr>
        <w:ind w:left="2268" w:hanging="1080"/>
      </w:pPr>
      <w:rPr>
        <w:rFonts w:cs="Times New Roman" w:hint="default"/>
        <w:b/>
        <w:color w:val="auto"/>
      </w:rPr>
    </w:lvl>
    <w:lvl w:ilvl="5">
      <w:start w:val="1"/>
      <w:numFmt w:val="decimal"/>
      <w:isLgl/>
      <w:lvlText w:val="%1.%2.%3.%4.%5.%6."/>
      <w:lvlJc w:val="left"/>
      <w:pPr>
        <w:ind w:left="2475" w:hanging="1080"/>
      </w:pPr>
      <w:rPr>
        <w:rFonts w:cs="Times New Roman" w:hint="default"/>
        <w:b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3042" w:hanging="1440"/>
      </w:pPr>
      <w:rPr>
        <w:rFonts w:cs="Times New Roman" w:hint="default"/>
        <w:b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3249" w:hanging="1440"/>
      </w:pPr>
      <w:rPr>
        <w:rFonts w:cs="Times New Roman" w:hint="default"/>
        <w:b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3816" w:hanging="1800"/>
      </w:pPr>
      <w:rPr>
        <w:rFonts w:cs="Times New Roman" w:hint="default"/>
        <w:b/>
        <w:color w:val="auto"/>
      </w:rPr>
    </w:lvl>
  </w:abstractNum>
  <w:abstractNum w:abstractNumId="6" w15:restartNumberingAfterBreak="0">
    <w:nsid w:val="1B246D9D"/>
    <w:multiLevelType w:val="hybridMultilevel"/>
    <w:tmpl w:val="C2C6D068"/>
    <w:lvl w:ilvl="0" w:tplc="A01002FE">
      <w:start w:val="1"/>
      <w:numFmt w:val="decimal"/>
      <w:pStyle w:val="1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BDD1918"/>
    <w:multiLevelType w:val="hybridMultilevel"/>
    <w:tmpl w:val="00E008EE"/>
    <w:lvl w:ilvl="0" w:tplc="DED4088A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8" w15:restartNumberingAfterBreak="0">
    <w:nsid w:val="2C16150B"/>
    <w:multiLevelType w:val="singleLevel"/>
    <w:tmpl w:val="E3642972"/>
    <w:lvl w:ilvl="0">
      <w:start w:val="4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9" w15:restartNumberingAfterBreak="0">
    <w:nsid w:val="2C3C33BA"/>
    <w:multiLevelType w:val="singleLevel"/>
    <w:tmpl w:val="61DEFA32"/>
    <w:lvl w:ilvl="0">
      <w:start w:val="9"/>
      <w:numFmt w:val="decimal"/>
      <w:lvlText w:val="%1."/>
      <w:legacy w:legacy="1" w:legacySpace="0" w:legacyIndent="403"/>
      <w:lvlJc w:val="left"/>
      <w:rPr>
        <w:rFonts w:ascii="Times New Roman" w:hAnsi="Times New Roman" w:cs="Times New Roman" w:hint="default"/>
      </w:rPr>
    </w:lvl>
  </w:abstractNum>
  <w:abstractNum w:abstractNumId="10" w15:restartNumberingAfterBreak="0">
    <w:nsid w:val="2E3864CE"/>
    <w:multiLevelType w:val="hybridMultilevel"/>
    <w:tmpl w:val="EEACEBBE"/>
    <w:lvl w:ilvl="0" w:tplc="55088D62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6862F83E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AFA5554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D66ED8A4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CAAA8D3C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B886822E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8B0E2F24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D256AC08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53F683D6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3085242B"/>
    <w:multiLevelType w:val="hybridMultilevel"/>
    <w:tmpl w:val="5C5EFD3A"/>
    <w:lvl w:ilvl="0" w:tplc="F4D8BE0C">
      <w:start w:val="1"/>
      <w:numFmt w:val="decimal"/>
      <w:pStyle w:val="a"/>
      <w:lvlText w:val="4.%1"/>
      <w:lvlJc w:val="center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433F0A07"/>
    <w:multiLevelType w:val="singleLevel"/>
    <w:tmpl w:val="B65ECCEC"/>
    <w:lvl w:ilvl="0">
      <w:start w:val="35"/>
      <w:numFmt w:val="decimal"/>
      <w:lvlText w:val="%1."/>
      <w:legacy w:legacy="1" w:legacySpace="0" w:legacyIndent="542"/>
      <w:lvlJc w:val="left"/>
      <w:rPr>
        <w:rFonts w:ascii="Times New Roman" w:hAnsi="Times New Roman" w:cs="Times New Roman" w:hint="default"/>
      </w:rPr>
    </w:lvl>
  </w:abstractNum>
  <w:abstractNum w:abstractNumId="13" w15:restartNumberingAfterBreak="0">
    <w:nsid w:val="45D95378"/>
    <w:multiLevelType w:val="singleLevel"/>
    <w:tmpl w:val="BE9620F4"/>
    <w:lvl w:ilvl="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cs="Times New Roman" w:hint="default"/>
        <w:b/>
      </w:rPr>
    </w:lvl>
  </w:abstractNum>
  <w:abstractNum w:abstractNumId="14" w15:restartNumberingAfterBreak="0">
    <w:nsid w:val="4C244560"/>
    <w:multiLevelType w:val="multilevel"/>
    <w:tmpl w:val="48E87784"/>
    <w:lvl w:ilvl="0">
      <w:start w:val="1"/>
      <w:numFmt w:val="decimal"/>
      <w:pStyle w:val="a0"/>
      <w:lvlText w:val="%1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  <w:rPr>
        <w:rFonts w:cs="Times New Roman"/>
      </w:rPr>
    </w:lvl>
  </w:abstractNum>
  <w:abstractNum w:abstractNumId="15" w15:restartNumberingAfterBreak="0">
    <w:nsid w:val="5512666B"/>
    <w:multiLevelType w:val="singleLevel"/>
    <w:tmpl w:val="A7CEF27C"/>
    <w:lvl w:ilvl="0">
      <w:start w:val="28"/>
      <w:numFmt w:val="decimal"/>
      <w:lvlText w:val="%1."/>
      <w:legacy w:legacy="1" w:legacySpace="0" w:legacyIndent="422"/>
      <w:lvlJc w:val="left"/>
      <w:rPr>
        <w:rFonts w:ascii="Times New Roman" w:hAnsi="Times New Roman" w:cs="Times New Roman" w:hint="default"/>
      </w:rPr>
    </w:lvl>
  </w:abstractNum>
  <w:abstractNum w:abstractNumId="16" w15:restartNumberingAfterBreak="0">
    <w:nsid w:val="5A5D6244"/>
    <w:multiLevelType w:val="hybridMultilevel"/>
    <w:tmpl w:val="08B43430"/>
    <w:lvl w:ilvl="0" w:tplc="396AEAAE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6D3F5364"/>
    <w:multiLevelType w:val="singleLevel"/>
    <w:tmpl w:val="7F58E4DC"/>
    <w:lvl w:ilvl="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cs="Times New Roman" w:hint="default"/>
        <w:b w:val="0"/>
      </w:rPr>
    </w:lvl>
  </w:abstractNum>
  <w:abstractNum w:abstractNumId="18" w15:restartNumberingAfterBreak="0">
    <w:nsid w:val="6D6F0A66"/>
    <w:multiLevelType w:val="multilevel"/>
    <w:tmpl w:val="B1F47B80"/>
    <w:styleLink w:val="10"/>
    <w:lvl w:ilvl="0">
      <w:start w:val="1"/>
      <w:numFmt w:val="bullet"/>
      <w:lvlText w:val=""/>
      <w:lvlJc w:val="left"/>
      <w:pPr>
        <w:tabs>
          <w:tab w:val="num" w:pos="851"/>
        </w:tabs>
        <w:ind w:left="851" w:hanging="284"/>
      </w:pPr>
      <w:rPr>
        <w:rFonts w:ascii="Symbol" w:hAnsi="Symbol" w:hint="default"/>
        <w:b/>
        <w:sz w:val="20"/>
      </w:rPr>
    </w:lvl>
    <w:lvl w:ilvl="1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3F67695"/>
    <w:multiLevelType w:val="singleLevel"/>
    <w:tmpl w:val="135874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  <w:b/>
      </w:rPr>
    </w:lvl>
  </w:abstractNum>
  <w:abstractNum w:abstractNumId="20" w15:restartNumberingAfterBreak="0">
    <w:nsid w:val="75D5481B"/>
    <w:multiLevelType w:val="singleLevel"/>
    <w:tmpl w:val="E8AA579A"/>
    <w:lvl w:ilvl="0">
      <w:start w:val="16"/>
      <w:numFmt w:val="decimal"/>
      <w:lvlText w:val="%1."/>
      <w:legacy w:legacy="1" w:legacySpace="0" w:legacyIndent="388"/>
      <w:lvlJc w:val="left"/>
      <w:rPr>
        <w:rFonts w:ascii="Times New Roman" w:hAnsi="Times New Roman" w:cs="Times New Roman" w:hint="default"/>
      </w:rPr>
    </w:lvl>
  </w:abstractNum>
  <w:num w:numId="1" w16cid:durableId="777681243">
    <w:abstractNumId w:val="14"/>
  </w:num>
  <w:num w:numId="2" w16cid:durableId="1966501106">
    <w:abstractNumId w:val="18"/>
  </w:num>
  <w:num w:numId="3" w16cid:durableId="2019967031">
    <w:abstractNumId w:val="5"/>
  </w:num>
  <w:num w:numId="4" w16cid:durableId="1320038757">
    <w:abstractNumId w:val="8"/>
  </w:num>
  <w:num w:numId="5" w16cid:durableId="837884753">
    <w:abstractNumId w:val="9"/>
  </w:num>
  <w:num w:numId="6" w16cid:durableId="1309824742">
    <w:abstractNumId w:val="20"/>
  </w:num>
  <w:num w:numId="7" w16cid:durableId="68044986">
    <w:abstractNumId w:val="1"/>
  </w:num>
  <w:num w:numId="8" w16cid:durableId="1259633713">
    <w:abstractNumId w:val="15"/>
  </w:num>
  <w:num w:numId="9" w16cid:durableId="1190338514">
    <w:abstractNumId w:val="2"/>
  </w:num>
  <w:num w:numId="10" w16cid:durableId="1295794005">
    <w:abstractNumId w:val="12"/>
  </w:num>
  <w:num w:numId="11" w16cid:durableId="1121193744">
    <w:abstractNumId w:val="3"/>
  </w:num>
  <w:num w:numId="12" w16cid:durableId="1793599287">
    <w:abstractNumId w:val="0"/>
  </w:num>
  <w:num w:numId="13" w16cid:durableId="1017467915">
    <w:abstractNumId w:val="10"/>
  </w:num>
  <w:num w:numId="14" w16cid:durableId="1995142003">
    <w:abstractNumId w:val="17"/>
  </w:num>
  <w:num w:numId="15" w16cid:durableId="239339072">
    <w:abstractNumId w:val="19"/>
  </w:num>
  <w:num w:numId="16" w16cid:durableId="1356686957">
    <w:abstractNumId w:val="13"/>
  </w:num>
  <w:num w:numId="17" w16cid:durableId="1762333928">
    <w:abstractNumId w:val="7"/>
  </w:num>
  <w:num w:numId="18" w16cid:durableId="842360227">
    <w:abstractNumId w:val="4"/>
  </w:num>
  <w:num w:numId="19" w16cid:durableId="1919753545">
    <w:abstractNumId w:val="16"/>
  </w:num>
  <w:num w:numId="20" w16cid:durableId="1078403534">
    <w:abstractNumId w:val="6"/>
  </w:num>
  <w:num w:numId="21" w16cid:durableId="973291668">
    <w:abstractNumId w:val="6"/>
    <w:lvlOverride w:ilvl="0">
      <w:startOverride w:val="4"/>
    </w:lvlOverride>
  </w:num>
  <w:num w:numId="22" w16cid:durableId="944651353">
    <w:abstractNumId w:val="11"/>
  </w:num>
  <w:num w:numId="23" w16cid:durableId="127293067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2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0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A44AE"/>
    <w:rsid w:val="00000CD1"/>
    <w:rsid w:val="00002165"/>
    <w:rsid w:val="00002BC2"/>
    <w:rsid w:val="00003770"/>
    <w:rsid w:val="00006B63"/>
    <w:rsid w:val="00010956"/>
    <w:rsid w:val="000111AE"/>
    <w:rsid w:val="0001135B"/>
    <w:rsid w:val="00017A8D"/>
    <w:rsid w:val="000331FD"/>
    <w:rsid w:val="00041292"/>
    <w:rsid w:val="00046E49"/>
    <w:rsid w:val="00052080"/>
    <w:rsid w:val="000541C6"/>
    <w:rsid w:val="000578B3"/>
    <w:rsid w:val="00063EB4"/>
    <w:rsid w:val="000645E3"/>
    <w:rsid w:val="000710C9"/>
    <w:rsid w:val="00075182"/>
    <w:rsid w:val="000815A9"/>
    <w:rsid w:val="00084076"/>
    <w:rsid w:val="000974C5"/>
    <w:rsid w:val="000A0C23"/>
    <w:rsid w:val="000A0EDF"/>
    <w:rsid w:val="000A3AFC"/>
    <w:rsid w:val="000A44AE"/>
    <w:rsid w:val="000A67E6"/>
    <w:rsid w:val="000A68CC"/>
    <w:rsid w:val="000B2B0F"/>
    <w:rsid w:val="000C120F"/>
    <w:rsid w:val="000C3F64"/>
    <w:rsid w:val="000C4818"/>
    <w:rsid w:val="000D3B6B"/>
    <w:rsid w:val="000D3FA3"/>
    <w:rsid w:val="000D79C7"/>
    <w:rsid w:val="000E0AD2"/>
    <w:rsid w:val="000E518B"/>
    <w:rsid w:val="000E6510"/>
    <w:rsid w:val="000F2DB3"/>
    <w:rsid w:val="000F639C"/>
    <w:rsid w:val="000F7E29"/>
    <w:rsid w:val="0010458E"/>
    <w:rsid w:val="001057DC"/>
    <w:rsid w:val="00110076"/>
    <w:rsid w:val="00131197"/>
    <w:rsid w:val="00132D96"/>
    <w:rsid w:val="0013667A"/>
    <w:rsid w:val="0014216D"/>
    <w:rsid w:val="00143DCA"/>
    <w:rsid w:val="00143F73"/>
    <w:rsid w:val="00150953"/>
    <w:rsid w:val="00152873"/>
    <w:rsid w:val="00153B28"/>
    <w:rsid w:val="001647A2"/>
    <w:rsid w:val="00164BD6"/>
    <w:rsid w:val="00165183"/>
    <w:rsid w:val="001660FF"/>
    <w:rsid w:val="00170FAF"/>
    <w:rsid w:val="00175A42"/>
    <w:rsid w:val="00180379"/>
    <w:rsid w:val="001808EC"/>
    <w:rsid w:val="0018244B"/>
    <w:rsid w:val="00186B62"/>
    <w:rsid w:val="001915C7"/>
    <w:rsid w:val="00191E7E"/>
    <w:rsid w:val="0019301F"/>
    <w:rsid w:val="00193168"/>
    <w:rsid w:val="001938D3"/>
    <w:rsid w:val="00194406"/>
    <w:rsid w:val="00195CC6"/>
    <w:rsid w:val="001978AD"/>
    <w:rsid w:val="001A138A"/>
    <w:rsid w:val="001A462D"/>
    <w:rsid w:val="001A588A"/>
    <w:rsid w:val="001A7C81"/>
    <w:rsid w:val="001B04A5"/>
    <w:rsid w:val="001B4547"/>
    <w:rsid w:val="001D19BA"/>
    <w:rsid w:val="001D22A5"/>
    <w:rsid w:val="001D3ABF"/>
    <w:rsid w:val="001D43B7"/>
    <w:rsid w:val="001E4B70"/>
    <w:rsid w:val="001E5006"/>
    <w:rsid w:val="001E5302"/>
    <w:rsid w:val="001F3C3C"/>
    <w:rsid w:val="001F7920"/>
    <w:rsid w:val="001F7A5E"/>
    <w:rsid w:val="001F7CF0"/>
    <w:rsid w:val="001F7ECA"/>
    <w:rsid w:val="00204A60"/>
    <w:rsid w:val="00205D77"/>
    <w:rsid w:val="00205E21"/>
    <w:rsid w:val="002111FE"/>
    <w:rsid w:val="00213429"/>
    <w:rsid w:val="00216368"/>
    <w:rsid w:val="00216DF8"/>
    <w:rsid w:val="0022329F"/>
    <w:rsid w:val="002254E7"/>
    <w:rsid w:val="00231535"/>
    <w:rsid w:val="002338D4"/>
    <w:rsid w:val="0023528C"/>
    <w:rsid w:val="002352E6"/>
    <w:rsid w:val="002449FB"/>
    <w:rsid w:val="00244BD9"/>
    <w:rsid w:val="00246C81"/>
    <w:rsid w:val="002578F6"/>
    <w:rsid w:val="0026096F"/>
    <w:rsid w:val="002617EF"/>
    <w:rsid w:val="00263B2F"/>
    <w:rsid w:val="002648AA"/>
    <w:rsid w:val="00282910"/>
    <w:rsid w:val="00283116"/>
    <w:rsid w:val="00283408"/>
    <w:rsid w:val="00292A5B"/>
    <w:rsid w:val="00293DC1"/>
    <w:rsid w:val="00294BF7"/>
    <w:rsid w:val="002A20AE"/>
    <w:rsid w:val="002B132A"/>
    <w:rsid w:val="002B24D7"/>
    <w:rsid w:val="002B3990"/>
    <w:rsid w:val="002B3D22"/>
    <w:rsid w:val="002B3DDE"/>
    <w:rsid w:val="002C1BC7"/>
    <w:rsid w:val="002C24C0"/>
    <w:rsid w:val="002C4DDC"/>
    <w:rsid w:val="002D1DF4"/>
    <w:rsid w:val="002D38D7"/>
    <w:rsid w:val="002D662F"/>
    <w:rsid w:val="002D7993"/>
    <w:rsid w:val="002E370B"/>
    <w:rsid w:val="002E3767"/>
    <w:rsid w:val="002E70AA"/>
    <w:rsid w:val="002F1F18"/>
    <w:rsid w:val="00300C12"/>
    <w:rsid w:val="003010ED"/>
    <w:rsid w:val="003019D8"/>
    <w:rsid w:val="003028E9"/>
    <w:rsid w:val="0030619B"/>
    <w:rsid w:val="00306654"/>
    <w:rsid w:val="00312594"/>
    <w:rsid w:val="00312F38"/>
    <w:rsid w:val="00313872"/>
    <w:rsid w:val="00315629"/>
    <w:rsid w:val="00317A77"/>
    <w:rsid w:val="0032600B"/>
    <w:rsid w:val="0032651A"/>
    <w:rsid w:val="0032755B"/>
    <w:rsid w:val="00331D97"/>
    <w:rsid w:val="003358F5"/>
    <w:rsid w:val="00354758"/>
    <w:rsid w:val="00356D53"/>
    <w:rsid w:val="003574AA"/>
    <w:rsid w:val="0036084A"/>
    <w:rsid w:val="003629F2"/>
    <w:rsid w:val="00362A1E"/>
    <w:rsid w:val="0036740E"/>
    <w:rsid w:val="003721F9"/>
    <w:rsid w:val="00382650"/>
    <w:rsid w:val="00392F3A"/>
    <w:rsid w:val="00394C09"/>
    <w:rsid w:val="00397313"/>
    <w:rsid w:val="003A1975"/>
    <w:rsid w:val="003A49D7"/>
    <w:rsid w:val="003A5575"/>
    <w:rsid w:val="003B26FD"/>
    <w:rsid w:val="003B27EC"/>
    <w:rsid w:val="003B3309"/>
    <w:rsid w:val="003B3357"/>
    <w:rsid w:val="003B362B"/>
    <w:rsid w:val="003B415F"/>
    <w:rsid w:val="003C00A4"/>
    <w:rsid w:val="003C32D1"/>
    <w:rsid w:val="003C4E56"/>
    <w:rsid w:val="003D26AA"/>
    <w:rsid w:val="003D5A14"/>
    <w:rsid w:val="003D5D0C"/>
    <w:rsid w:val="003D6598"/>
    <w:rsid w:val="003E1232"/>
    <w:rsid w:val="003E4E2E"/>
    <w:rsid w:val="003E7562"/>
    <w:rsid w:val="003F1C67"/>
    <w:rsid w:val="003F5AEC"/>
    <w:rsid w:val="003F5B28"/>
    <w:rsid w:val="003F6508"/>
    <w:rsid w:val="00410DCA"/>
    <w:rsid w:val="004211F4"/>
    <w:rsid w:val="004235E3"/>
    <w:rsid w:val="004247B7"/>
    <w:rsid w:val="00425B69"/>
    <w:rsid w:val="00431F6F"/>
    <w:rsid w:val="00432F90"/>
    <w:rsid w:val="0043343F"/>
    <w:rsid w:val="00437278"/>
    <w:rsid w:val="00450267"/>
    <w:rsid w:val="004561EE"/>
    <w:rsid w:val="00462C5B"/>
    <w:rsid w:val="00464BA5"/>
    <w:rsid w:val="00465E98"/>
    <w:rsid w:val="00470AF8"/>
    <w:rsid w:val="00472E6D"/>
    <w:rsid w:val="00475DA5"/>
    <w:rsid w:val="004778A4"/>
    <w:rsid w:val="0048294A"/>
    <w:rsid w:val="00485C7C"/>
    <w:rsid w:val="00486182"/>
    <w:rsid w:val="00487074"/>
    <w:rsid w:val="004872B1"/>
    <w:rsid w:val="004877F9"/>
    <w:rsid w:val="004903FD"/>
    <w:rsid w:val="00496D6C"/>
    <w:rsid w:val="004A0FA9"/>
    <w:rsid w:val="004A3D24"/>
    <w:rsid w:val="004A63E1"/>
    <w:rsid w:val="004B2716"/>
    <w:rsid w:val="004C2B6E"/>
    <w:rsid w:val="004C2E4A"/>
    <w:rsid w:val="004C3DF6"/>
    <w:rsid w:val="004C5C13"/>
    <w:rsid w:val="004C5E93"/>
    <w:rsid w:val="004C7429"/>
    <w:rsid w:val="004D1842"/>
    <w:rsid w:val="004D21CC"/>
    <w:rsid w:val="004D7BC0"/>
    <w:rsid w:val="004D7BC5"/>
    <w:rsid w:val="004E2885"/>
    <w:rsid w:val="004E3D0B"/>
    <w:rsid w:val="004E54A6"/>
    <w:rsid w:val="004E5674"/>
    <w:rsid w:val="004F05B9"/>
    <w:rsid w:val="004F715C"/>
    <w:rsid w:val="004F7660"/>
    <w:rsid w:val="00500C9D"/>
    <w:rsid w:val="00500F5A"/>
    <w:rsid w:val="00504C82"/>
    <w:rsid w:val="005102F2"/>
    <w:rsid w:val="005113AB"/>
    <w:rsid w:val="005127E9"/>
    <w:rsid w:val="00513309"/>
    <w:rsid w:val="0051414A"/>
    <w:rsid w:val="00514BB8"/>
    <w:rsid w:val="00514EA6"/>
    <w:rsid w:val="00516407"/>
    <w:rsid w:val="00522669"/>
    <w:rsid w:val="0052469F"/>
    <w:rsid w:val="00525214"/>
    <w:rsid w:val="00525AC6"/>
    <w:rsid w:val="005269EB"/>
    <w:rsid w:val="00531630"/>
    <w:rsid w:val="00537146"/>
    <w:rsid w:val="00537621"/>
    <w:rsid w:val="005512D1"/>
    <w:rsid w:val="005515E7"/>
    <w:rsid w:val="005544B7"/>
    <w:rsid w:val="00556904"/>
    <w:rsid w:val="00556CB5"/>
    <w:rsid w:val="00562B3E"/>
    <w:rsid w:val="005675C6"/>
    <w:rsid w:val="00575990"/>
    <w:rsid w:val="0058023C"/>
    <w:rsid w:val="00586651"/>
    <w:rsid w:val="00594AAB"/>
    <w:rsid w:val="005951FB"/>
    <w:rsid w:val="00596543"/>
    <w:rsid w:val="00596778"/>
    <w:rsid w:val="00596CC2"/>
    <w:rsid w:val="005A5641"/>
    <w:rsid w:val="005B0F2C"/>
    <w:rsid w:val="005B14C2"/>
    <w:rsid w:val="005B3620"/>
    <w:rsid w:val="005B376A"/>
    <w:rsid w:val="005B44DE"/>
    <w:rsid w:val="005B721E"/>
    <w:rsid w:val="005C1C8A"/>
    <w:rsid w:val="005C2A1A"/>
    <w:rsid w:val="005C450E"/>
    <w:rsid w:val="005C52C8"/>
    <w:rsid w:val="005C7D5C"/>
    <w:rsid w:val="005D04F8"/>
    <w:rsid w:val="005D1FB9"/>
    <w:rsid w:val="005D487C"/>
    <w:rsid w:val="005D6305"/>
    <w:rsid w:val="005E472D"/>
    <w:rsid w:val="005E640A"/>
    <w:rsid w:val="005F28D9"/>
    <w:rsid w:val="005F3015"/>
    <w:rsid w:val="005F3C64"/>
    <w:rsid w:val="00601A92"/>
    <w:rsid w:val="00603686"/>
    <w:rsid w:val="00612358"/>
    <w:rsid w:val="0061454F"/>
    <w:rsid w:val="0061728B"/>
    <w:rsid w:val="006206F5"/>
    <w:rsid w:val="00621331"/>
    <w:rsid w:val="0062564B"/>
    <w:rsid w:val="00631663"/>
    <w:rsid w:val="006322B8"/>
    <w:rsid w:val="00633F45"/>
    <w:rsid w:val="006349E3"/>
    <w:rsid w:val="0063624D"/>
    <w:rsid w:val="00644A83"/>
    <w:rsid w:val="0064795A"/>
    <w:rsid w:val="00650125"/>
    <w:rsid w:val="00651130"/>
    <w:rsid w:val="00651830"/>
    <w:rsid w:val="00654BE2"/>
    <w:rsid w:val="00661FC2"/>
    <w:rsid w:val="006633CD"/>
    <w:rsid w:val="00663CB3"/>
    <w:rsid w:val="006659F3"/>
    <w:rsid w:val="00672126"/>
    <w:rsid w:val="00682221"/>
    <w:rsid w:val="00684D8A"/>
    <w:rsid w:val="00695EAB"/>
    <w:rsid w:val="006A4BE2"/>
    <w:rsid w:val="006A7F21"/>
    <w:rsid w:val="006C29B6"/>
    <w:rsid w:val="006D1F2B"/>
    <w:rsid w:val="006D3B17"/>
    <w:rsid w:val="006D3BF9"/>
    <w:rsid w:val="006D64D2"/>
    <w:rsid w:val="006D717E"/>
    <w:rsid w:val="006E04F6"/>
    <w:rsid w:val="006E0AFC"/>
    <w:rsid w:val="006E2482"/>
    <w:rsid w:val="006E2918"/>
    <w:rsid w:val="006E3C4F"/>
    <w:rsid w:val="006F05F5"/>
    <w:rsid w:val="006F6D1D"/>
    <w:rsid w:val="00700C40"/>
    <w:rsid w:val="00701589"/>
    <w:rsid w:val="007015A1"/>
    <w:rsid w:val="00702FD2"/>
    <w:rsid w:val="007179D6"/>
    <w:rsid w:val="00720834"/>
    <w:rsid w:val="0072232D"/>
    <w:rsid w:val="00724009"/>
    <w:rsid w:val="0072655D"/>
    <w:rsid w:val="00731720"/>
    <w:rsid w:val="0073270A"/>
    <w:rsid w:val="00732FEA"/>
    <w:rsid w:val="00737107"/>
    <w:rsid w:val="00740267"/>
    <w:rsid w:val="007418E6"/>
    <w:rsid w:val="00743695"/>
    <w:rsid w:val="00744294"/>
    <w:rsid w:val="007448C2"/>
    <w:rsid w:val="00744A17"/>
    <w:rsid w:val="00753B95"/>
    <w:rsid w:val="00755CAB"/>
    <w:rsid w:val="00760678"/>
    <w:rsid w:val="00760FC4"/>
    <w:rsid w:val="00765809"/>
    <w:rsid w:val="00776741"/>
    <w:rsid w:val="00777C70"/>
    <w:rsid w:val="00784D1B"/>
    <w:rsid w:val="00784ECF"/>
    <w:rsid w:val="00785A45"/>
    <w:rsid w:val="0078667A"/>
    <w:rsid w:val="00787D54"/>
    <w:rsid w:val="0079160A"/>
    <w:rsid w:val="00792199"/>
    <w:rsid w:val="00795435"/>
    <w:rsid w:val="0079631C"/>
    <w:rsid w:val="0079704F"/>
    <w:rsid w:val="007A0160"/>
    <w:rsid w:val="007A3885"/>
    <w:rsid w:val="007B0607"/>
    <w:rsid w:val="007B0E19"/>
    <w:rsid w:val="007B2269"/>
    <w:rsid w:val="007B4263"/>
    <w:rsid w:val="007B47ED"/>
    <w:rsid w:val="007B7AA9"/>
    <w:rsid w:val="007C05D7"/>
    <w:rsid w:val="007C2F9A"/>
    <w:rsid w:val="007D14C0"/>
    <w:rsid w:val="007D2B1A"/>
    <w:rsid w:val="007D5559"/>
    <w:rsid w:val="007D7A58"/>
    <w:rsid w:val="007E1674"/>
    <w:rsid w:val="007E16F7"/>
    <w:rsid w:val="007E1B9C"/>
    <w:rsid w:val="007E64DC"/>
    <w:rsid w:val="007E7AA8"/>
    <w:rsid w:val="007F1368"/>
    <w:rsid w:val="007F1D08"/>
    <w:rsid w:val="007F614C"/>
    <w:rsid w:val="00802FE6"/>
    <w:rsid w:val="00811A9C"/>
    <w:rsid w:val="008127C9"/>
    <w:rsid w:val="0081365C"/>
    <w:rsid w:val="00813D41"/>
    <w:rsid w:val="00816997"/>
    <w:rsid w:val="008171E2"/>
    <w:rsid w:val="0081739E"/>
    <w:rsid w:val="00826DF7"/>
    <w:rsid w:val="00826E75"/>
    <w:rsid w:val="00827B6F"/>
    <w:rsid w:val="00830A86"/>
    <w:rsid w:val="008324ED"/>
    <w:rsid w:val="0083406E"/>
    <w:rsid w:val="008408E8"/>
    <w:rsid w:val="00843DEA"/>
    <w:rsid w:val="00844099"/>
    <w:rsid w:val="00845EED"/>
    <w:rsid w:val="008469B9"/>
    <w:rsid w:val="008528DB"/>
    <w:rsid w:val="0085649B"/>
    <w:rsid w:val="00860A14"/>
    <w:rsid w:val="008624A7"/>
    <w:rsid w:val="00875FFD"/>
    <w:rsid w:val="00876FC1"/>
    <w:rsid w:val="00877561"/>
    <w:rsid w:val="00882822"/>
    <w:rsid w:val="00883099"/>
    <w:rsid w:val="00885661"/>
    <w:rsid w:val="008926B0"/>
    <w:rsid w:val="00897011"/>
    <w:rsid w:val="008A3F8A"/>
    <w:rsid w:val="008A40F2"/>
    <w:rsid w:val="008B07F9"/>
    <w:rsid w:val="008B4F60"/>
    <w:rsid w:val="008C00FF"/>
    <w:rsid w:val="008C03CA"/>
    <w:rsid w:val="008C5128"/>
    <w:rsid w:val="008D2F8D"/>
    <w:rsid w:val="008E3259"/>
    <w:rsid w:val="008E4213"/>
    <w:rsid w:val="008E7572"/>
    <w:rsid w:val="008E7C95"/>
    <w:rsid w:val="008F0ABA"/>
    <w:rsid w:val="008F4C70"/>
    <w:rsid w:val="00903840"/>
    <w:rsid w:val="00906EFD"/>
    <w:rsid w:val="00907EE7"/>
    <w:rsid w:val="009104FB"/>
    <w:rsid w:val="00912DBD"/>
    <w:rsid w:val="00914129"/>
    <w:rsid w:val="00914262"/>
    <w:rsid w:val="00916AFE"/>
    <w:rsid w:val="0092179B"/>
    <w:rsid w:val="00922200"/>
    <w:rsid w:val="00927FE5"/>
    <w:rsid w:val="009335F0"/>
    <w:rsid w:val="00937133"/>
    <w:rsid w:val="00937ECA"/>
    <w:rsid w:val="0094335C"/>
    <w:rsid w:val="009454CA"/>
    <w:rsid w:val="009458EC"/>
    <w:rsid w:val="00947AD4"/>
    <w:rsid w:val="00947CA4"/>
    <w:rsid w:val="00947CB0"/>
    <w:rsid w:val="009501B4"/>
    <w:rsid w:val="00950C92"/>
    <w:rsid w:val="009620D2"/>
    <w:rsid w:val="00962D87"/>
    <w:rsid w:val="00963CF5"/>
    <w:rsid w:val="00970C92"/>
    <w:rsid w:val="00976EB3"/>
    <w:rsid w:val="00981895"/>
    <w:rsid w:val="00991EA5"/>
    <w:rsid w:val="00993747"/>
    <w:rsid w:val="00994B9B"/>
    <w:rsid w:val="009A0A34"/>
    <w:rsid w:val="009A104A"/>
    <w:rsid w:val="009A4162"/>
    <w:rsid w:val="009A4625"/>
    <w:rsid w:val="009B0600"/>
    <w:rsid w:val="009B0814"/>
    <w:rsid w:val="009B1F88"/>
    <w:rsid w:val="009C04A3"/>
    <w:rsid w:val="009C0537"/>
    <w:rsid w:val="009C38ED"/>
    <w:rsid w:val="009C54DA"/>
    <w:rsid w:val="009D5228"/>
    <w:rsid w:val="009D6CCF"/>
    <w:rsid w:val="009E78F2"/>
    <w:rsid w:val="009F7D07"/>
    <w:rsid w:val="00A03F0A"/>
    <w:rsid w:val="00A0537D"/>
    <w:rsid w:val="00A05F2E"/>
    <w:rsid w:val="00A073DB"/>
    <w:rsid w:val="00A124BE"/>
    <w:rsid w:val="00A12968"/>
    <w:rsid w:val="00A144E7"/>
    <w:rsid w:val="00A14B48"/>
    <w:rsid w:val="00A16275"/>
    <w:rsid w:val="00A35DD6"/>
    <w:rsid w:val="00A36577"/>
    <w:rsid w:val="00A4037C"/>
    <w:rsid w:val="00A41170"/>
    <w:rsid w:val="00A41EB9"/>
    <w:rsid w:val="00A4290D"/>
    <w:rsid w:val="00A50957"/>
    <w:rsid w:val="00A554AA"/>
    <w:rsid w:val="00A67469"/>
    <w:rsid w:val="00A7678F"/>
    <w:rsid w:val="00A81161"/>
    <w:rsid w:val="00A82720"/>
    <w:rsid w:val="00A83045"/>
    <w:rsid w:val="00A83A4C"/>
    <w:rsid w:val="00A84DA0"/>
    <w:rsid w:val="00A87898"/>
    <w:rsid w:val="00A9006F"/>
    <w:rsid w:val="00A910E1"/>
    <w:rsid w:val="00A91374"/>
    <w:rsid w:val="00A974E3"/>
    <w:rsid w:val="00AA2D84"/>
    <w:rsid w:val="00AB7245"/>
    <w:rsid w:val="00AC4963"/>
    <w:rsid w:val="00AD04A1"/>
    <w:rsid w:val="00AD139A"/>
    <w:rsid w:val="00AD70C4"/>
    <w:rsid w:val="00AE208C"/>
    <w:rsid w:val="00AE25FA"/>
    <w:rsid w:val="00AF5C6C"/>
    <w:rsid w:val="00AF7C9F"/>
    <w:rsid w:val="00B02700"/>
    <w:rsid w:val="00B141B5"/>
    <w:rsid w:val="00B14F06"/>
    <w:rsid w:val="00B158D8"/>
    <w:rsid w:val="00B211F0"/>
    <w:rsid w:val="00B2677E"/>
    <w:rsid w:val="00B30DFD"/>
    <w:rsid w:val="00B30F4C"/>
    <w:rsid w:val="00B31697"/>
    <w:rsid w:val="00B37700"/>
    <w:rsid w:val="00B41E41"/>
    <w:rsid w:val="00B44A9D"/>
    <w:rsid w:val="00B502E9"/>
    <w:rsid w:val="00B517DB"/>
    <w:rsid w:val="00B542E6"/>
    <w:rsid w:val="00B560B5"/>
    <w:rsid w:val="00B67DE6"/>
    <w:rsid w:val="00B702A9"/>
    <w:rsid w:val="00B72E63"/>
    <w:rsid w:val="00B731CE"/>
    <w:rsid w:val="00B73A81"/>
    <w:rsid w:val="00B7522A"/>
    <w:rsid w:val="00B7529A"/>
    <w:rsid w:val="00B80003"/>
    <w:rsid w:val="00B802D0"/>
    <w:rsid w:val="00B90FF1"/>
    <w:rsid w:val="00B931BC"/>
    <w:rsid w:val="00B94AF7"/>
    <w:rsid w:val="00B94E84"/>
    <w:rsid w:val="00B96937"/>
    <w:rsid w:val="00BA5C29"/>
    <w:rsid w:val="00BA6401"/>
    <w:rsid w:val="00BB45E4"/>
    <w:rsid w:val="00BB4DD1"/>
    <w:rsid w:val="00BB72A6"/>
    <w:rsid w:val="00BC0EF8"/>
    <w:rsid w:val="00BC23F0"/>
    <w:rsid w:val="00BD1743"/>
    <w:rsid w:val="00BD51B1"/>
    <w:rsid w:val="00BD55D4"/>
    <w:rsid w:val="00BE6B88"/>
    <w:rsid w:val="00BF6A29"/>
    <w:rsid w:val="00C01C24"/>
    <w:rsid w:val="00C0307A"/>
    <w:rsid w:val="00C14BD7"/>
    <w:rsid w:val="00C15492"/>
    <w:rsid w:val="00C230A2"/>
    <w:rsid w:val="00C2311A"/>
    <w:rsid w:val="00C32D3A"/>
    <w:rsid w:val="00C352BB"/>
    <w:rsid w:val="00C3557D"/>
    <w:rsid w:val="00C35FCA"/>
    <w:rsid w:val="00C37A2F"/>
    <w:rsid w:val="00C411EB"/>
    <w:rsid w:val="00C41BA2"/>
    <w:rsid w:val="00C42D3A"/>
    <w:rsid w:val="00C4409B"/>
    <w:rsid w:val="00C452B2"/>
    <w:rsid w:val="00C50364"/>
    <w:rsid w:val="00C5341E"/>
    <w:rsid w:val="00C62762"/>
    <w:rsid w:val="00C63B32"/>
    <w:rsid w:val="00C71A96"/>
    <w:rsid w:val="00C7202C"/>
    <w:rsid w:val="00C73691"/>
    <w:rsid w:val="00C76146"/>
    <w:rsid w:val="00C77F5B"/>
    <w:rsid w:val="00C8062A"/>
    <w:rsid w:val="00C83EC1"/>
    <w:rsid w:val="00C865BF"/>
    <w:rsid w:val="00C93975"/>
    <w:rsid w:val="00C953D3"/>
    <w:rsid w:val="00CA0AAA"/>
    <w:rsid w:val="00CA57C3"/>
    <w:rsid w:val="00CA7D6E"/>
    <w:rsid w:val="00CB09C8"/>
    <w:rsid w:val="00CB591B"/>
    <w:rsid w:val="00CB5B58"/>
    <w:rsid w:val="00CB6AFC"/>
    <w:rsid w:val="00CC099F"/>
    <w:rsid w:val="00CC11B7"/>
    <w:rsid w:val="00CC18B6"/>
    <w:rsid w:val="00CC23CB"/>
    <w:rsid w:val="00CC5308"/>
    <w:rsid w:val="00CC6F71"/>
    <w:rsid w:val="00CD0574"/>
    <w:rsid w:val="00CD5A6C"/>
    <w:rsid w:val="00CE03F5"/>
    <w:rsid w:val="00CE21A7"/>
    <w:rsid w:val="00CE2E1F"/>
    <w:rsid w:val="00CE5ECA"/>
    <w:rsid w:val="00CF01D4"/>
    <w:rsid w:val="00CF3239"/>
    <w:rsid w:val="00CF7A5E"/>
    <w:rsid w:val="00D06D91"/>
    <w:rsid w:val="00D107B9"/>
    <w:rsid w:val="00D11A36"/>
    <w:rsid w:val="00D12711"/>
    <w:rsid w:val="00D131F2"/>
    <w:rsid w:val="00D13F4B"/>
    <w:rsid w:val="00D14539"/>
    <w:rsid w:val="00D161DF"/>
    <w:rsid w:val="00D179B4"/>
    <w:rsid w:val="00D2076B"/>
    <w:rsid w:val="00D21397"/>
    <w:rsid w:val="00D230B4"/>
    <w:rsid w:val="00D27A5A"/>
    <w:rsid w:val="00D3272E"/>
    <w:rsid w:val="00D33CB6"/>
    <w:rsid w:val="00D35B89"/>
    <w:rsid w:val="00D37E3C"/>
    <w:rsid w:val="00D37EE8"/>
    <w:rsid w:val="00D44427"/>
    <w:rsid w:val="00D46C64"/>
    <w:rsid w:val="00D51328"/>
    <w:rsid w:val="00D5195A"/>
    <w:rsid w:val="00D5471B"/>
    <w:rsid w:val="00D54BDF"/>
    <w:rsid w:val="00D55A2E"/>
    <w:rsid w:val="00D666D1"/>
    <w:rsid w:val="00D6690C"/>
    <w:rsid w:val="00D66C53"/>
    <w:rsid w:val="00D67606"/>
    <w:rsid w:val="00D70565"/>
    <w:rsid w:val="00D74242"/>
    <w:rsid w:val="00D82F38"/>
    <w:rsid w:val="00D8706A"/>
    <w:rsid w:val="00D902E4"/>
    <w:rsid w:val="00D923E8"/>
    <w:rsid w:val="00D940CD"/>
    <w:rsid w:val="00D96010"/>
    <w:rsid w:val="00D967F7"/>
    <w:rsid w:val="00DB0E7B"/>
    <w:rsid w:val="00DB1BDB"/>
    <w:rsid w:val="00DC5F30"/>
    <w:rsid w:val="00DC76EB"/>
    <w:rsid w:val="00DD0599"/>
    <w:rsid w:val="00DD175F"/>
    <w:rsid w:val="00DD21C2"/>
    <w:rsid w:val="00DD470D"/>
    <w:rsid w:val="00DD4999"/>
    <w:rsid w:val="00DD5AF5"/>
    <w:rsid w:val="00DD695B"/>
    <w:rsid w:val="00DD731F"/>
    <w:rsid w:val="00DD7F3D"/>
    <w:rsid w:val="00DE22F8"/>
    <w:rsid w:val="00DE4FD7"/>
    <w:rsid w:val="00DF4C7C"/>
    <w:rsid w:val="00E01FC2"/>
    <w:rsid w:val="00E02805"/>
    <w:rsid w:val="00E13D56"/>
    <w:rsid w:val="00E15298"/>
    <w:rsid w:val="00E32BC0"/>
    <w:rsid w:val="00E33EF3"/>
    <w:rsid w:val="00E34812"/>
    <w:rsid w:val="00E379C1"/>
    <w:rsid w:val="00E401FE"/>
    <w:rsid w:val="00E42385"/>
    <w:rsid w:val="00E424B4"/>
    <w:rsid w:val="00E43EEF"/>
    <w:rsid w:val="00E43F0B"/>
    <w:rsid w:val="00E46230"/>
    <w:rsid w:val="00E47C46"/>
    <w:rsid w:val="00E532B2"/>
    <w:rsid w:val="00E5395E"/>
    <w:rsid w:val="00E5475C"/>
    <w:rsid w:val="00E55796"/>
    <w:rsid w:val="00E564DC"/>
    <w:rsid w:val="00E56D7B"/>
    <w:rsid w:val="00E57E2D"/>
    <w:rsid w:val="00E608A7"/>
    <w:rsid w:val="00E609C7"/>
    <w:rsid w:val="00E6378D"/>
    <w:rsid w:val="00E67281"/>
    <w:rsid w:val="00E718B8"/>
    <w:rsid w:val="00E772D6"/>
    <w:rsid w:val="00E8196F"/>
    <w:rsid w:val="00E87118"/>
    <w:rsid w:val="00E877AA"/>
    <w:rsid w:val="00E947EC"/>
    <w:rsid w:val="00E94B3A"/>
    <w:rsid w:val="00E94F2E"/>
    <w:rsid w:val="00E97D63"/>
    <w:rsid w:val="00EA3D1B"/>
    <w:rsid w:val="00EA3EC5"/>
    <w:rsid w:val="00EA747E"/>
    <w:rsid w:val="00EB04B1"/>
    <w:rsid w:val="00EB28AB"/>
    <w:rsid w:val="00EB6229"/>
    <w:rsid w:val="00EB6AF9"/>
    <w:rsid w:val="00EB6F02"/>
    <w:rsid w:val="00EC306C"/>
    <w:rsid w:val="00EC4CCC"/>
    <w:rsid w:val="00ED5033"/>
    <w:rsid w:val="00ED6471"/>
    <w:rsid w:val="00EF1D90"/>
    <w:rsid w:val="00EF68EA"/>
    <w:rsid w:val="00F002A5"/>
    <w:rsid w:val="00F00454"/>
    <w:rsid w:val="00F01406"/>
    <w:rsid w:val="00F067A5"/>
    <w:rsid w:val="00F068E1"/>
    <w:rsid w:val="00F1043A"/>
    <w:rsid w:val="00F16FCC"/>
    <w:rsid w:val="00F2284E"/>
    <w:rsid w:val="00F2368F"/>
    <w:rsid w:val="00F23CCE"/>
    <w:rsid w:val="00F273C0"/>
    <w:rsid w:val="00F3175D"/>
    <w:rsid w:val="00F32B4D"/>
    <w:rsid w:val="00F34004"/>
    <w:rsid w:val="00F36797"/>
    <w:rsid w:val="00F4055D"/>
    <w:rsid w:val="00F44291"/>
    <w:rsid w:val="00F46F82"/>
    <w:rsid w:val="00F47301"/>
    <w:rsid w:val="00F50156"/>
    <w:rsid w:val="00F50293"/>
    <w:rsid w:val="00F54864"/>
    <w:rsid w:val="00F54D61"/>
    <w:rsid w:val="00F56771"/>
    <w:rsid w:val="00F61A7C"/>
    <w:rsid w:val="00F62CCA"/>
    <w:rsid w:val="00F656D8"/>
    <w:rsid w:val="00F71896"/>
    <w:rsid w:val="00F750BD"/>
    <w:rsid w:val="00F75E28"/>
    <w:rsid w:val="00F81535"/>
    <w:rsid w:val="00F83C9B"/>
    <w:rsid w:val="00F85E3A"/>
    <w:rsid w:val="00F9066A"/>
    <w:rsid w:val="00F934F6"/>
    <w:rsid w:val="00F94992"/>
    <w:rsid w:val="00FA18D9"/>
    <w:rsid w:val="00FA1B80"/>
    <w:rsid w:val="00FA3BCC"/>
    <w:rsid w:val="00FA3CB8"/>
    <w:rsid w:val="00FB28A7"/>
    <w:rsid w:val="00FC0237"/>
    <w:rsid w:val="00FC0BB4"/>
    <w:rsid w:val="00FC16C0"/>
    <w:rsid w:val="00FC2A27"/>
    <w:rsid w:val="00FC5B90"/>
    <w:rsid w:val="00FD5AF1"/>
    <w:rsid w:val="00FE07EB"/>
    <w:rsid w:val="00FE1518"/>
    <w:rsid w:val="00FF262E"/>
    <w:rsid w:val="00FF50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5BECD610"/>
  <w15:docId w15:val="{6824C9AC-05F2-44C0-8CDB-5FE1BF5E3A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locked="1" w:semiHidden="1" w:unhideWhenUsed="1"/>
    <w:lsdException w:name="index 2" w:locked="1" w:semiHidden="1" w:unhideWhenUsed="1"/>
    <w:lsdException w:name="index 3" w:locked="1" w:semiHidden="1" w:unhideWhenUsed="1"/>
    <w:lsdException w:name="index 4" w:locked="1" w:semiHidden="1" w:unhideWhenUsed="1"/>
    <w:lsdException w:name="index 5" w:locked="1" w:semiHidden="1" w:unhideWhenUsed="1"/>
    <w:lsdException w:name="index 6" w:locked="1" w:semiHidden="1" w:unhideWhenUsed="1"/>
    <w:lsdException w:name="index 7" w:locked="1" w:semiHidden="1" w:unhideWhenUsed="1"/>
    <w:lsdException w:name="index 8" w:locked="1" w:semiHidden="1" w:unhideWhenUsed="1"/>
    <w:lsdException w:name="index 9" w:locked="1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locked="1" w:semiHidden="1" w:unhideWhenUsed="1"/>
    <w:lsdException w:name="footnote text" w:locked="1" w:semiHidden="1" w:unhideWhenUsed="1"/>
    <w:lsdException w:name="annotation text" w:locked="1" w:semiHidden="1" w:unhideWhenUsed="1"/>
    <w:lsdException w:name="header" w:locked="1" w:semiHidden="1" w:unhideWhenUsed="1"/>
    <w:lsdException w:name="footer" w:locked="1" w:semiHidden="1" w:unhideWhenUsed="1"/>
    <w:lsdException w:name="index heading" w:locked="1" w:semiHidden="1" w:unhideWhenUsed="1"/>
    <w:lsdException w:name="caption" w:semiHidden="1" w:uiPriority="0" w:unhideWhenUsed="1" w:qFormat="1"/>
    <w:lsdException w:name="table of figures" w:locked="1" w:semiHidden="1" w:unhideWhenUsed="1"/>
    <w:lsdException w:name="envelope address" w:locked="1" w:semiHidden="1" w:unhideWhenUsed="1"/>
    <w:lsdException w:name="envelope return" w:locked="1" w:semiHidden="1" w:unhideWhenUsed="1"/>
    <w:lsdException w:name="footnote reference" w:locked="1" w:semiHidden="1" w:unhideWhenUsed="1"/>
    <w:lsdException w:name="annotation reference" w:locked="1" w:semiHidden="1" w:unhideWhenUsed="1"/>
    <w:lsdException w:name="line number" w:locked="1" w:semiHidden="1" w:unhideWhenUsed="1"/>
    <w:lsdException w:name="page number" w:locked="1" w:semiHidden="1" w:unhideWhenUsed="1"/>
    <w:lsdException w:name="endnote reference" w:locked="1" w:semiHidden="1" w:unhideWhenUsed="1"/>
    <w:lsdException w:name="endnote text" w:locked="1" w:semiHidden="1" w:unhideWhenUsed="1"/>
    <w:lsdException w:name="table of authorities" w:locked="1" w:semiHidden="1" w:unhideWhenUsed="1"/>
    <w:lsdException w:name="macro" w:locked="1" w:semiHidden="1" w:unhideWhenUsed="1"/>
    <w:lsdException w:name="toa heading" w:locked="1" w:semiHidden="1" w:unhideWhenUsed="1"/>
    <w:lsdException w:name="List" w:locked="1" w:semiHidden="1" w:unhideWhenUsed="1"/>
    <w:lsdException w:name="List Bullet" w:locked="1" w:semiHidden="1" w:unhideWhenUsed="1"/>
    <w:lsdException w:name="List Number" w:locked="1" w:semiHidden="1" w:unhideWhenUsed="1"/>
    <w:lsdException w:name="List 2" w:locked="1" w:semiHidden="1" w:unhideWhenUsed="1"/>
    <w:lsdException w:name="List 3" w:locked="1" w:semiHidden="1" w:unhideWhenUsed="1"/>
    <w:lsdException w:name="List 4" w:locked="1" w:semiHidden="1" w:unhideWhenUsed="1"/>
    <w:lsdException w:name="List 5" w:locked="1" w:semiHidden="1" w:unhideWhenUsed="1"/>
    <w:lsdException w:name="List Bullet 2" w:locked="1" w:semiHidden="1" w:unhideWhenUsed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locked="1" w:semiHidden="1" w:unhideWhenUsed="1"/>
    <w:lsdException w:name="List Number 3" w:locked="1" w:semiHidden="1" w:unhideWhenUsed="1"/>
    <w:lsdException w:name="List Number 4" w:locked="1" w:semiHidden="1" w:unhideWhenUsed="1"/>
    <w:lsdException w:name="List Number 5" w:locked="1" w:semiHidden="1" w:unhideWhenUsed="1"/>
    <w:lsdException w:name="Title" w:uiPriority="0" w:qFormat="1"/>
    <w:lsdException w:name="Closing" w:locked="1" w:semiHidden="1" w:unhideWhenUsed="1"/>
    <w:lsdException w:name="Signature" w:locked="1" w:semiHidden="1" w:unhideWhenUsed="1"/>
    <w:lsdException w:name="Default Paragraph Font" w:semiHidden="1" w:uiPriority="0" w:unhideWhenUsed="1"/>
    <w:lsdException w:name="Body Text" w:locked="1" w:semiHidden="1" w:unhideWhenUsed="1"/>
    <w:lsdException w:name="Body Text Indent" w:locked="1" w:semiHidden="1" w:unhideWhenUsed="1"/>
    <w:lsdException w:name="List Continue" w:locked="1" w:semiHidden="1" w:unhideWhenUsed="1"/>
    <w:lsdException w:name="List Continue 2" w:locked="1" w:semiHidden="1" w:unhideWhenUsed="1"/>
    <w:lsdException w:name="List Continue 3" w:locked="1" w:semiHidden="1" w:unhideWhenUsed="1"/>
    <w:lsdException w:name="List Continue 4" w:locked="1" w:semiHidden="1" w:unhideWhenUsed="1"/>
    <w:lsdException w:name="List Continue 5" w:locked="1" w:semiHidden="1" w:unhideWhenUsed="1"/>
    <w:lsdException w:name="Message Header" w:locked="1" w:semiHidden="1" w:unhideWhenUsed="1"/>
    <w:lsdException w:name="Subtitle" w:uiPriority="0" w:qFormat="1"/>
    <w:lsdException w:name="Salutation" w:locked="1" w:semiHidden="1" w:unhideWhenUsed="1"/>
    <w:lsdException w:name="Date" w:locked="1" w:semiHidden="1" w:unhideWhenUsed="1"/>
    <w:lsdException w:name="Body Text First Indent" w:locked="1" w:semiHidden="1" w:unhideWhenUsed="1"/>
    <w:lsdException w:name="Body Text First Indent 2" w:locked="1" w:semiHidden="1" w:unhideWhenUsed="1"/>
    <w:lsdException w:name="Note Heading" w:locked="1" w:semiHidden="1" w:unhideWhenUsed="1"/>
    <w:lsdException w:name="Body Text 2" w:locked="1" w:semiHidden="1" w:unhideWhenUsed="1"/>
    <w:lsdException w:name="Body Text 3" w:locked="1" w:semiHidden="1" w:unhideWhenUsed="1"/>
    <w:lsdException w:name="Body Text Indent 2" w:locked="1" w:semiHidden="1" w:unhideWhenUsed="1"/>
    <w:lsdException w:name="Body Text Indent 3" w:locked="1" w:semiHidden="1" w:unhideWhenUsed="1"/>
    <w:lsdException w:name="Block Text" w:locked="1" w:semiHidden="1" w:unhideWhenUsed="1"/>
    <w:lsdException w:name="Hyperlink" w:locked="1" w:semiHidden="1" w:unhideWhenUsed="1"/>
    <w:lsdException w:name="FollowedHyperlink" w:locked="1" w:semiHidden="1" w:unhideWhenUsed="1"/>
    <w:lsdException w:name="Strong" w:uiPriority="0" w:qFormat="1"/>
    <w:lsdException w:name="Emphasis" w:uiPriority="0" w:qFormat="1"/>
    <w:lsdException w:name="Document Map" w:locked="1" w:semiHidden="1" w:unhideWhenUsed="1"/>
    <w:lsdException w:name="Plain Text" w:locked="1" w:semiHidden="1" w:unhideWhenUsed="1"/>
    <w:lsdException w:name="E-mail Signature" w:locked="1" w:semiHidden="1" w:unhideWhenUsed="1"/>
    <w:lsdException w:name="HTML Top of Form" w:locked="1" w:semiHidden="1" w:unhideWhenUsed="1"/>
    <w:lsdException w:name="HTML Bottom of Form" w:locked="1" w:semiHidden="1" w:unhideWhenUsed="1"/>
    <w:lsdException w:name="Normal (Web)" w:locked="1" w:semiHidden="1" w:unhideWhenUsed="1"/>
    <w:lsdException w:name="HTML Acronym" w:locked="1" w:semiHidden="1" w:unhideWhenUsed="1"/>
    <w:lsdException w:name="HTML Address" w:locked="1" w:semiHidden="1" w:unhideWhenUsed="1"/>
    <w:lsdException w:name="HTML Cite" w:locked="1" w:semiHidden="1" w:unhideWhenUsed="1"/>
    <w:lsdException w:name="HTML Code" w:locked="1" w:semiHidden="1" w:unhideWhenUsed="1"/>
    <w:lsdException w:name="HTML Definition" w:locked="1" w:semiHidden="1" w:unhideWhenUsed="1"/>
    <w:lsdException w:name="HTML Keyboard" w:locked="1" w:semiHidden="1" w:unhideWhenUsed="1"/>
    <w:lsdException w:name="HTML Preformatted" w:locked="1" w:semiHidden="1" w:unhideWhenUsed="1"/>
    <w:lsdException w:name="HTML Sample" w:locked="1" w:semiHidden="1" w:unhideWhenUsed="1"/>
    <w:lsdException w:name="HTML Typewriter" w:locked="1" w:semiHidden="1" w:unhideWhenUsed="1"/>
    <w:lsdException w:name="HTML Variable" w:locked="1" w:semiHidden="1" w:unhideWhenUsed="1"/>
    <w:lsdException w:name="Normal Table" w:locked="1" w:semiHidden="1" w:unhideWhenUsed="1"/>
    <w:lsdException w:name="annotation subject" w:locked="1" w:semiHidden="1" w:unhideWhenUsed="1"/>
    <w:lsdException w:name="No List" w:locked="1" w:semiHidden="1" w:unhideWhenUsed="1"/>
    <w:lsdException w:name="Outline List 1" w:locked="1" w:semiHidden="1" w:unhideWhenUsed="1"/>
    <w:lsdException w:name="Outline List 2" w:locked="1" w:semiHidden="1" w:unhideWhenUsed="1"/>
    <w:lsdException w:name="Outline List 3" w:locked="1" w:semiHidden="1" w:unhideWhenUsed="1"/>
    <w:lsdException w:name="Table Simple 1" w:locked="1" w:semiHidden="1" w:unhideWhenUsed="1"/>
    <w:lsdException w:name="Table Simple 2" w:locked="1" w:semiHidden="1" w:unhideWhenUsed="1"/>
    <w:lsdException w:name="Table Simple 3" w:locked="1" w:semiHidden="1" w:unhideWhenUsed="1"/>
    <w:lsdException w:name="Table Classic 1" w:locked="1" w:semiHidden="1" w:unhideWhenUsed="1"/>
    <w:lsdException w:name="Table Classic 2" w:locked="1" w:semiHidden="1" w:unhideWhenUsed="1"/>
    <w:lsdException w:name="Table Classic 3" w:locked="1" w:semiHidden="1" w:unhideWhenUsed="1"/>
    <w:lsdException w:name="Table Classic 4" w:locked="1" w:semiHidden="1" w:unhideWhenUsed="1"/>
    <w:lsdException w:name="Table Colorful 1" w:locked="1" w:semiHidden="1" w:unhideWhenUsed="1"/>
    <w:lsdException w:name="Table Colorful 2" w:locked="1" w:semiHidden="1" w:unhideWhenUsed="1"/>
    <w:lsdException w:name="Table Colorful 3" w:locked="1" w:semiHidden="1" w:unhideWhenUsed="1"/>
    <w:lsdException w:name="Table Columns 1" w:locked="1" w:semiHidden="1" w:unhideWhenUsed="1"/>
    <w:lsdException w:name="Table Columns 2" w:locked="1" w:semiHidden="1" w:unhideWhenUsed="1"/>
    <w:lsdException w:name="Table Columns 3" w:locked="1" w:semiHidden="1" w:unhideWhenUsed="1"/>
    <w:lsdException w:name="Table Columns 4" w:locked="1" w:semiHidden="1" w:unhideWhenUsed="1"/>
    <w:lsdException w:name="Table Columns 5" w:locked="1" w:semiHidden="1" w:unhideWhenUsed="1"/>
    <w:lsdException w:name="Table Grid 1" w:locked="1" w:semiHidden="1" w:unhideWhenUsed="1"/>
    <w:lsdException w:name="Table Grid 2" w:locked="1" w:semiHidden="1" w:unhideWhenUsed="1"/>
    <w:lsdException w:name="Table Grid 3" w:locked="1" w:semiHidden="1" w:unhideWhenUsed="1"/>
    <w:lsdException w:name="Table Grid 4" w:locked="1" w:semiHidden="1" w:unhideWhenUsed="1"/>
    <w:lsdException w:name="Table Grid 5" w:locked="1" w:semiHidden="1" w:unhideWhenUsed="1"/>
    <w:lsdException w:name="Table Grid 6" w:locked="1" w:semiHidden="1" w:unhideWhenUsed="1"/>
    <w:lsdException w:name="Table Grid 7" w:locked="1" w:semiHidden="1" w:unhideWhenUsed="1"/>
    <w:lsdException w:name="Table Grid 8" w:locked="1" w:semiHidden="1" w:unhideWhenUsed="1"/>
    <w:lsdException w:name="Table List 1" w:locked="1" w:semiHidden="1" w:unhideWhenUsed="1"/>
    <w:lsdException w:name="Table List 2" w:locked="1" w:semiHidden="1" w:unhideWhenUsed="1"/>
    <w:lsdException w:name="Table List 3" w:locked="1" w:semiHidden="1" w:unhideWhenUsed="1"/>
    <w:lsdException w:name="Table List 4" w:locked="1" w:semiHidden="1" w:unhideWhenUsed="1"/>
    <w:lsdException w:name="Table List 5" w:locked="1" w:semiHidden="1" w:unhideWhenUsed="1"/>
    <w:lsdException w:name="Table List 6" w:locked="1" w:semiHidden="1" w:unhideWhenUsed="1"/>
    <w:lsdException w:name="Table List 7" w:locked="1" w:semiHidden="1" w:unhideWhenUsed="1"/>
    <w:lsdException w:name="Table List 8" w:locked="1" w:semiHidden="1" w:unhideWhenUsed="1"/>
    <w:lsdException w:name="Table 3D effects 1" w:locked="1" w:semiHidden="1" w:unhideWhenUsed="1"/>
    <w:lsdException w:name="Table 3D effects 2" w:locked="1" w:semiHidden="1" w:unhideWhenUsed="1"/>
    <w:lsdException w:name="Table 3D effects 3" w:locked="1" w:semiHidden="1" w:unhideWhenUsed="1"/>
    <w:lsdException w:name="Table Contemporary" w:locked="1" w:semiHidden="1" w:unhideWhenUsed="1"/>
    <w:lsdException w:name="Table Elegant" w:locked="1" w:semiHidden="1" w:unhideWhenUsed="1"/>
    <w:lsdException w:name="Table Professional" w:locked="1" w:semiHidden="1" w:unhideWhenUsed="1"/>
    <w:lsdException w:name="Table Subtle 1" w:locked="1" w:semiHidden="1" w:unhideWhenUsed="1"/>
    <w:lsdException w:name="Table Subtle 2" w:locked="1" w:semiHidden="1" w:unhideWhenUsed="1"/>
    <w:lsdException w:name="Table Web 1" w:locked="1" w:semiHidden="1" w:unhideWhenUsed="1"/>
    <w:lsdException w:name="Table Web 2" w:locked="1" w:semiHidden="1" w:unhideWhenUsed="1"/>
    <w:lsdException w:name="Table Web 3" w:locked="1" w:semiHidden="1" w:unhideWhenUsed="1"/>
    <w:lsdException w:name="Balloon Text" w:locked="1" w:semiHidden="1" w:unhideWhenUsed="1"/>
    <w:lsdException w:name="Table Grid" w:uiPriority="0"/>
    <w:lsdException w:name="Table Theme" w:locked="1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E947EC"/>
  </w:style>
  <w:style w:type="paragraph" w:styleId="1">
    <w:name w:val="heading 1"/>
    <w:basedOn w:val="a1"/>
    <w:next w:val="a1"/>
    <w:link w:val="11"/>
    <w:uiPriority w:val="99"/>
    <w:qFormat/>
    <w:rsid w:val="005D487C"/>
    <w:pPr>
      <w:keepNext/>
      <w:numPr>
        <w:numId w:val="20"/>
      </w:numPr>
      <w:jc w:val="center"/>
      <w:outlineLvl w:val="0"/>
    </w:pPr>
    <w:rPr>
      <w:b/>
      <w:sz w:val="28"/>
    </w:rPr>
  </w:style>
  <w:style w:type="paragraph" w:styleId="2">
    <w:name w:val="heading 2"/>
    <w:basedOn w:val="a1"/>
    <w:next w:val="a1"/>
    <w:link w:val="20"/>
    <w:uiPriority w:val="99"/>
    <w:qFormat/>
    <w:rsid w:val="00830A86"/>
    <w:pPr>
      <w:keepNext/>
      <w:spacing w:before="240" w:after="60"/>
      <w:outlineLvl w:val="1"/>
    </w:pPr>
    <w:rPr>
      <w:rFonts w:ascii="Arial" w:hAnsi="Arial"/>
      <w:b/>
      <w:bCs/>
      <w:i/>
      <w:iCs/>
      <w:sz w:val="28"/>
      <w:szCs w:val="28"/>
    </w:rPr>
  </w:style>
  <w:style w:type="paragraph" w:styleId="3">
    <w:name w:val="heading 3"/>
    <w:basedOn w:val="a1"/>
    <w:next w:val="a1"/>
    <w:link w:val="30"/>
    <w:uiPriority w:val="99"/>
    <w:qFormat/>
    <w:rsid w:val="00EB28AB"/>
    <w:pPr>
      <w:keepNext/>
      <w:spacing w:before="240" w:after="60"/>
      <w:outlineLvl w:val="2"/>
    </w:pPr>
    <w:rPr>
      <w:rFonts w:ascii="Arial" w:hAnsi="Arial"/>
      <w:b/>
      <w:sz w:val="26"/>
    </w:rPr>
  </w:style>
  <w:style w:type="paragraph" w:styleId="4">
    <w:name w:val="heading 4"/>
    <w:basedOn w:val="a1"/>
    <w:next w:val="a1"/>
    <w:link w:val="40"/>
    <w:uiPriority w:val="99"/>
    <w:qFormat/>
    <w:rsid w:val="00D161DF"/>
    <w:pPr>
      <w:keepNext/>
      <w:spacing w:before="240" w:after="60"/>
      <w:outlineLvl w:val="3"/>
    </w:pPr>
    <w:rPr>
      <w:b/>
      <w:sz w:val="28"/>
    </w:rPr>
  </w:style>
  <w:style w:type="paragraph" w:styleId="5">
    <w:name w:val="heading 5"/>
    <w:basedOn w:val="a1"/>
    <w:next w:val="a1"/>
    <w:link w:val="50"/>
    <w:uiPriority w:val="99"/>
    <w:qFormat/>
    <w:rsid w:val="009A4625"/>
    <w:pPr>
      <w:spacing w:before="240" w:after="60"/>
      <w:outlineLvl w:val="4"/>
    </w:pPr>
    <w:rPr>
      <w:b/>
      <w:i/>
      <w:sz w:val="26"/>
    </w:rPr>
  </w:style>
  <w:style w:type="paragraph" w:styleId="6">
    <w:name w:val="heading 6"/>
    <w:basedOn w:val="a1"/>
    <w:next w:val="a1"/>
    <w:link w:val="60"/>
    <w:uiPriority w:val="99"/>
    <w:qFormat/>
    <w:rsid w:val="002C1BC7"/>
    <w:p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7">
    <w:name w:val="heading 7"/>
    <w:basedOn w:val="a1"/>
    <w:next w:val="a1"/>
    <w:link w:val="70"/>
    <w:uiPriority w:val="99"/>
    <w:qFormat/>
    <w:rsid w:val="000645E3"/>
    <w:pPr>
      <w:spacing w:before="240" w:after="60"/>
      <w:outlineLvl w:val="6"/>
    </w:pPr>
    <w:rPr>
      <w:sz w:val="24"/>
      <w:szCs w:val="24"/>
    </w:rPr>
  </w:style>
  <w:style w:type="paragraph" w:styleId="8">
    <w:name w:val="heading 8"/>
    <w:basedOn w:val="a1"/>
    <w:next w:val="a1"/>
    <w:link w:val="80"/>
    <w:uiPriority w:val="99"/>
    <w:qFormat/>
    <w:rsid w:val="00D161DF"/>
    <w:pPr>
      <w:spacing w:before="240" w:after="60"/>
      <w:outlineLvl w:val="7"/>
    </w:pPr>
    <w:rPr>
      <w:rFonts w:ascii="Calibri" w:hAnsi="Calibri"/>
      <w:i/>
      <w:iCs/>
      <w:sz w:val="24"/>
      <w:szCs w:val="24"/>
    </w:rPr>
  </w:style>
  <w:style w:type="paragraph" w:styleId="9">
    <w:name w:val="heading 9"/>
    <w:basedOn w:val="a1"/>
    <w:next w:val="a1"/>
    <w:link w:val="90"/>
    <w:uiPriority w:val="99"/>
    <w:qFormat/>
    <w:rsid w:val="00410DCA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11">
    <w:name w:val="Заголовок 1 Знак"/>
    <w:link w:val="1"/>
    <w:uiPriority w:val="99"/>
    <w:locked/>
    <w:rsid w:val="005D487C"/>
    <w:rPr>
      <w:rFonts w:cs="Times New Roman"/>
      <w:b/>
      <w:sz w:val="28"/>
    </w:rPr>
  </w:style>
  <w:style w:type="character" w:customStyle="1" w:styleId="20">
    <w:name w:val="Заголовок 2 Знак"/>
    <w:link w:val="2"/>
    <w:uiPriority w:val="99"/>
    <w:locked/>
    <w:rsid w:val="00F1043A"/>
    <w:rPr>
      <w:rFonts w:ascii="Arial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link w:val="3"/>
    <w:uiPriority w:val="99"/>
    <w:locked/>
    <w:rsid w:val="000645E3"/>
    <w:rPr>
      <w:rFonts w:ascii="Arial" w:hAnsi="Arial" w:cs="Times New Roman"/>
      <w:b/>
      <w:sz w:val="26"/>
    </w:rPr>
  </w:style>
  <w:style w:type="character" w:customStyle="1" w:styleId="40">
    <w:name w:val="Заголовок 4 Знак"/>
    <w:link w:val="4"/>
    <w:uiPriority w:val="99"/>
    <w:locked/>
    <w:rsid w:val="000645E3"/>
    <w:rPr>
      <w:rFonts w:cs="Times New Roman"/>
      <w:b/>
      <w:sz w:val="28"/>
    </w:rPr>
  </w:style>
  <w:style w:type="character" w:customStyle="1" w:styleId="50">
    <w:name w:val="Заголовок 5 Знак"/>
    <w:link w:val="5"/>
    <w:uiPriority w:val="99"/>
    <w:locked/>
    <w:rsid w:val="000645E3"/>
    <w:rPr>
      <w:rFonts w:cs="Times New Roman"/>
      <w:b/>
      <w:i/>
      <w:sz w:val="26"/>
    </w:rPr>
  </w:style>
  <w:style w:type="character" w:customStyle="1" w:styleId="60">
    <w:name w:val="Заголовок 6 Знак"/>
    <w:link w:val="6"/>
    <w:uiPriority w:val="99"/>
    <w:semiHidden/>
    <w:locked/>
    <w:rsid w:val="002C1BC7"/>
    <w:rPr>
      <w:rFonts w:ascii="Calibri" w:hAnsi="Calibri" w:cs="Times New Roman"/>
      <w:b/>
      <w:bCs/>
      <w:sz w:val="22"/>
      <w:szCs w:val="22"/>
    </w:rPr>
  </w:style>
  <w:style w:type="character" w:customStyle="1" w:styleId="70">
    <w:name w:val="Заголовок 7 Знак"/>
    <w:link w:val="7"/>
    <w:uiPriority w:val="99"/>
    <w:locked/>
    <w:rsid w:val="000645E3"/>
    <w:rPr>
      <w:rFonts w:cs="Times New Roman"/>
      <w:sz w:val="24"/>
      <w:szCs w:val="24"/>
    </w:rPr>
  </w:style>
  <w:style w:type="character" w:customStyle="1" w:styleId="80">
    <w:name w:val="Заголовок 8 Знак"/>
    <w:link w:val="8"/>
    <w:uiPriority w:val="99"/>
    <w:semiHidden/>
    <w:locked/>
    <w:rsid w:val="00B2677E"/>
    <w:rPr>
      <w:rFonts w:ascii="Calibri" w:hAnsi="Calibri" w:cs="Times New Roman"/>
      <w:i/>
      <w:iCs/>
      <w:sz w:val="24"/>
      <w:szCs w:val="24"/>
    </w:rPr>
  </w:style>
  <w:style w:type="character" w:customStyle="1" w:styleId="90">
    <w:name w:val="Заголовок 9 Знак"/>
    <w:link w:val="9"/>
    <w:uiPriority w:val="99"/>
    <w:semiHidden/>
    <w:locked/>
    <w:rsid w:val="00410DCA"/>
    <w:rPr>
      <w:rFonts w:ascii="Cambria" w:hAnsi="Cambria" w:cs="Times New Roman"/>
      <w:sz w:val="22"/>
      <w:szCs w:val="22"/>
    </w:rPr>
  </w:style>
  <w:style w:type="paragraph" w:styleId="a5">
    <w:name w:val="Body Text"/>
    <w:basedOn w:val="a1"/>
    <w:link w:val="a6"/>
    <w:uiPriority w:val="99"/>
    <w:rsid w:val="00830A86"/>
    <w:pPr>
      <w:jc w:val="both"/>
    </w:pPr>
    <w:rPr>
      <w:sz w:val="24"/>
      <w:szCs w:val="24"/>
    </w:rPr>
  </w:style>
  <w:style w:type="character" w:customStyle="1" w:styleId="a6">
    <w:name w:val="Основной текст Знак"/>
    <w:link w:val="a5"/>
    <w:uiPriority w:val="99"/>
    <w:locked/>
    <w:rsid w:val="003F6508"/>
    <w:rPr>
      <w:rFonts w:cs="Times New Roman"/>
      <w:sz w:val="24"/>
      <w:szCs w:val="24"/>
    </w:rPr>
  </w:style>
  <w:style w:type="paragraph" w:styleId="a7">
    <w:name w:val="Body Text Indent"/>
    <w:basedOn w:val="a1"/>
    <w:link w:val="a8"/>
    <w:uiPriority w:val="99"/>
    <w:rsid w:val="00D161DF"/>
    <w:pPr>
      <w:spacing w:after="120"/>
      <w:ind w:left="283"/>
    </w:pPr>
  </w:style>
  <w:style w:type="character" w:customStyle="1" w:styleId="a8">
    <w:name w:val="Основной текст с отступом Знак"/>
    <w:link w:val="a7"/>
    <w:uiPriority w:val="99"/>
    <w:locked/>
    <w:rsid w:val="000645E3"/>
    <w:rPr>
      <w:rFonts w:cs="Times New Roman"/>
    </w:rPr>
  </w:style>
  <w:style w:type="paragraph" w:styleId="21">
    <w:name w:val="Body Text Indent 2"/>
    <w:basedOn w:val="a1"/>
    <w:link w:val="22"/>
    <w:uiPriority w:val="99"/>
    <w:rsid w:val="00D161DF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link w:val="21"/>
    <w:uiPriority w:val="99"/>
    <w:semiHidden/>
    <w:locked/>
    <w:rsid w:val="00B2677E"/>
    <w:rPr>
      <w:rFonts w:cs="Times New Roman"/>
      <w:sz w:val="20"/>
      <w:szCs w:val="20"/>
    </w:rPr>
  </w:style>
  <w:style w:type="paragraph" w:customStyle="1" w:styleId="ConsNonformat">
    <w:name w:val="ConsNonformat"/>
    <w:uiPriority w:val="99"/>
    <w:rsid w:val="00D161DF"/>
    <w:rPr>
      <w:rFonts w:ascii="Consultant" w:hAnsi="Consultant"/>
    </w:rPr>
  </w:style>
  <w:style w:type="paragraph" w:styleId="a9">
    <w:name w:val="header"/>
    <w:basedOn w:val="a1"/>
    <w:link w:val="aa"/>
    <w:uiPriority w:val="99"/>
    <w:rsid w:val="00B37700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link w:val="a9"/>
    <w:uiPriority w:val="99"/>
    <w:locked/>
    <w:rsid w:val="003F6508"/>
    <w:rPr>
      <w:rFonts w:cs="Times New Roman"/>
    </w:rPr>
  </w:style>
  <w:style w:type="character" w:styleId="ab">
    <w:name w:val="page number"/>
    <w:uiPriority w:val="99"/>
    <w:rsid w:val="00B37700"/>
    <w:rPr>
      <w:rFonts w:cs="Times New Roman"/>
    </w:rPr>
  </w:style>
  <w:style w:type="table" w:styleId="ac">
    <w:name w:val="Table Grid"/>
    <w:basedOn w:val="a3"/>
    <w:uiPriority w:val="99"/>
    <w:rsid w:val="002338D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Title"/>
    <w:basedOn w:val="a1"/>
    <w:link w:val="ae"/>
    <w:uiPriority w:val="99"/>
    <w:qFormat/>
    <w:rsid w:val="00EB28AB"/>
    <w:pPr>
      <w:shd w:val="clear" w:color="auto" w:fill="FFFFFF"/>
      <w:spacing w:before="463"/>
      <w:ind w:left="2127"/>
      <w:jc w:val="center"/>
    </w:pPr>
    <w:rPr>
      <w:b/>
      <w:color w:val="000000"/>
      <w:spacing w:val="1"/>
      <w:sz w:val="28"/>
    </w:rPr>
  </w:style>
  <w:style w:type="character" w:customStyle="1" w:styleId="ae">
    <w:name w:val="Заголовок Знак"/>
    <w:link w:val="ad"/>
    <w:uiPriority w:val="99"/>
    <w:locked/>
    <w:rsid w:val="007C2F9A"/>
    <w:rPr>
      <w:rFonts w:cs="Times New Roman"/>
      <w:b/>
      <w:color w:val="000000"/>
      <w:spacing w:val="1"/>
      <w:sz w:val="28"/>
      <w:shd w:val="clear" w:color="auto" w:fill="FFFFFF"/>
    </w:rPr>
  </w:style>
  <w:style w:type="paragraph" w:styleId="af">
    <w:name w:val="footer"/>
    <w:basedOn w:val="a1"/>
    <w:link w:val="af0"/>
    <w:uiPriority w:val="99"/>
    <w:rsid w:val="00EB28AB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</w:style>
  <w:style w:type="character" w:customStyle="1" w:styleId="af0">
    <w:name w:val="Нижний колонтитул Знак"/>
    <w:link w:val="af"/>
    <w:uiPriority w:val="99"/>
    <w:locked/>
    <w:rsid w:val="003F6508"/>
    <w:rPr>
      <w:rFonts w:cs="Times New Roman"/>
    </w:rPr>
  </w:style>
  <w:style w:type="paragraph" w:styleId="af1">
    <w:name w:val="Normal (Web)"/>
    <w:basedOn w:val="a1"/>
    <w:link w:val="af2"/>
    <w:uiPriority w:val="99"/>
    <w:rsid w:val="00BB45E4"/>
    <w:pPr>
      <w:spacing w:before="100" w:beforeAutospacing="1" w:after="100" w:afterAutospacing="1"/>
    </w:pPr>
    <w:rPr>
      <w:sz w:val="24"/>
    </w:rPr>
  </w:style>
  <w:style w:type="character" w:styleId="af3">
    <w:name w:val="Hyperlink"/>
    <w:uiPriority w:val="99"/>
    <w:rsid w:val="00EF68EA"/>
    <w:rPr>
      <w:rFonts w:cs="Times New Roman"/>
      <w:color w:val="0000FF"/>
      <w:u w:val="single"/>
    </w:rPr>
  </w:style>
  <w:style w:type="paragraph" w:styleId="af4">
    <w:name w:val="footnote text"/>
    <w:basedOn w:val="a1"/>
    <w:link w:val="af5"/>
    <w:uiPriority w:val="99"/>
    <w:semiHidden/>
    <w:rsid w:val="00720834"/>
  </w:style>
  <w:style w:type="character" w:customStyle="1" w:styleId="af5">
    <w:name w:val="Текст сноски Знак"/>
    <w:link w:val="af4"/>
    <w:uiPriority w:val="99"/>
    <w:locked/>
    <w:rsid w:val="00720834"/>
    <w:rPr>
      <w:rFonts w:cs="Times New Roman"/>
    </w:rPr>
  </w:style>
  <w:style w:type="character" w:styleId="af6">
    <w:name w:val="footnote reference"/>
    <w:uiPriority w:val="99"/>
    <w:semiHidden/>
    <w:rsid w:val="00720834"/>
    <w:rPr>
      <w:rFonts w:cs="Times New Roman"/>
      <w:vertAlign w:val="superscript"/>
    </w:rPr>
  </w:style>
  <w:style w:type="paragraph" w:customStyle="1" w:styleId="Style5">
    <w:name w:val="Style5"/>
    <w:basedOn w:val="a1"/>
    <w:uiPriority w:val="99"/>
    <w:rsid w:val="00CB09C8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177">
    <w:name w:val="Font Style177"/>
    <w:uiPriority w:val="99"/>
    <w:rsid w:val="00CB09C8"/>
    <w:rPr>
      <w:rFonts w:ascii="Times New Roman" w:hAnsi="Times New Roman"/>
      <w:b/>
      <w:color w:val="000000"/>
      <w:sz w:val="20"/>
    </w:rPr>
  </w:style>
  <w:style w:type="character" w:customStyle="1" w:styleId="FontStyle12">
    <w:name w:val="Font Style12"/>
    <w:uiPriority w:val="99"/>
    <w:rsid w:val="005544B7"/>
    <w:rPr>
      <w:rFonts w:ascii="Times New Roman" w:hAnsi="Times New Roman"/>
      <w:b/>
      <w:i/>
      <w:sz w:val="20"/>
    </w:rPr>
  </w:style>
  <w:style w:type="paragraph" w:customStyle="1" w:styleId="Style6">
    <w:name w:val="Style6"/>
    <w:basedOn w:val="a1"/>
    <w:uiPriority w:val="99"/>
    <w:rsid w:val="005544B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7">
    <w:name w:val="Style7"/>
    <w:basedOn w:val="a1"/>
    <w:uiPriority w:val="99"/>
    <w:rsid w:val="005544B7"/>
    <w:pPr>
      <w:widowControl w:val="0"/>
      <w:autoSpaceDE w:val="0"/>
      <w:autoSpaceDN w:val="0"/>
      <w:adjustRightInd w:val="0"/>
      <w:spacing w:line="250" w:lineRule="exact"/>
      <w:jc w:val="both"/>
    </w:pPr>
    <w:rPr>
      <w:sz w:val="24"/>
      <w:szCs w:val="24"/>
    </w:rPr>
  </w:style>
  <w:style w:type="paragraph" w:customStyle="1" w:styleId="Style8">
    <w:name w:val="Style8"/>
    <w:basedOn w:val="a1"/>
    <w:uiPriority w:val="99"/>
    <w:rsid w:val="005544B7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3">
    <w:name w:val="Style3"/>
    <w:basedOn w:val="a1"/>
    <w:uiPriority w:val="99"/>
    <w:rsid w:val="005544B7"/>
    <w:pPr>
      <w:widowControl w:val="0"/>
      <w:autoSpaceDE w:val="0"/>
      <w:autoSpaceDN w:val="0"/>
      <w:adjustRightInd w:val="0"/>
      <w:spacing w:line="254" w:lineRule="exact"/>
      <w:ind w:firstLine="1694"/>
    </w:pPr>
    <w:rPr>
      <w:sz w:val="24"/>
      <w:szCs w:val="24"/>
    </w:rPr>
  </w:style>
  <w:style w:type="paragraph" w:customStyle="1" w:styleId="Style4">
    <w:name w:val="Style4"/>
    <w:basedOn w:val="a1"/>
    <w:uiPriority w:val="99"/>
    <w:rsid w:val="005544B7"/>
    <w:pPr>
      <w:widowControl w:val="0"/>
      <w:autoSpaceDE w:val="0"/>
      <w:autoSpaceDN w:val="0"/>
      <w:adjustRightInd w:val="0"/>
      <w:spacing w:line="251" w:lineRule="exact"/>
    </w:pPr>
    <w:rPr>
      <w:sz w:val="24"/>
      <w:szCs w:val="24"/>
    </w:rPr>
  </w:style>
  <w:style w:type="paragraph" w:styleId="af7">
    <w:name w:val="No Spacing"/>
    <w:uiPriority w:val="99"/>
    <w:qFormat/>
    <w:rsid w:val="002C1BC7"/>
    <w:pPr>
      <w:ind w:firstLine="709"/>
    </w:pPr>
  </w:style>
  <w:style w:type="paragraph" w:customStyle="1" w:styleId="97">
    <w:name w:val="стиль97"/>
    <w:basedOn w:val="a1"/>
    <w:uiPriority w:val="99"/>
    <w:rsid w:val="00A36577"/>
    <w:pPr>
      <w:spacing w:before="100" w:beforeAutospacing="1" w:after="100" w:afterAutospacing="1"/>
      <w:ind w:firstLine="709"/>
    </w:pPr>
    <w:rPr>
      <w:sz w:val="24"/>
      <w:szCs w:val="24"/>
    </w:rPr>
  </w:style>
  <w:style w:type="paragraph" w:styleId="af8">
    <w:name w:val="List Paragraph"/>
    <w:basedOn w:val="a1"/>
    <w:uiPriority w:val="99"/>
    <w:qFormat/>
    <w:rsid w:val="00A36577"/>
    <w:pPr>
      <w:spacing w:after="200" w:line="276" w:lineRule="auto"/>
      <w:ind w:left="720" w:firstLine="709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Default">
    <w:name w:val="Default"/>
    <w:uiPriority w:val="99"/>
    <w:rsid w:val="00A36577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31">
    <w:name w:val="Body Text 3"/>
    <w:basedOn w:val="a1"/>
    <w:link w:val="32"/>
    <w:uiPriority w:val="99"/>
    <w:rsid w:val="00410DCA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semiHidden/>
    <w:locked/>
    <w:rsid w:val="00410DCA"/>
    <w:rPr>
      <w:rFonts w:cs="Times New Roman"/>
      <w:sz w:val="16"/>
      <w:szCs w:val="16"/>
    </w:rPr>
  </w:style>
  <w:style w:type="paragraph" w:styleId="23">
    <w:name w:val="Body Text 2"/>
    <w:basedOn w:val="a1"/>
    <w:link w:val="24"/>
    <w:uiPriority w:val="99"/>
    <w:rsid w:val="00450267"/>
    <w:pPr>
      <w:spacing w:after="120" w:line="480" w:lineRule="auto"/>
      <w:ind w:left="357" w:hanging="357"/>
    </w:pPr>
    <w:rPr>
      <w:rFonts w:ascii="Calibri" w:hAnsi="Calibri"/>
      <w:sz w:val="22"/>
      <w:szCs w:val="22"/>
      <w:lang w:eastAsia="en-US"/>
    </w:rPr>
  </w:style>
  <w:style w:type="character" w:customStyle="1" w:styleId="24">
    <w:name w:val="Основной текст 2 Знак"/>
    <w:link w:val="23"/>
    <w:uiPriority w:val="99"/>
    <w:locked/>
    <w:rsid w:val="00450267"/>
    <w:rPr>
      <w:rFonts w:ascii="Calibri" w:hAnsi="Calibri" w:cs="Times New Roman"/>
      <w:sz w:val="22"/>
      <w:szCs w:val="22"/>
      <w:lang w:eastAsia="en-US"/>
    </w:rPr>
  </w:style>
  <w:style w:type="paragraph" w:styleId="a">
    <w:name w:val="Subtitle"/>
    <w:basedOn w:val="a1"/>
    <w:link w:val="af9"/>
    <w:uiPriority w:val="99"/>
    <w:qFormat/>
    <w:rsid w:val="005D487C"/>
    <w:pPr>
      <w:numPr>
        <w:numId w:val="22"/>
      </w:numPr>
      <w:jc w:val="center"/>
    </w:pPr>
    <w:rPr>
      <w:b/>
      <w:snapToGrid w:val="0"/>
      <w:color w:val="000000"/>
      <w:sz w:val="28"/>
    </w:rPr>
  </w:style>
  <w:style w:type="character" w:customStyle="1" w:styleId="af9">
    <w:name w:val="Подзаголовок Знак"/>
    <w:link w:val="a"/>
    <w:uiPriority w:val="99"/>
    <w:locked/>
    <w:rsid w:val="005D487C"/>
    <w:rPr>
      <w:rFonts w:cs="Times New Roman"/>
      <w:b/>
      <w:snapToGrid w:val="0"/>
      <w:color w:val="000000"/>
      <w:sz w:val="28"/>
    </w:rPr>
  </w:style>
  <w:style w:type="character" w:customStyle="1" w:styleId="apple-converted-space">
    <w:name w:val="apple-converted-space"/>
    <w:uiPriority w:val="99"/>
    <w:rsid w:val="00472E6D"/>
    <w:rPr>
      <w:rFonts w:cs="Times New Roman"/>
    </w:rPr>
  </w:style>
  <w:style w:type="paragraph" w:styleId="afa">
    <w:name w:val="annotation text"/>
    <w:basedOn w:val="a1"/>
    <w:link w:val="afb"/>
    <w:uiPriority w:val="99"/>
    <w:semiHidden/>
    <w:rsid w:val="00A82720"/>
    <w:pPr>
      <w:spacing w:line="312" w:lineRule="auto"/>
      <w:ind w:firstLine="709"/>
      <w:jc w:val="both"/>
    </w:pPr>
  </w:style>
  <w:style w:type="character" w:customStyle="1" w:styleId="afb">
    <w:name w:val="Текст примечания Знак"/>
    <w:link w:val="afa"/>
    <w:uiPriority w:val="99"/>
    <w:semiHidden/>
    <w:locked/>
    <w:rsid w:val="00A82720"/>
    <w:rPr>
      <w:rFonts w:cs="Times New Roman"/>
    </w:rPr>
  </w:style>
  <w:style w:type="paragraph" w:customStyle="1" w:styleId="western">
    <w:name w:val="western"/>
    <w:basedOn w:val="a1"/>
    <w:uiPriority w:val="99"/>
    <w:rsid w:val="00A82720"/>
    <w:pPr>
      <w:shd w:val="clear" w:color="auto" w:fill="FFFFFF"/>
      <w:spacing w:before="100" w:beforeAutospacing="1" w:line="360" w:lineRule="auto"/>
    </w:pPr>
    <w:rPr>
      <w:color w:val="000000"/>
      <w:sz w:val="28"/>
      <w:szCs w:val="28"/>
    </w:rPr>
  </w:style>
  <w:style w:type="paragraph" w:customStyle="1" w:styleId="ConsPlusNormal">
    <w:name w:val="ConsPlusNormal"/>
    <w:rsid w:val="00AD04A1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customStyle="1" w:styleId="FR2">
    <w:name w:val="FR2"/>
    <w:uiPriority w:val="99"/>
    <w:rsid w:val="002254E7"/>
    <w:pPr>
      <w:widowControl w:val="0"/>
      <w:spacing w:line="300" w:lineRule="auto"/>
      <w:ind w:firstLine="720"/>
      <w:jc w:val="both"/>
    </w:pPr>
    <w:rPr>
      <w:sz w:val="28"/>
    </w:rPr>
  </w:style>
  <w:style w:type="paragraph" w:customStyle="1" w:styleId="a0">
    <w:name w:val="список с точками"/>
    <w:basedOn w:val="a1"/>
    <w:uiPriority w:val="99"/>
    <w:rsid w:val="003F6508"/>
    <w:pPr>
      <w:numPr>
        <w:numId w:val="1"/>
      </w:numPr>
      <w:tabs>
        <w:tab w:val="num" w:pos="756"/>
      </w:tabs>
      <w:spacing w:line="312" w:lineRule="auto"/>
      <w:ind w:left="756"/>
      <w:jc w:val="both"/>
    </w:pPr>
    <w:rPr>
      <w:sz w:val="24"/>
      <w:szCs w:val="24"/>
    </w:rPr>
  </w:style>
  <w:style w:type="paragraph" w:customStyle="1" w:styleId="afc">
    <w:name w:val="Для таблиц"/>
    <w:basedOn w:val="a1"/>
    <w:uiPriority w:val="99"/>
    <w:rsid w:val="003F6508"/>
    <w:rPr>
      <w:sz w:val="24"/>
      <w:szCs w:val="24"/>
    </w:rPr>
  </w:style>
  <w:style w:type="paragraph" w:styleId="33">
    <w:name w:val="Body Text Indent 3"/>
    <w:basedOn w:val="a1"/>
    <w:link w:val="34"/>
    <w:uiPriority w:val="99"/>
    <w:rsid w:val="003F6508"/>
    <w:pPr>
      <w:spacing w:line="340" w:lineRule="exact"/>
      <w:ind w:left="284" w:hanging="284"/>
      <w:jc w:val="both"/>
    </w:pPr>
    <w:rPr>
      <w:sz w:val="24"/>
    </w:rPr>
  </w:style>
  <w:style w:type="character" w:customStyle="1" w:styleId="34">
    <w:name w:val="Основной текст с отступом 3 Знак"/>
    <w:link w:val="33"/>
    <w:uiPriority w:val="99"/>
    <w:locked/>
    <w:rsid w:val="003F6508"/>
    <w:rPr>
      <w:rFonts w:cs="Times New Roman"/>
      <w:sz w:val="24"/>
    </w:rPr>
  </w:style>
  <w:style w:type="character" w:customStyle="1" w:styleId="af2">
    <w:name w:val="Обычный (Интернет) Знак"/>
    <w:link w:val="af1"/>
    <w:uiPriority w:val="99"/>
    <w:locked/>
    <w:rsid w:val="003F6508"/>
    <w:rPr>
      <w:sz w:val="24"/>
    </w:rPr>
  </w:style>
  <w:style w:type="paragraph" w:styleId="afd">
    <w:name w:val="Balloon Text"/>
    <w:basedOn w:val="a1"/>
    <w:link w:val="afe"/>
    <w:uiPriority w:val="99"/>
    <w:semiHidden/>
    <w:rsid w:val="003F6508"/>
    <w:rPr>
      <w:rFonts w:ascii="Tahoma" w:hAnsi="Tahoma"/>
      <w:sz w:val="16"/>
      <w:szCs w:val="16"/>
    </w:rPr>
  </w:style>
  <w:style w:type="character" w:customStyle="1" w:styleId="afe">
    <w:name w:val="Текст выноски Знак"/>
    <w:link w:val="afd"/>
    <w:uiPriority w:val="99"/>
    <w:semiHidden/>
    <w:locked/>
    <w:rsid w:val="003F6508"/>
    <w:rPr>
      <w:rFonts w:ascii="Tahoma" w:hAnsi="Tahoma" w:cs="Times New Roman"/>
      <w:sz w:val="16"/>
      <w:szCs w:val="16"/>
    </w:rPr>
  </w:style>
  <w:style w:type="character" w:styleId="aff">
    <w:name w:val="FollowedHyperlink"/>
    <w:uiPriority w:val="99"/>
    <w:rsid w:val="003F6508"/>
    <w:rPr>
      <w:rFonts w:cs="Times New Roman"/>
      <w:color w:val="800080"/>
      <w:u w:val="single"/>
    </w:rPr>
  </w:style>
  <w:style w:type="character" w:styleId="aff0">
    <w:name w:val="Strong"/>
    <w:uiPriority w:val="99"/>
    <w:qFormat/>
    <w:rsid w:val="003F6508"/>
    <w:rPr>
      <w:rFonts w:cs="Times New Roman"/>
      <w:b/>
      <w:bCs/>
    </w:rPr>
  </w:style>
  <w:style w:type="character" w:customStyle="1" w:styleId="highlight">
    <w:name w:val="highlight"/>
    <w:uiPriority w:val="99"/>
    <w:rsid w:val="003F6508"/>
    <w:rPr>
      <w:rFonts w:cs="Times New Roman"/>
    </w:rPr>
  </w:style>
  <w:style w:type="character" w:customStyle="1" w:styleId="12">
    <w:name w:val="Оглавление 1 Знак"/>
    <w:link w:val="13"/>
    <w:uiPriority w:val="99"/>
    <w:locked/>
    <w:rsid w:val="009501B4"/>
    <w:rPr>
      <w:noProof/>
      <w:spacing w:val="-20"/>
      <w:sz w:val="28"/>
    </w:rPr>
  </w:style>
  <w:style w:type="paragraph" w:styleId="13">
    <w:name w:val="toc 1"/>
    <w:basedOn w:val="a1"/>
    <w:next w:val="a1"/>
    <w:link w:val="12"/>
    <w:autoRedefine/>
    <w:uiPriority w:val="99"/>
    <w:rsid w:val="009501B4"/>
    <w:pPr>
      <w:tabs>
        <w:tab w:val="right" w:leader="dot" w:pos="9345"/>
      </w:tabs>
      <w:spacing w:before="140"/>
    </w:pPr>
    <w:rPr>
      <w:noProof/>
      <w:spacing w:val="-20"/>
      <w:sz w:val="28"/>
    </w:rPr>
  </w:style>
  <w:style w:type="paragraph" w:customStyle="1" w:styleId="aff1">
    <w:name w:val="Знак"/>
    <w:basedOn w:val="a1"/>
    <w:uiPriority w:val="99"/>
    <w:rsid w:val="000645E3"/>
    <w:pPr>
      <w:keepNext/>
      <w:keepLines/>
      <w:pageBreakBefore/>
      <w:pBdr>
        <w:bottom w:val="double" w:sz="4" w:space="1" w:color="auto"/>
      </w:pBdr>
      <w:spacing w:before="400" w:after="200"/>
      <w:jc w:val="center"/>
    </w:pPr>
    <w:rPr>
      <w:rFonts w:ascii="Verdana" w:hAnsi="Verdana"/>
      <w:b/>
      <w:i/>
      <w:caps/>
      <w:sz w:val="22"/>
      <w:szCs w:val="22"/>
      <w:lang w:val="en-US" w:eastAsia="en-US"/>
    </w:rPr>
  </w:style>
  <w:style w:type="paragraph" w:styleId="HTML">
    <w:name w:val="HTML Preformatted"/>
    <w:basedOn w:val="a1"/>
    <w:link w:val="HTML0"/>
    <w:uiPriority w:val="99"/>
    <w:rsid w:val="000645E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</w:rPr>
  </w:style>
  <w:style w:type="character" w:customStyle="1" w:styleId="HTML0">
    <w:name w:val="Стандартный HTML Знак"/>
    <w:link w:val="HTML"/>
    <w:uiPriority w:val="99"/>
    <w:locked/>
    <w:rsid w:val="000645E3"/>
    <w:rPr>
      <w:rFonts w:ascii="Courier New" w:hAnsi="Courier New" w:cs="Courier New"/>
    </w:rPr>
  </w:style>
  <w:style w:type="character" w:customStyle="1" w:styleId="text21">
    <w:name w:val="text21"/>
    <w:uiPriority w:val="99"/>
    <w:rsid w:val="000645E3"/>
    <w:rPr>
      <w:rFonts w:ascii="Arial" w:hAnsi="Arial"/>
      <w:sz w:val="17"/>
    </w:rPr>
  </w:style>
  <w:style w:type="character" w:customStyle="1" w:styleId="zagol21">
    <w:name w:val="zagol21"/>
    <w:uiPriority w:val="99"/>
    <w:rsid w:val="000645E3"/>
    <w:rPr>
      <w:rFonts w:ascii="Arial" w:hAnsi="Arial"/>
      <w:b/>
      <w:sz w:val="21"/>
    </w:rPr>
  </w:style>
  <w:style w:type="character" w:customStyle="1" w:styleId="name1">
    <w:name w:val="name1"/>
    <w:uiPriority w:val="99"/>
    <w:rsid w:val="000645E3"/>
    <w:rPr>
      <w:rFonts w:ascii="Arial" w:hAnsi="Arial"/>
      <w:i/>
      <w:sz w:val="18"/>
    </w:rPr>
  </w:style>
  <w:style w:type="character" w:customStyle="1" w:styleId="paragraph">
    <w:name w:val="paragraph"/>
    <w:uiPriority w:val="99"/>
    <w:rsid w:val="000645E3"/>
    <w:rPr>
      <w:rFonts w:cs="Times New Roman"/>
    </w:rPr>
  </w:style>
  <w:style w:type="paragraph" w:customStyle="1" w:styleId="FR3">
    <w:name w:val="FR3"/>
    <w:uiPriority w:val="99"/>
    <w:rsid w:val="000645E3"/>
    <w:pPr>
      <w:widowControl w:val="0"/>
      <w:autoSpaceDE w:val="0"/>
      <w:autoSpaceDN w:val="0"/>
      <w:spacing w:before="220" w:line="278" w:lineRule="auto"/>
      <w:ind w:firstLine="380"/>
      <w:jc w:val="both"/>
    </w:pPr>
    <w:rPr>
      <w:rFonts w:ascii="Arial" w:hAnsi="Arial" w:cs="Arial"/>
      <w:b/>
      <w:bCs/>
      <w:i/>
      <w:iCs/>
    </w:rPr>
  </w:style>
  <w:style w:type="paragraph" w:styleId="aff2">
    <w:name w:val="Document Map"/>
    <w:basedOn w:val="a1"/>
    <w:link w:val="aff3"/>
    <w:uiPriority w:val="99"/>
    <w:semiHidden/>
    <w:rsid w:val="000645E3"/>
    <w:pPr>
      <w:shd w:val="clear" w:color="auto" w:fill="000080"/>
    </w:pPr>
    <w:rPr>
      <w:rFonts w:ascii="Tahoma" w:hAnsi="Tahoma"/>
    </w:rPr>
  </w:style>
  <w:style w:type="character" w:customStyle="1" w:styleId="aff3">
    <w:name w:val="Схема документа Знак"/>
    <w:link w:val="aff2"/>
    <w:uiPriority w:val="99"/>
    <w:semiHidden/>
    <w:locked/>
    <w:rsid w:val="000645E3"/>
    <w:rPr>
      <w:rFonts w:ascii="Tahoma" w:hAnsi="Tahoma" w:cs="Tahoma"/>
      <w:shd w:val="clear" w:color="auto" w:fill="000080"/>
    </w:rPr>
  </w:style>
  <w:style w:type="character" w:customStyle="1" w:styleId="aff4">
    <w:name w:val="Гипертекстовая ссылка"/>
    <w:uiPriority w:val="99"/>
    <w:rsid w:val="000645E3"/>
    <w:rPr>
      <w:b/>
      <w:color w:val="008000"/>
    </w:rPr>
  </w:style>
  <w:style w:type="character" w:customStyle="1" w:styleId="aff5">
    <w:name w:val="Цветовое выделение"/>
    <w:uiPriority w:val="99"/>
    <w:rsid w:val="000645E3"/>
    <w:rPr>
      <w:b/>
      <w:color w:val="000080"/>
    </w:rPr>
  </w:style>
  <w:style w:type="paragraph" w:customStyle="1" w:styleId="aff6">
    <w:name w:val="Нормальный (таблица)"/>
    <w:basedOn w:val="a1"/>
    <w:next w:val="a1"/>
    <w:uiPriority w:val="99"/>
    <w:rsid w:val="000645E3"/>
    <w:pPr>
      <w:widowControl w:val="0"/>
      <w:autoSpaceDE w:val="0"/>
      <w:autoSpaceDN w:val="0"/>
      <w:adjustRightInd w:val="0"/>
      <w:jc w:val="both"/>
    </w:pPr>
    <w:rPr>
      <w:rFonts w:ascii="Arial" w:hAnsi="Arial" w:cs="Arial"/>
      <w:sz w:val="24"/>
      <w:szCs w:val="24"/>
    </w:rPr>
  </w:style>
  <w:style w:type="paragraph" w:customStyle="1" w:styleId="aff7">
    <w:name w:val="Таблицы (моноширинный)"/>
    <w:basedOn w:val="a1"/>
    <w:next w:val="a1"/>
    <w:uiPriority w:val="99"/>
    <w:rsid w:val="000645E3"/>
    <w:pPr>
      <w:widowControl w:val="0"/>
      <w:autoSpaceDE w:val="0"/>
      <w:autoSpaceDN w:val="0"/>
      <w:adjustRightInd w:val="0"/>
      <w:jc w:val="both"/>
    </w:pPr>
    <w:rPr>
      <w:rFonts w:ascii="Courier New" w:hAnsi="Courier New" w:cs="Courier New"/>
      <w:sz w:val="24"/>
      <w:szCs w:val="24"/>
    </w:rPr>
  </w:style>
  <w:style w:type="paragraph" w:customStyle="1" w:styleId="aff8">
    <w:name w:val="Прижатый влево"/>
    <w:basedOn w:val="a1"/>
    <w:next w:val="a1"/>
    <w:uiPriority w:val="99"/>
    <w:rsid w:val="000645E3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aff9">
    <w:name w:val="Цитаты"/>
    <w:basedOn w:val="a1"/>
    <w:uiPriority w:val="99"/>
    <w:rsid w:val="000645E3"/>
    <w:pPr>
      <w:widowControl w:val="0"/>
      <w:spacing w:before="100" w:after="100"/>
      <w:ind w:left="360" w:right="360"/>
    </w:pPr>
    <w:rPr>
      <w:sz w:val="24"/>
    </w:rPr>
  </w:style>
  <w:style w:type="paragraph" w:customStyle="1" w:styleId="H2">
    <w:name w:val="H2"/>
    <w:basedOn w:val="a1"/>
    <w:next w:val="a1"/>
    <w:uiPriority w:val="99"/>
    <w:rsid w:val="000645E3"/>
    <w:pPr>
      <w:keepNext/>
      <w:widowControl w:val="0"/>
      <w:spacing w:before="100" w:after="100"/>
      <w:outlineLvl w:val="2"/>
    </w:pPr>
    <w:rPr>
      <w:b/>
      <w:sz w:val="36"/>
    </w:rPr>
  </w:style>
  <w:style w:type="paragraph" w:customStyle="1" w:styleId="ConsPlusNonformat">
    <w:name w:val="ConsPlusNonformat"/>
    <w:uiPriority w:val="99"/>
    <w:rsid w:val="000645E3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211">
    <w:name w:val="Знак2 Знак Знак1 Знак1 Знак Знак Знак Знак Знак Знак Знак Знак Знак Знак Знак Знак"/>
    <w:basedOn w:val="a1"/>
    <w:uiPriority w:val="99"/>
    <w:rsid w:val="000645E3"/>
    <w:pPr>
      <w:spacing w:after="160" w:line="240" w:lineRule="exact"/>
    </w:pPr>
    <w:rPr>
      <w:rFonts w:ascii="Verdana" w:hAnsi="Verdana" w:cs="Verdana"/>
      <w:lang w:val="en-US" w:eastAsia="en-US"/>
    </w:rPr>
  </w:style>
  <w:style w:type="character" w:customStyle="1" w:styleId="91">
    <w:name w:val="Знак Знак9"/>
    <w:uiPriority w:val="99"/>
    <w:rsid w:val="000645E3"/>
    <w:rPr>
      <w:b/>
      <w:sz w:val="40"/>
      <w:lang w:val="ru-RU" w:eastAsia="ru-RU"/>
    </w:rPr>
  </w:style>
  <w:style w:type="paragraph" w:styleId="affa">
    <w:name w:val="Block Text"/>
    <w:basedOn w:val="a1"/>
    <w:uiPriority w:val="99"/>
    <w:rsid w:val="000645E3"/>
    <w:pPr>
      <w:tabs>
        <w:tab w:val="left" w:pos="993"/>
      </w:tabs>
      <w:ind w:left="709" w:right="567" w:firstLine="1191"/>
      <w:jc w:val="both"/>
    </w:pPr>
    <w:rPr>
      <w:sz w:val="28"/>
    </w:rPr>
  </w:style>
  <w:style w:type="paragraph" w:customStyle="1" w:styleId="25">
    <w:name w:val="Стиль2"/>
    <w:basedOn w:val="a1"/>
    <w:uiPriority w:val="99"/>
    <w:rsid w:val="000645E3"/>
    <w:pPr>
      <w:jc w:val="center"/>
    </w:pPr>
    <w:rPr>
      <w:rFonts w:ascii="Arial" w:hAnsi="Arial"/>
      <w:b/>
      <w:caps/>
      <w:sz w:val="24"/>
    </w:rPr>
  </w:style>
  <w:style w:type="paragraph" w:customStyle="1" w:styleId="14">
    <w:name w:val="заголовок 1"/>
    <w:basedOn w:val="a1"/>
    <w:next w:val="a1"/>
    <w:link w:val="15"/>
    <w:uiPriority w:val="99"/>
    <w:rsid w:val="000645E3"/>
    <w:pPr>
      <w:keepNext/>
      <w:widowControl w:val="0"/>
      <w:jc w:val="center"/>
    </w:pPr>
    <w:rPr>
      <w:b/>
    </w:rPr>
  </w:style>
  <w:style w:type="character" w:customStyle="1" w:styleId="15">
    <w:name w:val="заголовок 1 Знак"/>
    <w:link w:val="14"/>
    <w:uiPriority w:val="99"/>
    <w:locked/>
    <w:rsid w:val="000645E3"/>
    <w:rPr>
      <w:b/>
    </w:rPr>
  </w:style>
  <w:style w:type="paragraph" w:customStyle="1" w:styleId="16">
    <w:name w:val="Текст1"/>
    <w:basedOn w:val="a1"/>
    <w:uiPriority w:val="99"/>
    <w:rsid w:val="000645E3"/>
    <w:pPr>
      <w:overflowPunct w:val="0"/>
      <w:autoSpaceDE w:val="0"/>
      <w:autoSpaceDN w:val="0"/>
      <w:adjustRightInd w:val="0"/>
      <w:textAlignment w:val="baseline"/>
    </w:pPr>
    <w:rPr>
      <w:rFonts w:ascii="Courier New" w:hAnsi="Courier New"/>
    </w:rPr>
  </w:style>
  <w:style w:type="paragraph" w:styleId="26">
    <w:name w:val="toc 2"/>
    <w:basedOn w:val="a1"/>
    <w:next w:val="a1"/>
    <w:autoRedefine/>
    <w:uiPriority w:val="99"/>
    <w:rsid w:val="000645E3"/>
    <w:pPr>
      <w:tabs>
        <w:tab w:val="right" w:leader="dot" w:pos="9628"/>
      </w:tabs>
      <w:spacing w:before="60"/>
      <w:ind w:left="198"/>
    </w:pPr>
    <w:rPr>
      <w:smallCaps/>
    </w:rPr>
  </w:style>
  <w:style w:type="paragraph" w:styleId="35">
    <w:name w:val="toc 3"/>
    <w:basedOn w:val="a1"/>
    <w:next w:val="a1"/>
    <w:autoRedefine/>
    <w:uiPriority w:val="99"/>
    <w:rsid w:val="000645E3"/>
    <w:pPr>
      <w:ind w:left="400"/>
    </w:pPr>
    <w:rPr>
      <w:i/>
      <w:iCs/>
    </w:rPr>
  </w:style>
  <w:style w:type="paragraph" w:styleId="41">
    <w:name w:val="toc 4"/>
    <w:basedOn w:val="a1"/>
    <w:next w:val="a1"/>
    <w:autoRedefine/>
    <w:uiPriority w:val="99"/>
    <w:semiHidden/>
    <w:rsid w:val="000645E3"/>
    <w:pPr>
      <w:ind w:left="600"/>
    </w:pPr>
    <w:rPr>
      <w:sz w:val="18"/>
      <w:szCs w:val="18"/>
    </w:rPr>
  </w:style>
  <w:style w:type="paragraph" w:styleId="51">
    <w:name w:val="toc 5"/>
    <w:basedOn w:val="a1"/>
    <w:next w:val="a1"/>
    <w:autoRedefine/>
    <w:uiPriority w:val="99"/>
    <w:semiHidden/>
    <w:rsid w:val="000645E3"/>
    <w:pPr>
      <w:ind w:left="800"/>
    </w:pPr>
    <w:rPr>
      <w:sz w:val="18"/>
      <w:szCs w:val="18"/>
    </w:rPr>
  </w:style>
  <w:style w:type="paragraph" w:styleId="61">
    <w:name w:val="toc 6"/>
    <w:basedOn w:val="a1"/>
    <w:next w:val="a1"/>
    <w:autoRedefine/>
    <w:uiPriority w:val="99"/>
    <w:semiHidden/>
    <w:rsid w:val="000645E3"/>
    <w:pPr>
      <w:ind w:left="1000"/>
    </w:pPr>
    <w:rPr>
      <w:sz w:val="18"/>
      <w:szCs w:val="18"/>
    </w:rPr>
  </w:style>
  <w:style w:type="paragraph" w:styleId="71">
    <w:name w:val="toc 7"/>
    <w:basedOn w:val="a1"/>
    <w:next w:val="a1"/>
    <w:autoRedefine/>
    <w:uiPriority w:val="99"/>
    <w:semiHidden/>
    <w:rsid w:val="000645E3"/>
    <w:pPr>
      <w:ind w:left="1200"/>
    </w:pPr>
    <w:rPr>
      <w:sz w:val="18"/>
      <w:szCs w:val="18"/>
    </w:rPr>
  </w:style>
  <w:style w:type="paragraph" w:styleId="81">
    <w:name w:val="toc 8"/>
    <w:basedOn w:val="a1"/>
    <w:next w:val="a1"/>
    <w:autoRedefine/>
    <w:uiPriority w:val="99"/>
    <w:semiHidden/>
    <w:rsid w:val="000645E3"/>
    <w:pPr>
      <w:ind w:left="1400"/>
    </w:pPr>
    <w:rPr>
      <w:sz w:val="18"/>
      <w:szCs w:val="18"/>
    </w:rPr>
  </w:style>
  <w:style w:type="paragraph" w:styleId="92">
    <w:name w:val="toc 9"/>
    <w:basedOn w:val="a1"/>
    <w:next w:val="a1"/>
    <w:autoRedefine/>
    <w:uiPriority w:val="99"/>
    <w:semiHidden/>
    <w:rsid w:val="000645E3"/>
    <w:pPr>
      <w:ind w:left="1600"/>
    </w:pPr>
    <w:rPr>
      <w:sz w:val="18"/>
      <w:szCs w:val="18"/>
    </w:rPr>
  </w:style>
  <w:style w:type="paragraph" w:styleId="affb">
    <w:name w:val="caption"/>
    <w:basedOn w:val="a1"/>
    <w:uiPriority w:val="99"/>
    <w:qFormat/>
    <w:rsid w:val="000645E3"/>
    <w:pPr>
      <w:ind w:right="43"/>
      <w:jc w:val="center"/>
    </w:pPr>
    <w:rPr>
      <w:b/>
      <w:sz w:val="28"/>
      <w:lang w:val="en-US"/>
    </w:rPr>
  </w:style>
  <w:style w:type="character" w:customStyle="1" w:styleId="-">
    <w:name w:val="опред-е"/>
    <w:uiPriority w:val="99"/>
    <w:rsid w:val="000645E3"/>
    <w:rPr>
      <w:rFonts w:cs="Times New Roman"/>
    </w:rPr>
  </w:style>
  <w:style w:type="character" w:customStyle="1" w:styleId="affc">
    <w:name w:val="выделение"/>
    <w:uiPriority w:val="99"/>
    <w:rsid w:val="000645E3"/>
    <w:rPr>
      <w:rFonts w:cs="Times New Roman"/>
    </w:rPr>
  </w:style>
  <w:style w:type="character" w:styleId="affd">
    <w:name w:val="Emphasis"/>
    <w:uiPriority w:val="99"/>
    <w:qFormat/>
    <w:rsid w:val="000645E3"/>
    <w:rPr>
      <w:rFonts w:cs="Times New Roman"/>
      <w:i/>
    </w:rPr>
  </w:style>
  <w:style w:type="paragraph" w:customStyle="1" w:styleId="WW-Web">
    <w:name w:val="WW-Обычный (Web)"/>
    <w:basedOn w:val="a1"/>
    <w:uiPriority w:val="99"/>
    <w:rsid w:val="000645E3"/>
    <w:pPr>
      <w:suppressAutoHyphens/>
      <w:spacing w:before="100" w:after="100" w:line="276" w:lineRule="auto"/>
      <w:jc w:val="both"/>
    </w:pPr>
    <w:rPr>
      <w:rFonts w:ascii="Calibri" w:eastAsia="Arial Unicode MS" w:hAnsi="Calibri"/>
      <w:kern w:val="1"/>
      <w:sz w:val="28"/>
      <w:szCs w:val="28"/>
      <w:lang w:val="en-US" w:eastAsia="ar-SA"/>
    </w:rPr>
  </w:style>
  <w:style w:type="paragraph" w:customStyle="1" w:styleId="2TimesNewRoman">
    <w:name w:val="Заголовок 2 + Times New Roman"/>
    <w:aliases w:val="не курсив,По центру,После:  12 пт,Междустр...."/>
    <w:basedOn w:val="2"/>
    <w:uiPriority w:val="99"/>
    <w:rsid w:val="000645E3"/>
    <w:pPr>
      <w:keepLines/>
      <w:spacing w:after="240" w:line="360" w:lineRule="auto"/>
      <w:jc w:val="center"/>
    </w:pPr>
    <w:rPr>
      <w:rFonts w:ascii="Times New Roman" w:hAnsi="Times New Roman"/>
      <w:iCs w:val="0"/>
      <w:sz w:val="24"/>
    </w:rPr>
  </w:style>
  <w:style w:type="character" w:customStyle="1" w:styleId="author">
    <w:name w:val="author"/>
    <w:uiPriority w:val="99"/>
    <w:rsid w:val="000645E3"/>
    <w:rPr>
      <w:rFonts w:cs="Times New Roman"/>
    </w:rPr>
  </w:style>
  <w:style w:type="paragraph" w:customStyle="1" w:styleId="xl25">
    <w:name w:val="xl25"/>
    <w:basedOn w:val="a1"/>
    <w:uiPriority w:val="99"/>
    <w:rsid w:val="000645E3"/>
    <w:pPr>
      <w:pBdr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rFonts w:eastAsia="Arial Unicode MS"/>
      <w:sz w:val="24"/>
      <w:szCs w:val="24"/>
    </w:rPr>
  </w:style>
  <w:style w:type="paragraph" w:customStyle="1" w:styleId="ConsPlusTitle">
    <w:name w:val="ConsPlusTitle"/>
    <w:uiPriority w:val="99"/>
    <w:rsid w:val="000645E3"/>
    <w:pPr>
      <w:widowControl w:val="0"/>
      <w:autoSpaceDE w:val="0"/>
      <w:autoSpaceDN w:val="0"/>
      <w:adjustRightInd w:val="0"/>
    </w:pPr>
    <w:rPr>
      <w:b/>
      <w:bCs/>
      <w:sz w:val="24"/>
      <w:szCs w:val="24"/>
    </w:rPr>
  </w:style>
  <w:style w:type="paragraph" w:customStyle="1" w:styleId="MTDisplayEquation">
    <w:name w:val="MTDisplayEquation"/>
    <w:basedOn w:val="a1"/>
    <w:uiPriority w:val="99"/>
    <w:rsid w:val="000645E3"/>
    <w:pPr>
      <w:tabs>
        <w:tab w:val="center" w:pos="5100"/>
        <w:tab w:val="right" w:pos="10200"/>
      </w:tabs>
      <w:spacing w:line="360" w:lineRule="auto"/>
      <w:jc w:val="both"/>
    </w:pPr>
    <w:rPr>
      <w:sz w:val="24"/>
      <w:szCs w:val="24"/>
    </w:rPr>
  </w:style>
  <w:style w:type="character" w:customStyle="1" w:styleId="MTEquationSection">
    <w:name w:val="MTEquationSection"/>
    <w:uiPriority w:val="99"/>
    <w:rsid w:val="000645E3"/>
    <w:rPr>
      <w:color w:val="FF0000"/>
      <w:sz w:val="28"/>
    </w:rPr>
  </w:style>
  <w:style w:type="paragraph" w:customStyle="1" w:styleId="FR1">
    <w:name w:val="FR1"/>
    <w:uiPriority w:val="99"/>
    <w:rsid w:val="000645E3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customStyle="1" w:styleId="27">
    <w:name w:val="Заголовок 2 Знак Знак Знак"/>
    <w:uiPriority w:val="99"/>
    <w:rsid w:val="000645E3"/>
    <w:rPr>
      <w:rFonts w:ascii="Arial" w:hAnsi="Arial"/>
      <w:b/>
      <w:i/>
      <w:sz w:val="28"/>
      <w:lang w:val="ru-RU" w:eastAsia="ru-RU"/>
    </w:rPr>
  </w:style>
  <w:style w:type="paragraph" w:customStyle="1" w:styleId="28">
    <w:name w:val="Обычный (веб)2"/>
    <w:basedOn w:val="a1"/>
    <w:uiPriority w:val="99"/>
    <w:rsid w:val="000645E3"/>
    <w:pPr>
      <w:ind w:firstLine="360"/>
      <w:jc w:val="both"/>
    </w:pPr>
    <w:rPr>
      <w:sz w:val="24"/>
      <w:szCs w:val="24"/>
    </w:rPr>
  </w:style>
  <w:style w:type="character" w:customStyle="1" w:styleId="150">
    <w:name w:val="Знак Знак15"/>
    <w:uiPriority w:val="99"/>
    <w:rsid w:val="000645E3"/>
    <w:rPr>
      <w:rFonts w:ascii="Times New Roman" w:hAnsi="Times New Roman"/>
      <w:b/>
      <w:kern w:val="28"/>
    </w:rPr>
  </w:style>
  <w:style w:type="paragraph" w:customStyle="1" w:styleId="affe">
    <w:name w:val="рисунок"/>
    <w:basedOn w:val="a1"/>
    <w:uiPriority w:val="99"/>
    <w:rsid w:val="000645E3"/>
    <w:pPr>
      <w:widowControl w:val="0"/>
      <w:shd w:val="clear" w:color="auto" w:fill="FFFFFF"/>
      <w:autoSpaceDE w:val="0"/>
      <w:autoSpaceDN w:val="0"/>
      <w:adjustRightInd w:val="0"/>
      <w:spacing w:after="240" w:line="360" w:lineRule="auto"/>
      <w:jc w:val="center"/>
    </w:pPr>
    <w:rPr>
      <w:i/>
      <w:iCs/>
      <w:color w:val="000000"/>
      <w:sz w:val="28"/>
      <w:szCs w:val="28"/>
    </w:rPr>
  </w:style>
  <w:style w:type="paragraph" w:customStyle="1" w:styleId="afff">
    <w:name w:val="рисунок сам"/>
    <w:basedOn w:val="a1"/>
    <w:uiPriority w:val="99"/>
    <w:rsid w:val="000645E3"/>
    <w:pPr>
      <w:keepNext/>
      <w:widowControl w:val="0"/>
      <w:shd w:val="clear" w:color="auto" w:fill="FFFFFF"/>
      <w:autoSpaceDE w:val="0"/>
      <w:autoSpaceDN w:val="0"/>
      <w:adjustRightInd w:val="0"/>
      <w:spacing w:before="120" w:line="360" w:lineRule="auto"/>
      <w:jc w:val="center"/>
    </w:pPr>
  </w:style>
  <w:style w:type="paragraph" w:customStyle="1" w:styleId="afff0">
    <w:name w:val="формула"/>
    <w:basedOn w:val="a1"/>
    <w:uiPriority w:val="99"/>
    <w:rsid w:val="000645E3"/>
    <w:pPr>
      <w:widowControl w:val="0"/>
      <w:shd w:val="clear" w:color="auto" w:fill="FFFFFF"/>
      <w:autoSpaceDE w:val="0"/>
      <w:autoSpaceDN w:val="0"/>
      <w:adjustRightInd w:val="0"/>
      <w:spacing w:line="360" w:lineRule="auto"/>
      <w:ind w:left="4" w:right="146" w:firstLine="563"/>
      <w:jc w:val="both"/>
    </w:pPr>
    <w:rPr>
      <w:color w:val="000000"/>
      <w:sz w:val="28"/>
      <w:lang w:val="en-US"/>
    </w:rPr>
  </w:style>
  <w:style w:type="table" w:customStyle="1" w:styleId="17">
    <w:name w:val="Сетка таблицы1"/>
    <w:uiPriority w:val="99"/>
    <w:rsid w:val="000645E3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fff1">
    <w:name w:val="Table Elegant"/>
    <w:basedOn w:val="a3"/>
    <w:uiPriority w:val="99"/>
    <w:rsid w:val="000645E3"/>
    <w:pPr>
      <w:widowControl w:val="0"/>
      <w:autoSpaceDE w:val="0"/>
      <w:autoSpaceDN w:val="0"/>
      <w:adjustRightInd w:val="0"/>
    </w:p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rFonts w:cs="Times New Roman"/>
        <w:cap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1010">
    <w:name w:val="Стиль Стиль Заголовок 1 + После:  0 пт + 10 пт"/>
    <w:basedOn w:val="a1"/>
    <w:uiPriority w:val="99"/>
    <w:rsid w:val="000645E3"/>
    <w:pPr>
      <w:keepNext/>
      <w:widowControl w:val="0"/>
      <w:suppressAutoHyphens/>
      <w:autoSpaceDE w:val="0"/>
      <w:autoSpaceDN w:val="0"/>
      <w:adjustRightInd w:val="0"/>
      <w:spacing w:before="480" w:line="360" w:lineRule="auto"/>
      <w:ind w:firstLine="567"/>
      <w:jc w:val="center"/>
      <w:outlineLvl w:val="0"/>
    </w:pPr>
    <w:rPr>
      <w:b/>
      <w:bCs/>
      <w:kern w:val="28"/>
    </w:rPr>
  </w:style>
  <w:style w:type="paragraph" w:styleId="29">
    <w:name w:val="List 2"/>
    <w:basedOn w:val="a1"/>
    <w:uiPriority w:val="99"/>
    <w:rsid w:val="000645E3"/>
    <w:pPr>
      <w:ind w:left="566" w:hanging="283"/>
    </w:pPr>
    <w:rPr>
      <w:sz w:val="24"/>
      <w:szCs w:val="24"/>
    </w:rPr>
  </w:style>
  <w:style w:type="paragraph" w:customStyle="1" w:styleId="110pt0">
    <w:name w:val="Стиль Заголовок 1 + 10 pt по центру Первая строка:  0 см Перед: ..."/>
    <w:basedOn w:val="1"/>
    <w:uiPriority w:val="99"/>
    <w:rsid w:val="000645E3"/>
    <w:pPr>
      <w:keepLines/>
      <w:widowControl w:val="0"/>
      <w:suppressAutoHyphens/>
      <w:autoSpaceDE w:val="0"/>
      <w:autoSpaceDN w:val="0"/>
      <w:adjustRightInd w:val="0"/>
    </w:pPr>
    <w:rPr>
      <w:bCs/>
      <w:kern w:val="28"/>
      <w:sz w:val="20"/>
    </w:rPr>
  </w:style>
  <w:style w:type="character" w:customStyle="1" w:styleId="140">
    <w:name w:val="Знак Знак14"/>
    <w:uiPriority w:val="99"/>
    <w:semiHidden/>
    <w:rsid w:val="000645E3"/>
    <w:rPr>
      <w:rFonts w:ascii="Cambria" w:hAnsi="Cambria"/>
      <w:b/>
      <w:sz w:val="26"/>
      <w:lang w:eastAsia="en-US"/>
    </w:rPr>
  </w:style>
  <w:style w:type="paragraph" w:customStyle="1" w:styleId="210">
    <w:name w:val="Основной текст 21"/>
    <w:basedOn w:val="a1"/>
    <w:uiPriority w:val="99"/>
    <w:rsid w:val="000645E3"/>
    <w:pPr>
      <w:spacing w:line="288" w:lineRule="auto"/>
    </w:pPr>
    <w:rPr>
      <w:sz w:val="24"/>
    </w:rPr>
  </w:style>
  <w:style w:type="character" w:customStyle="1" w:styleId="cat1">
    <w:name w:val="cat1"/>
    <w:uiPriority w:val="99"/>
    <w:rsid w:val="000645E3"/>
    <w:rPr>
      <w:rFonts w:cs="Times New Roman"/>
    </w:rPr>
  </w:style>
  <w:style w:type="character" w:customStyle="1" w:styleId="cat2">
    <w:name w:val="cat2"/>
    <w:uiPriority w:val="99"/>
    <w:rsid w:val="000645E3"/>
    <w:rPr>
      <w:rFonts w:cs="Times New Roman"/>
    </w:rPr>
  </w:style>
  <w:style w:type="paragraph" w:customStyle="1" w:styleId="18">
    <w:name w:val="Без интервала1"/>
    <w:rsid w:val="000645E3"/>
  </w:style>
  <w:style w:type="character" w:customStyle="1" w:styleId="afff2">
    <w:name w:val="Основной текст_"/>
    <w:link w:val="93"/>
    <w:uiPriority w:val="99"/>
    <w:locked/>
    <w:rsid w:val="00475DA5"/>
    <w:rPr>
      <w:rFonts w:cs="Times New Roman"/>
      <w:sz w:val="28"/>
      <w:szCs w:val="28"/>
      <w:shd w:val="clear" w:color="auto" w:fill="FFFFFF"/>
    </w:rPr>
  </w:style>
  <w:style w:type="character" w:customStyle="1" w:styleId="SimHei">
    <w:name w:val="Основной текст + SimHei"/>
    <w:aliases w:val="13,5 pt,Интервал -1 pt"/>
    <w:uiPriority w:val="99"/>
    <w:rsid w:val="00475DA5"/>
    <w:rPr>
      <w:rFonts w:ascii="SimHei" w:eastAsia="SimHei" w:hAnsi="SimHei" w:cs="SimHei"/>
      <w:color w:val="000000"/>
      <w:spacing w:val="-2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93">
    <w:name w:val="Основной текст9"/>
    <w:basedOn w:val="a1"/>
    <w:link w:val="afff2"/>
    <w:uiPriority w:val="99"/>
    <w:rsid w:val="00475DA5"/>
    <w:pPr>
      <w:widowControl w:val="0"/>
      <w:shd w:val="clear" w:color="auto" w:fill="FFFFFF"/>
      <w:spacing w:line="302" w:lineRule="exact"/>
      <w:ind w:hanging="1880"/>
    </w:pPr>
    <w:rPr>
      <w:sz w:val="28"/>
      <w:szCs w:val="28"/>
    </w:rPr>
  </w:style>
  <w:style w:type="character" w:customStyle="1" w:styleId="SimHei0">
    <w:name w:val="Оглавление + SimHei"/>
    <w:aliases w:val="136,5 pt7,Интервал -1 pt1"/>
    <w:uiPriority w:val="99"/>
    <w:rsid w:val="009454CA"/>
    <w:rPr>
      <w:rFonts w:ascii="SimHei" w:eastAsia="SimHei" w:hAnsi="SimHei" w:cs="SimHei"/>
      <w:color w:val="000000"/>
      <w:spacing w:val="-20"/>
      <w:w w:val="100"/>
      <w:position w:val="0"/>
      <w:sz w:val="27"/>
      <w:szCs w:val="27"/>
      <w:u w:val="none"/>
      <w:lang w:val="en-US"/>
    </w:rPr>
  </w:style>
  <w:style w:type="character" w:customStyle="1" w:styleId="afff3">
    <w:name w:val="Оглавление"/>
    <w:uiPriority w:val="99"/>
    <w:rsid w:val="009454CA"/>
    <w:rPr>
      <w:rFonts w:ascii="Times New Roman" w:hAnsi="Times New Roman" w:cs="Times New Roman"/>
      <w:color w:val="000000"/>
      <w:spacing w:val="0"/>
      <w:w w:val="100"/>
      <w:position w:val="0"/>
      <w:sz w:val="28"/>
      <w:szCs w:val="28"/>
      <w:u w:val="none"/>
      <w:lang w:val="ru-RU"/>
    </w:rPr>
  </w:style>
  <w:style w:type="character" w:customStyle="1" w:styleId="SimHei3">
    <w:name w:val="Основной текст + SimHei3"/>
    <w:aliases w:val="135,5 pt6,Интервал 3 pt"/>
    <w:uiPriority w:val="99"/>
    <w:rsid w:val="004C5E93"/>
    <w:rPr>
      <w:rFonts w:ascii="SimHei" w:eastAsia="SimHei" w:hAnsi="SimHei" w:cs="SimHei"/>
      <w:color w:val="000000"/>
      <w:spacing w:val="60"/>
      <w:w w:val="100"/>
      <w:position w:val="0"/>
      <w:sz w:val="27"/>
      <w:szCs w:val="27"/>
      <w:u w:val="none"/>
      <w:shd w:val="clear" w:color="auto" w:fill="FFFFFF"/>
      <w:lang w:val="ru-RU"/>
    </w:rPr>
  </w:style>
  <w:style w:type="character" w:customStyle="1" w:styleId="72">
    <w:name w:val="Основной текст7"/>
    <w:uiPriority w:val="99"/>
    <w:rsid w:val="004C5E93"/>
    <w:rPr>
      <w:rFonts w:ascii="Times New Roman" w:hAnsi="Times New Roman" w:cs="Times New Roman"/>
      <w:color w:val="000000"/>
      <w:spacing w:val="0"/>
      <w:w w:val="100"/>
      <w:position w:val="0"/>
      <w:sz w:val="28"/>
      <w:szCs w:val="28"/>
      <w:u w:val="none"/>
      <w:shd w:val="clear" w:color="auto" w:fill="FFFFFF"/>
      <w:lang w:val="ru-RU"/>
    </w:rPr>
  </w:style>
  <w:style w:type="character" w:customStyle="1" w:styleId="afff4">
    <w:name w:val="Подпись к таблице_"/>
    <w:link w:val="afff5"/>
    <w:uiPriority w:val="99"/>
    <w:locked/>
    <w:rsid w:val="004C5E93"/>
    <w:rPr>
      <w:rFonts w:cs="Times New Roman"/>
      <w:sz w:val="28"/>
      <w:szCs w:val="28"/>
      <w:shd w:val="clear" w:color="auto" w:fill="FFFFFF"/>
    </w:rPr>
  </w:style>
  <w:style w:type="character" w:customStyle="1" w:styleId="afff6">
    <w:name w:val="Основной текст + Курсив"/>
    <w:aliases w:val="Интервал 1 pt"/>
    <w:uiPriority w:val="99"/>
    <w:rsid w:val="004C5E93"/>
    <w:rPr>
      <w:rFonts w:ascii="Times New Roman" w:hAnsi="Times New Roman" w:cs="Times New Roman"/>
      <w:i/>
      <w:iCs/>
      <w:color w:val="000000"/>
      <w:spacing w:val="20"/>
      <w:w w:val="100"/>
      <w:position w:val="0"/>
      <w:sz w:val="28"/>
      <w:szCs w:val="28"/>
      <w:u w:val="none"/>
      <w:shd w:val="clear" w:color="auto" w:fill="FFFFFF"/>
      <w:lang w:val="en-US"/>
    </w:rPr>
  </w:style>
  <w:style w:type="character" w:customStyle="1" w:styleId="afff7">
    <w:name w:val="Подпись к таблице + Курсив"/>
    <w:aliases w:val="Интервал 1 pt2"/>
    <w:uiPriority w:val="99"/>
    <w:rsid w:val="004C5E93"/>
    <w:rPr>
      <w:rFonts w:cs="Times New Roman"/>
      <w:i/>
      <w:iCs/>
      <w:color w:val="000000"/>
      <w:spacing w:val="20"/>
      <w:w w:val="100"/>
      <w:position w:val="0"/>
      <w:sz w:val="28"/>
      <w:szCs w:val="28"/>
      <w:shd w:val="clear" w:color="auto" w:fill="FFFFFF"/>
    </w:rPr>
  </w:style>
  <w:style w:type="character" w:customStyle="1" w:styleId="SimHei1">
    <w:name w:val="Подпись к таблице + SimHei"/>
    <w:aliases w:val="134,5 pt5,Интервал 0 pt"/>
    <w:uiPriority w:val="99"/>
    <w:rsid w:val="004C5E93"/>
    <w:rPr>
      <w:rFonts w:ascii="SimHei" w:eastAsia="SimHei" w:hAnsi="SimHei" w:cs="SimHei"/>
      <w:color w:val="000000"/>
      <w:spacing w:val="-10"/>
      <w:w w:val="100"/>
      <w:position w:val="0"/>
      <w:sz w:val="27"/>
      <w:szCs w:val="27"/>
      <w:shd w:val="clear" w:color="auto" w:fill="FFFFFF"/>
      <w:lang w:val="ru-RU"/>
    </w:rPr>
  </w:style>
  <w:style w:type="character" w:customStyle="1" w:styleId="SimHei2">
    <w:name w:val="Основной текст + SimHei2"/>
    <w:aliases w:val="133,5 pt4,Интервал 0 pt3"/>
    <w:uiPriority w:val="99"/>
    <w:rsid w:val="004C5E93"/>
    <w:rPr>
      <w:rFonts w:ascii="SimHei" w:eastAsia="SimHei" w:hAnsi="SimHei" w:cs="SimHei"/>
      <w:color w:val="000000"/>
      <w:spacing w:val="-10"/>
      <w:w w:val="100"/>
      <w:position w:val="0"/>
      <w:sz w:val="27"/>
      <w:szCs w:val="27"/>
      <w:u w:val="none"/>
      <w:shd w:val="clear" w:color="auto" w:fill="FFFFFF"/>
      <w:lang w:val="ru-RU"/>
    </w:rPr>
  </w:style>
  <w:style w:type="paragraph" w:customStyle="1" w:styleId="afff5">
    <w:name w:val="Подпись к таблице"/>
    <w:basedOn w:val="a1"/>
    <w:link w:val="afff4"/>
    <w:uiPriority w:val="99"/>
    <w:rsid w:val="004C5E93"/>
    <w:pPr>
      <w:widowControl w:val="0"/>
      <w:shd w:val="clear" w:color="auto" w:fill="FFFFFF"/>
      <w:spacing w:line="240" w:lineRule="atLeast"/>
    </w:pPr>
    <w:rPr>
      <w:sz w:val="28"/>
      <w:szCs w:val="28"/>
    </w:rPr>
  </w:style>
  <w:style w:type="character" w:customStyle="1" w:styleId="afff8">
    <w:name w:val="Подпись к картинке_"/>
    <w:link w:val="afff9"/>
    <w:uiPriority w:val="99"/>
    <w:locked/>
    <w:rsid w:val="00F50156"/>
    <w:rPr>
      <w:rFonts w:cs="Times New Roman"/>
      <w:sz w:val="28"/>
      <w:szCs w:val="28"/>
      <w:shd w:val="clear" w:color="auto" w:fill="FFFFFF"/>
    </w:rPr>
  </w:style>
  <w:style w:type="character" w:customStyle="1" w:styleId="afffa">
    <w:name w:val="Подпись к картинке + Курсив"/>
    <w:aliases w:val="Интервал 1 pt1"/>
    <w:uiPriority w:val="99"/>
    <w:rsid w:val="00F50156"/>
    <w:rPr>
      <w:rFonts w:cs="Times New Roman"/>
      <w:i/>
      <w:iCs/>
      <w:color w:val="000000"/>
      <w:spacing w:val="20"/>
      <w:w w:val="100"/>
      <w:position w:val="0"/>
      <w:sz w:val="28"/>
      <w:szCs w:val="28"/>
      <w:shd w:val="clear" w:color="auto" w:fill="FFFFFF"/>
      <w:lang w:val="en-US"/>
    </w:rPr>
  </w:style>
  <w:style w:type="character" w:customStyle="1" w:styleId="SimHei4">
    <w:name w:val="Подпись к картинке + SimHei"/>
    <w:aliases w:val="132,5 pt3,Интервал 0 pt2"/>
    <w:uiPriority w:val="99"/>
    <w:rsid w:val="00F50156"/>
    <w:rPr>
      <w:rFonts w:ascii="SimHei" w:eastAsia="SimHei" w:hAnsi="SimHei" w:cs="SimHei"/>
      <w:color w:val="000000"/>
      <w:spacing w:val="-1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afff9">
    <w:name w:val="Подпись к картинке"/>
    <w:basedOn w:val="a1"/>
    <w:link w:val="afff8"/>
    <w:uiPriority w:val="99"/>
    <w:rsid w:val="00F50156"/>
    <w:pPr>
      <w:widowControl w:val="0"/>
      <w:shd w:val="clear" w:color="auto" w:fill="FFFFFF"/>
      <w:spacing w:line="418" w:lineRule="exact"/>
    </w:pPr>
    <w:rPr>
      <w:sz w:val="28"/>
      <w:szCs w:val="28"/>
    </w:rPr>
  </w:style>
  <w:style w:type="character" w:customStyle="1" w:styleId="49TimesNewRoman">
    <w:name w:val="Основной текст (49) + Times New Roman"/>
    <w:aliases w:val="Интервал 0 pt1"/>
    <w:uiPriority w:val="99"/>
    <w:rsid w:val="00F50156"/>
    <w:rPr>
      <w:rFonts w:ascii="Times New Roman" w:hAnsi="Times New Roman" w:cs="Times New Roman"/>
      <w:color w:val="000000"/>
      <w:spacing w:val="0"/>
      <w:w w:val="100"/>
      <w:position w:val="0"/>
      <w:sz w:val="27"/>
      <w:szCs w:val="27"/>
      <w:u w:val="none"/>
      <w:lang w:val="ru-RU"/>
    </w:rPr>
  </w:style>
  <w:style w:type="character" w:customStyle="1" w:styleId="310">
    <w:name w:val="Основной текст (31)_"/>
    <w:link w:val="311"/>
    <w:uiPriority w:val="99"/>
    <w:locked/>
    <w:rsid w:val="00F50156"/>
    <w:rPr>
      <w:rFonts w:cs="Times New Roman"/>
      <w:spacing w:val="20"/>
      <w:sz w:val="26"/>
      <w:szCs w:val="26"/>
      <w:shd w:val="clear" w:color="auto" w:fill="FFFFFF"/>
    </w:rPr>
  </w:style>
  <w:style w:type="paragraph" w:customStyle="1" w:styleId="311">
    <w:name w:val="Основной текст (31)"/>
    <w:basedOn w:val="a1"/>
    <w:link w:val="310"/>
    <w:uiPriority w:val="99"/>
    <w:rsid w:val="00F50156"/>
    <w:pPr>
      <w:widowControl w:val="0"/>
      <w:shd w:val="clear" w:color="auto" w:fill="FFFFFF"/>
      <w:spacing w:before="180" w:after="300" w:line="240" w:lineRule="atLeast"/>
      <w:jc w:val="both"/>
    </w:pPr>
    <w:rPr>
      <w:spacing w:val="20"/>
      <w:sz w:val="26"/>
      <w:szCs w:val="26"/>
    </w:rPr>
  </w:style>
  <w:style w:type="character" w:customStyle="1" w:styleId="afffb">
    <w:name w:val="Колонтитул_"/>
    <w:link w:val="afffc"/>
    <w:uiPriority w:val="99"/>
    <w:locked/>
    <w:rsid w:val="00496D6C"/>
    <w:rPr>
      <w:rFonts w:cs="Times New Roman"/>
      <w:sz w:val="26"/>
      <w:szCs w:val="26"/>
      <w:shd w:val="clear" w:color="auto" w:fill="FFFFFF"/>
    </w:rPr>
  </w:style>
  <w:style w:type="character" w:customStyle="1" w:styleId="2a">
    <w:name w:val="Основной текст + Курсив2"/>
    <w:uiPriority w:val="99"/>
    <w:rsid w:val="00496D6C"/>
    <w:rPr>
      <w:rFonts w:ascii="Times New Roman" w:hAnsi="Times New Roman" w:cs="Times New Roman"/>
      <w:i/>
      <w:iCs/>
      <w:color w:val="000000"/>
      <w:spacing w:val="0"/>
      <w:w w:val="100"/>
      <w:position w:val="0"/>
      <w:sz w:val="28"/>
      <w:szCs w:val="28"/>
      <w:u w:val="none"/>
      <w:shd w:val="clear" w:color="auto" w:fill="FFFFFF"/>
      <w:lang w:val="en-US"/>
    </w:rPr>
  </w:style>
  <w:style w:type="character" w:customStyle="1" w:styleId="11pt">
    <w:name w:val="Колонтитул + 11 pt"/>
    <w:uiPriority w:val="99"/>
    <w:rsid w:val="00496D6C"/>
    <w:rPr>
      <w:rFonts w:cs="Times New Roman"/>
      <w:color w:val="000000"/>
      <w:spacing w:val="0"/>
      <w:w w:val="100"/>
      <w:position w:val="0"/>
      <w:sz w:val="22"/>
      <w:szCs w:val="22"/>
      <w:shd w:val="clear" w:color="auto" w:fill="FFFFFF"/>
    </w:rPr>
  </w:style>
  <w:style w:type="character" w:customStyle="1" w:styleId="Exact">
    <w:name w:val="Основной текст Exact"/>
    <w:uiPriority w:val="99"/>
    <w:rsid w:val="00496D6C"/>
    <w:rPr>
      <w:rFonts w:ascii="Times New Roman" w:hAnsi="Times New Roman" w:cs="Times New Roman"/>
      <w:spacing w:val="5"/>
      <w:sz w:val="26"/>
      <w:szCs w:val="26"/>
      <w:u w:val="none"/>
    </w:rPr>
  </w:style>
  <w:style w:type="character" w:customStyle="1" w:styleId="52">
    <w:name w:val="Заголовок №5_"/>
    <w:link w:val="53"/>
    <w:uiPriority w:val="99"/>
    <w:locked/>
    <w:rsid w:val="00496D6C"/>
    <w:rPr>
      <w:rFonts w:ascii="Arial" w:hAnsi="Arial" w:cs="Arial"/>
      <w:b/>
      <w:bCs/>
      <w:sz w:val="29"/>
      <w:szCs w:val="29"/>
      <w:shd w:val="clear" w:color="auto" w:fill="FFFFFF"/>
    </w:rPr>
  </w:style>
  <w:style w:type="character" w:customStyle="1" w:styleId="19">
    <w:name w:val="Подпись к таблице + Курсив1"/>
    <w:uiPriority w:val="99"/>
    <w:rsid w:val="00496D6C"/>
    <w:rPr>
      <w:rFonts w:ascii="Times New Roman" w:hAnsi="Times New Roman" w:cs="Times New Roman"/>
      <w:i/>
      <w:iCs/>
      <w:color w:val="000000"/>
      <w:spacing w:val="0"/>
      <w:w w:val="100"/>
      <w:position w:val="0"/>
      <w:sz w:val="28"/>
      <w:szCs w:val="28"/>
      <w:u w:val="none"/>
      <w:shd w:val="clear" w:color="auto" w:fill="FFFFFF"/>
      <w:lang w:val="ru-RU"/>
    </w:rPr>
  </w:style>
  <w:style w:type="character" w:customStyle="1" w:styleId="1a">
    <w:name w:val="Основной текст + Курсив1"/>
    <w:aliases w:val="Интервал 2 pt"/>
    <w:uiPriority w:val="99"/>
    <w:rsid w:val="00496D6C"/>
    <w:rPr>
      <w:rFonts w:ascii="Times New Roman" w:hAnsi="Times New Roman" w:cs="Times New Roman"/>
      <w:i/>
      <w:iCs/>
      <w:color w:val="000000"/>
      <w:spacing w:val="50"/>
      <w:w w:val="100"/>
      <w:position w:val="0"/>
      <w:sz w:val="28"/>
      <w:szCs w:val="28"/>
      <w:u w:val="none"/>
      <w:shd w:val="clear" w:color="auto" w:fill="FFFFFF"/>
      <w:lang w:val="ru-RU"/>
    </w:rPr>
  </w:style>
  <w:style w:type="character" w:customStyle="1" w:styleId="SimHei10">
    <w:name w:val="Основной текст + SimHei1"/>
    <w:aliases w:val="131,5 pt2,Интервал -2 pt"/>
    <w:uiPriority w:val="99"/>
    <w:rsid w:val="00496D6C"/>
    <w:rPr>
      <w:rFonts w:ascii="SimHei" w:eastAsia="SimHei" w:hAnsi="SimHei" w:cs="SimHei"/>
      <w:color w:val="000000"/>
      <w:spacing w:val="-54"/>
      <w:w w:val="100"/>
      <w:position w:val="0"/>
      <w:sz w:val="27"/>
      <w:szCs w:val="27"/>
      <w:u w:val="none"/>
      <w:shd w:val="clear" w:color="auto" w:fill="FFFFFF"/>
      <w:lang w:val="ru-RU"/>
    </w:rPr>
  </w:style>
  <w:style w:type="paragraph" w:customStyle="1" w:styleId="afffc">
    <w:name w:val="Колонтитул"/>
    <w:basedOn w:val="a1"/>
    <w:link w:val="afffb"/>
    <w:uiPriority w:val="99"/>
    <w:rsid w:val="00496D6C"/>
    <w:pPr>
      <w:widowControl w:val="0"/>
      <w:shd w:val="clear" w:color="auto" w:fill="FFFFFF"/>
      <w:spacing w:line="240" w:lineRule="atLeast"/>
    </w:pPr>
    <w:rPr>
      <w:sz w:val="26"/>
      <w:szCs w:val="26"/>
    </w:rPr>
  </w:style>
  <w:style w:type="paragraph" w:customStyle="1" w:styleId="53">
    <w:name w:val="Заголовок №5"/>
    <w:basedOn w:val="a1"/>
    <w:link w:val="52"/>
    <w:uiPriority w:val="99"/>
    <w:rsid w:val="00496D6C"/>
    <w:pPr>
      <w:widowControl w:val="0"/>
      <w:shd w:val="clear" w:color="auto" w:fill="FFFFFF"/>
      <w:spacing w:after="360" w:line="240" w:lineRule="atLeast"/>
      <w:ind w:hanging="660"/>
      <w:jc w:val="both"/>
      <w:outlineLvl w:val="4"/>
    </w:pPr>
    <w:rPr>
      <w:rFonts w:ascii="Arial" w:hAnsi="Arial"/>
      <w:b/>
      <w:bCs/>
      <w:sz w:val="29"/>
      <w:szCs w:val="29"/>
    </w:rPr>
  </w:style>
  <w:style w:type="character" w:customStyle="1" w:styleId="82">
    <w:name w:val="Заголовок №8_"/>
    <w:link w:val="83"/>
    <w:uiPriority w:val="99"/>
    <w:locked/>
    <w:rsid w:val="00516407"/>
    <w:rPr>
      <w:rFonts w:ascii="Arial" w:hAnsi="Arial" w:cs="Arial"/>
      <w:b/>
      <w:bCs/>
      <w:sz w:val="29"/>
      <w:szCs w:val="29"/>
      <w:shd w:val="clear" w:color="auto" w:fill="FFFFFF"/>
    </w:rPr>
  </w:style>
  <w:style w:type="paragraph" w:customStyle="1" w:styleId="83">
    <w:name w:val="Заголовок №8"/>
    <w:basedOn w:val="a1"/>
    <w:link w:val="82"/>
    <w:uiPriority w:val="99"/>
    <w:rsid w:val="00516407"/>
    <w:pPr>
      <w:widowControl w:val="0"/>
      <w:shd w:val="clear" w:color="auto" w:fill="FFFFFF"/>
      <w:spacing w:after="420" w:line="240" w:lineRule="atLeast"/>
      <w:jc w:val="center"/>
      <w:outlineLvl w:val="7"/>
    </w:pPr>
    <w:rPr>
      <w:rFonts w:ascii="Arial" w:hAnsi="Arial"/>
      <w:b/>
      <w:bCs/>
      <w:sz w:val="29"/>
      <w:szCs w:val="29"/>
    </w:rPr>
  </w:style>
  <w:style w:type="character" w:customStyle="1" w:styleId="94">
    <w:name w:val="Основной текст (9)_"/>
    <w:link w:val="95"/>
    <w:uiPriority w:val="99"/>
    <w:locked/>
    <w:rsid w:val="004C5C13"/>
    <w:rPr>
      <w:rFonts w:cs="Times New Roman"/>
      <w:i/>
      <w:iCs/>
      <w:sz w:val="28"/>
      <w:szCs w:val="28"/>
      <w:shd w:val="clear" w:color="auto" w:fill="FFFFFF"/>
      <w:lang w:val="en-US"/>
    </w:rPr>
  </w:style>
  <w:style w:type="character" w:customStyle="1" w:styleId="SimHei5">
    <w:name w:val="Колонтитул + SimHei"/>
    <w:aliases w:val="15 pt"/>
    <w:uiPriority w:val="99"/>
    <w:rsid w:val="004C5C13"/>
    <w:rPr>
      <w:rFonts w:ascii="SimHei" w:eastAsia="SimHei" w:hAnsi="SimHei" w:cs="SimHei"/>
      <w:color w:val="000000"/>
      <w:spacing w:val="0"/>
      <w:w w:val="100"/>
      <w:position w:val="0"/>
      <w:sz w:val="30"/>
      <w:szCs w:val="30"/>
      <w:u w:val="none"/>
      <w:shd w:val="clear" w:color="auto" w:fill="FFFFFF"/>
      <w:lang w:val="ru-RU"/>
    </w:rPr>
  </w:style>
  <w:style w:type="character" w:customStyle="1" w:styleId="141">
    <w:name w:val="Колонтитул + 14"/>
    <w:aliases w:val="5 pt1"/>
    <w:uiPriority w:val="99"/>
    <w:rsid w:val="004C5C13"/>
    <w:rPr>
      <w:rFonts w:ascii="Times New Roman" w:hAnsi="Times New Roman" w:cs="Times New Roman"/>
      <w:color w:val="000000"/>
      <w:spacing w:val="0"/>
      <w:w w:val="100"/>
      <w:position w:val="0"/>
      <w:sz w:val="29"/>
      <w:szCs w:val="29"/>
      <w:u w:val="none"/>
      <w:shd w:val="clear" w:color="auto" w:fill="FFFFFF"/>
    </w:rPr>
  </w:style>
  <w:style w:type="character" w:customStyle="1" w:styleId="Arial">
    <w:name w:val="Колонтитул + Arial"/>
    <w:aliases w:val="Курсив,Интервал -2 pt2"/>
    <w:uiPriority w:val="99"/>
    <w:rsid w:val="004C5C13"/>
    <w:rPr>
      <w:rFonts w:ascii="Arial" w:hAnsi="Arial" w:cs="Arial"/>
      <w:i/>
      <w:iCs/>
      <w:color w:val="000000"/>
      <w:spacing w:val="-40"/>
      <w:w w:val="100"/>
      <w:position w:val="0"/>
      <w:sz w:val="26"/>
      <w:szCs w:val="26"/>
      <w:u w:val="none"/>
      <w:shd w:val="clear" w:color="auto" w:fill="FFFFFF"/>
      <w:lang w:val="en-US"/>
    </w:rPr>
  </w:style>
  <w:style w:type="character" w:customStyle="1" w:styleId="14pt">
    <w:name w:val="Колонтитул + 14 pt"/>
    <w:uiPriority w:val="99"/>
    <w:rsid w:val="004C5C13"/>
    <w:rPr>
      <w:rFonts w:ascii="Times New Roman" w:hAnsi="Times New Roman" w:cs="Times New Roman"/>
      <w:color w:val="000000"/>
      <w:spacing w:val="0"/>
      <w:w w:val="100"/>
      <w:position w:val="0"/>
      <w:sz w:val="28"/>
      <w:szCs w:val="28"/>
      <w:u w:val="none"/>
      <w:shd w:val="clear" w:color="auto" w:fill="FFFFFF"/>
    </w:rPr>
  </w:style>
  <w:style w:type="character" w:customStyle="1" w:styleId="Arial1">
    <w:name w:val="Колонтитул + Arial1"/>
    <w:aliases w:val="Курсив1,Малые прописные,Интервал -2 pt1"/>
    <w:uiPriority w:val="99"/>
    <w:rsid w:val="004C5C13"/>
    <w:rPr>
      <w:rFonts w:ascii="Arial" w:hAnsi="Arial" w:cs="Arial"/>
      <w:i/>
      <w:iCs/>
      <w:smallCaps/>
      <w:color w:val="000000"/>
      <w:spacing w:val="-40"/>
      <w:w w:val="100"/>
      <w:position w:val="0"/>
      <w:sz w:val="26"/>
      <w:szCs w:val="26"/>
      <w:u w:val="none"/>
      <w:shd w:val="clear" w:color="auto" w:fill="FFFFFF"/>
      <w:lang w:val="en-US"/>
    </w:rPr>
  </w:style>
  <w:style w:type="paragraph" w:customStyle="1" w:styleId="95">
    <w:name w:val="Основной текст (9)"/>
    <w:basedOn w:val="a1"/>
    <w:link w:val="94"/>
    <w:uiPriority w:val="99"/>
    <w:rsid w:val="004C5C13"/>
    <w:pPr>
      <w:widowControl w:val="0"/>
      <w:shd w:val="clear" w:color="auto" w:fill="FFFFFF"/>
      <w:spacing w:line="403" w:lineRule="exact"/>
      <w:jc w:val="both"/>
    </w:pPr>
    <w:rPr>
      <w:i/>
      <w:iCs/>
      <w:sz w:val="28"/>
      <w:szCs w:val="28"/>
      <w:lang w:val="en-US"/>
    </w:rPr>
  </w:style>
  <w:style w:type="paragraph" w:styleId="afffd">
    <w:name w:val="TOC Heading"/>
    <w:basedOn w:val="1"/>
    <w:next w:val="a1"/>
    <w:uiPriority w:val="99"/>
    <w:qFormat/>
    <w:rsid w:val="00B211F0"/>
    <w:pPr>
      <w:keepLines/>
      <w:numPr>
        <w:numId w:val="0"/>
      </w:numPr>
      <w:spacing w:before="480" w:line="276" w:lineRule="auto"/>
      <w:jc w:val="left"/>
      <w:outlineLvl w:val="9"/>
    </w:pPr>
    <w:rPr>
      <w:rFonts w:ascii="Cambria" w:hAnsi="Cambria"/>
      <w:bCs/>
      <w:color w:val="365F91"/>
      <w:szCs w:val="28"/>
      <w:lang w:eastAsia="en-US"/>
    </w:rPr>
  </w:style>
  <w:style w:type="numbering" w:customStyle="1" w:styleId="10">
    <w:name w:val="Список1"/>
    <w:rsid w:val="00454459"/>
    <w:pPr>
      <w:numPr>
        <w:numId w:val="2"/>
      </w:numPr>
    </w:pPr>
  </w:style>
  <w:style w:type="paragraph" w:customStyle="1" w:styleId="1b">
    <w:name w:val="Абзац списка1"/>
    <w:basedOn w:val="a1"/>
    <w:qFormat/>
    <w:rsid w:val="00EA3D1B"/>
    <w:pPr>
      <w:ind w:left="720"/>
    </w:pPr>
    <w:rPr>
      <w:rFonts w:eastAsia="Calibri"/>
      <w:sz w:val="24"/>
      <w:szCs w:val="24"/>
    </w:rPr>
  </w:style>
  <w:style w:type="paragraph" w:customStyle="1" w:styleId="TableParagraph">
    <w:name w:val="Table Paragraph"/>
    <w:basedOn w:val="a1"/>
    <w:rsid w:val="00132D96"/>
    <w:pPr>
      <w:widowControl w:val="0"/>
      <w:autoSpaceDE w:val="0"/>
      <w:autoSpaceDN w:val="0"/>
    </w:pPr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42413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542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123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6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6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7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7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8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42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7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jpeg"/><Relationship Id="rId191" Type="http://schemas.openxmlformats.org/officeDocument/2006/relationships/header" Target="header6.xml"/><Relationship Id="rId205" Type="http://schemas.openxmlformats.org/officeDocument/2006/relationships/image" Target="media/image88.png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59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5.wmf"/><Relationship Id="rId181" Type="http://schemas.openxmlformats.org/officeDocument/2006/relationships/header" Target="head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image" Target="media/image27.wmf"/><Relationship Id="rId118" Type="http://schemas.openxmlformats.org/officeDocument/2006/relationships/image" Target="media/image54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0.wmf"/><Relationship Id="rId171" Type="http://schemas.openxmlformats.org/officeDocument/2006/relationships/image" Target="media/image82.wmf"/><Relationship Id="rId192" Type="http://schemas.openxmlformats.org/officeDocument/2006/relationships/footer" Target="footer6.xml"/><Relationship Id="rId206" Type="http://schemas.openxmlformats.org/officeDocument/2006/relationships/header" Target="header7.xml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4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2.wmf"/><Relationship Id="rId75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40" Type="http://schemas.openxmlformats.org/officeDocument/2006/relationships/image" Target="media/image65.wmf"/><Relationship Id="rId161" Type="http://schemas.openxmlformats.org/officeDocument/2006/relationships/oleObject" Target="embeddings/oleObject79.bin"/><Relationship Id="rId182" Type="http://schemas.openxmlformats.org/officeDocument/2006/relationships/header" Target="header2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7.wmf"/><Relationship Id="rId65" Type="http://schemas.openxmlformats.org/officeDocument/2006/relationships/oleObject" Target="embeddings/oleObject31.bin"/><Relationship Id="rId86" Type="http://schemas.openxmlformats.org/officeDocument/2006/relationships/image" Target="media/image38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87.jpeg"/><Relationship Id="rId207" Type="http://schemas.openxmlformats.org/officeDocument/2006/relationships/fontTable" Target="fontTable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5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162" Type="http://schemas.openxmlformats.org/officeDocument/2006/relationships/image" Target="media/image76.wmf"/><Relationship Id="rId183" Type="http://schemas.openxmlformats.org/officeDocument/2006/relationships/footer" Target="footer1.xml"/><Relationship Id="rId24" Type="http://schemas.openxmlformats.org/officeDocument/2006/relationships/image" Target="media/image9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image" Target="media/image71.wmf"/><Relationship Id="rId173" Type="http://schemas.openxmlformats.org/officeDocument/2006/relationships/image" Target="media/image83.wmf"/><Relationship Id="rId194" Type="http://schemas.openxmlformats.org/officeDocument/2006/relationships/hyperlink" Target="http://www.matburo.ru/st_subject.php?p=tv" TargetMode="External"/><Relationship Id="rId199" Type="http://schemas.openxmlformats.org/officeDocument/2006/relationships/hyperlink" Target="http://mathem.h1.ru/index.html" TargetMode="External"/><Relationship Id="rId203" Type="http://schemas.openxmlformats.org/officeDocument/2006/relationships/hyperlink" Target="http://www.mathedu.ru" TargetMode="External"/><Relationship Id="rId208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jpeg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6.wmf"/><Relationship Id="rId163" Type="http://schemas.openxmlformats.org/officeDocument/2006/relationships/oleObject" Target="embeddings/oleObject80.bin"/><Relationship Id="rId184" Type="http://schemas.openxmlformats.org/officeDocument/2006/relationships/footer" Target="footer2.xml"/><Relationship Id="rId189" Type="http://schemas.openxmlformats.org/officeDocument/2006/relationships/footer" Target="footer4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3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4.bin"/><Relationship Id="rId179" Type="http://schemas.openxmlformats.org/officeDocument/2006/relationships/image" Target="media/image86.wmf"/><Relationship Id="rId195" Type="http://schemas.openxmlformats.org/officeDocument/2006/relationships/hyperlink" Target="http://www.matburo.ru/tv_book.php" TargetMode="External"/><Relationship Id="rId190" Type="http://schemas.openxmlformats.org/officeDocument/2006/relationships/footer" Target="footer5.xml"/><Relationship Id="rId204" Type="http://schemas.openxmlformats.org/officeDocument/2006/relationships/hyperlink" Target="http://zyurvas.narod.ru/bibtver.html" TargetMode="Externa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6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image" Target="media/image80.jpeg"/><Relationship Id="rId18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7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2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2.wmf"/><Relationship Id="rId175" Type="http://schemas.openxmlformats.org/officeDocument/2006/relationships/image" Target="media/image84.wmf"/><Relationship Id="rId196" Type="http://schemas.openxmlformats.org/officeDocument/2006/relationships/hyperlink" Target="http://www.matburo.ru/tv_spr.php" TargetMode="External"/><Relationship Id="rId200" Type="http://schemas.openxmlformats.org/officeDocument/2006/relationships/hyperlink" Target="http://www.teorver.ru/upravlyaemye-markovskie-processy-i-ix-prilozheniya/" TargetMode="External"/><Relationship Id="rId16" Type="http://schemas.openxmlformats.org/officeDocument/2006/relationships/image" Target="media/image5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6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7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1.bin"/><Relationship Id="rId186" Type="http://schemas.openxmlformats.org/officeDocument/2006/relationships/footer" Target="footer3.xml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2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5.bin"/><Relationship Id="rId197" Type="http://schemas.openxmlformats.org/officeDocument/2006/relationships/hyperlink" Target="http://www.matburo.ru/tv_gmurman.php" TargetMode="External"/><Relationship Id="rId201" Type="http://schemas.openxmlformats.org/officeDocument/2006/relationships/hyperlink" Target="http://works.tarefer.ru/75/100129/index.html" TargetMode="External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7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8.wmf"/><Relationship Id="rId187" Type="http://schemas.openxmlformats.org/officeDocument/2006/relationships/header" Target="header4.xml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2.wmf"/><Relationship Id="rId60" Type="http://schemas.openxmlformats.org/officeDocument/2006/relationships/image" Target="media/image25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3.wmf"/><Relationship Id="rId177" Type="http://schemas.openxmlformats.org/officeDocument/2006/relationships/image" Target="media/image85.wmf"/><Relationship Id="rId198" Type="http://schemas.openxmlformats.org/officeDocument/2006/relationships/hyperlink" Target="http://teorver-online.narod.ru/" TargetMode="External"/><Relationship Id="rId202" Type="http://schemas.openxmlformats.org/officeDocument/2006/relationships/hyperlink" Target="http://www.ksu.ru/infres/volodin/" TargetMode="External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0.wmf"/><Relationship Id="rId104" Type="http://schemas.openxmlformats.org/officeDocument/2006/relationships/image" Target="media/image47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2.bin"/><Relationship Id="rId188" Type="http://schemas.openxmlformats.org/officeDocument/2006/relationships/header" Target="header5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B6EBADE-F905-44F8-8A72-D98C67FC4A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567</Words>
  <Characters>60232</Characters>
  <Application>Microsoft Office Word</Application>
  <DocSecurity>0</DocSecurity>
  <Lines>501</Lines>
  <Paragraphs>1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3</vt:lpstr>
    </vt:vector>
  </TitlesOfParts>
  <Company>PF NA MVD RF</Company>
  <LinksUpToDate>false</LinksUpToDate>
  <CharactersWithSpaces>70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</dc:title>
  <dc:subject/>
  <dc:creator>Администратор</dc:creator>
  <cp:keywords/>
  <dc:description/>
  <cp:lastModifiedBy>PC</cp:lastModifiedBy>
  <cp:revision>3</cp:revision>
  <cp:lastPrinted>2018-11-08T13:47:00Z</cp:lastPrinted>
  <dcterms:created xsi:type="dcterms:W3CDTF">2023-02-15T09:21:00Z</dcterms:created>
  <dcterms:modified xsi:type="dcterms:W3CDTF">2023-02-15T09:21:00Z</dcterms:modified>
</cp:coreProperties>
</file>